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image13.jpg" ContentType="image/jpg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</p:sldMasterIdLst>
  <p:notesMasterIdLst>
    <p:notesMasterId r:id="rId88"/>
  </p:notesMasterIdLst>
  <p:handoutMasterIdLst>
    <p:handoutMasterId r:id="rId89"/>
  </p:handoutMasterIdLst>
  <p:sldIdLst>
    <p:sldId id="402" r:id="rId3"/>
    <p:sldId id="1498" r:id="rId4"/>
    <p:sldId id="1328" r:id="rId5"/>
    <p:sldId id="1459" r:id="rId6"/>
    <p:sldId id="1310" r:id="rId7"/>
    <p:sldId id="1367" r:id="rId8"/>
    <p:sldId id="1329" r:id="rId9"/>
    <p:sldId id="1335" r:id="rId10"/>
    <p:sldId id="1337" r:id="rId11"/>
    <p:sldId id="1338" r:id="rId12"/>
    <p:sldId id="1339" r:id="rId13"/>
    <p:sldId id="1368" r:id="rId14"/>
    <p:sldId id="1364" r:id="rId15"/>
    <p:sldId id="1352" r:id="rId16"/>
    <p:sldId id="1353" r:id="rId17"/>
    <p:sldId id="1356" r:id="rId18"/>
    <p:sldId id="1359" r:id="rId19"/>
    <p:sldId id="1366" r:id="rId20"/>
    <p:sldId id="1387" r:id="rId21"/>
    <p:sldId id="1386" r:id="rId22"/>
    <p:sldId id="1390" r:id="rId23"/>
    <p:sldId id="1391" r:id="rId24"/>
    <p:sldId id="1392" r:id="rId25"/>
    <p:sldId id="1393" r:id="rId26"/>
    <p:sldId id="1449" r:id="rId27"/>
    <p:sldId id="1450" r:id="rId28"/>
    <p:sldId id="1451" r:id="rId29"/>
    <p:sldId id="1460" r:id="rId30"/>
    <p:sldId id="1452" r:id="rId31"/>
    <p:sldId id="1453" r:id="rId32"/>
    <p:sldId id="1461" r:id="rId33"/>
    <p:sldId id="1454" r:id="rId34"/>
    <p:sldId id="1455" r:id="rId35"/>
    <p:sldId id="1456" r:id="rId36"/>
    <p:sldId id="1465" r:id="rId37"/>
    <p:sldId id="1457" r:id="rId38"/>
    <p:sldId id="1458" r:id="rId39"/>
    <p:sldId id="1466" r:id="rId40"/>
    <p:sldId id="1467" r:id="rId41"/>
    <p:sldId id="1437" r:id="rId42"/>
    <p:sldId id="1333" r:id="rId43"/>
    <p:sldId id="1499" r:id="rId44"/>
    <p:sldId id="1395" r:id="rId45"/>
    <p:sldId id="1370" r:id="rId46"/>
    <p:sldId id="1372" r:id="rId47"/>
    <p:sldId id="1376" r:id="rId48"/>
    <p:sldId id="1378" r:id="rId49"/>
    <p:sldId id="1380" r:id="rId50"/>
    <p:sldId id="1383" r:id="rId51"/>
    <p:sldId id="1384" r:id="rId52"/>
    <p:sldId id="1375" r:id="rId53"/>
    <p:sldId id="1385" r:id="rId54"/>
    <p:sldId id="1447" r:id="rId55"/>
    <p:sldId id="1394" r:id="rId56"/>
    <p:sldId id="1397" r:id="rId57"/>
    <p:sldId id="1446" r:id="rId58"/>
    <p:sldId id="1398" r:id="rId59"/>
    <p:sldId id="1399" r:id="rId60"/>
    <p:sldId id="1400" r:id="rId61"/>
    <p:sldId id="1402" r:id="rId62"/>
    <p:sldId id="1403" r:id="rId63"/>
    <p:sldId id="1405" r:id="rId64"/>
    <p:sldId id="1407" r:id="rId65"/>
    <p:sldId id="1409" r:id="rId66"/>
    <p:sldId id="1411" r:id="rId67"/>
    <p:sldId id="1439" r:id="rId68"/>
    <p:sldId id="1412" r:id="rId69"/>
    <p:sldId id="1438" r:id="rId70"/>
    <p:sldId id="1441" r:id="rId71"/>
    <p:sldId id="1448" r:id="rId72"/>
    <p:sldId id="1472" r:id="rId73"/>
    <p:sldId id="1476" r:id="rId74"/>
    <p:sldId id="1496" r:id="rId75"/>
    <p:sldId id="1444" r:id="rId76"/>
    <p:sldId id="1419" r:id="rId77"/>
    <p:sldId id="1422" r:id="rId78"/>
    <p:sldId id="1478" r:id="rId79"/>
    <p:sldId id="1487" r:id="rId80"/>
    <p:sldId id="1488" r:id="rId81"/>
    <p:sldId id="1485" r:id="rId82"/>
    <p:sldId id="1490" r:id="rId83"/>
    <p:sldId id="1494" r:id="rId84"/>
    <p:sldId id="1495" r:id="rId85"/>
    <p:sldId id="1360" r:id="rId86"/>
    <p:sldId id="1307" r:id="rId87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E2002"/>
    <a:srgbClr val="F20EF7"/>
    <a:srgbClr val="FB5705"/>
    <a:srgbClr val="548235"/>
    <a:srgbClr val="FFFFFF"/>
    <a:srgbClr val="F6B206"/>
    <a:srgbClr val="FFC000"/>
    <a:srgbClr val="0032F5"/>
    <a:srgbClr val="4D75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30" autoAdjust="0"/>
    <p:restoredTop sz="93480" autoAdjust="0"/>
  </p:normalViewPr>
  <p:slideViewPr>
    <p:cSldViewPr snapToGrid="0">
      <p:cViewPr varScale="1">
        <p:scale>
          <a:sx n="146" d="100"/>
          <a:sy n="146" d="100"/>
        </p:scale>
        <p:origin x="216" y="9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24" d="100"/>
          <a:sy n="124" d="100"/>
        </p:scale>
        <p:origin x="4960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commentAuthors" Target="commentAuthor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notesMaster" Target="notesMasters/notesMaster1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514529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660319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768560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453196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063996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55599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96555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271380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379548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854974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61251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55103D-9746-47AD-9526-29F74208C727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r>
              <a:rPr kumimoji="0" lang="en-US" altLang="ko-K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15</a:t>
            </a:r>
            <a:endParaRPr kumimoji="0" lang="ko-KR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16349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802534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7040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689320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751392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674435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642363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959895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77410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6644777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578737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660941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037982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499671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857271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176441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656985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227034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0561143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8789599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654357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111137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8383917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310540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7202043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6309640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0656688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1912374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8075839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7599446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6598889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1039416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386861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106552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583953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594615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0609513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073616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7104194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8497011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0195438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6654076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9210972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01691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1750941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6288370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5096688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4923239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2157479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2339598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19457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546910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106631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806622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EA07450-BACC-410F-A48D-423123296F0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32449"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8" name="평행 사변형 7">
            <a:extLst>
              <a:ext uri="{FF2B5EF4-FFF2-40B4-BE49-F238E27FC236}">
                <a16:creationId xmlns:a16="http://schemas.microsoft.com/office/drawing/2014/main" id="{76C6E46A-0926-4828-A66F-9E7689B28566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6">
            <a:extLst>
              <a:ext uri="{FF2B5EF4-FFF2-40B4-BE49-F238E27FC236}">
                <a16:creationId xmlns:a16="http://schemas.microsoft.com/office/drawing/2014/main" id="{DD659B60-FA99-4D43-AEC8-947F0FAC51DE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6CAF9D6-EB93-4143-91E8-D1FB36CE542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40981"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7" name="직사각형 7">
            <a:extLst>
              <a:ext uri="{FF2B5EF4-FFF2-40B4-BE49-F238E27FC236}">
                <a16:creationId xmlns:a16="http://schemas.microsoft.com/office/drawing/2014/main" id="{FE9F1B9E-6D4B-45A6-BA9E-2D4AFB378F1A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EA07450-BACC-410F-A48D-423123296F0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32449"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8" name="평행 사변형 7">
            <a:extLst>
              <a:ext uri="{FF2B5EF4-FFF2-40B4-BE49-F238E27FC236}">
                <a16:creationId xmlns:a16="http://schemas.microsoft.com/office/drawing/2014/main" id="{76C6E46A-0926-4828-A66F-9E7689B28566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6">
            <a:extLst>
              <a:ext uri="{FF2B5EF4-FFF2-40B4-BE49-F238E27FC236}">
                <a16:creationId xmlns:a16="http://schemas.microsoft.com/office/drawing/2014/main" id="{DD659B60-FA99-4D43-AEC8-947F0FAC51DE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6CAF9D6-EB93-4143-91E8-D1FB36CE542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40981"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7" name="직사각형 7">
            <a:extLst>
              <a:ext uri="{FF2B5EF4-FFF2-40B4-BE49-F238E27FC236}">
                <a16:creationId xmlns:a16="http://schemas.microsoft.com/office/drawing/2014/main" id="{FE9F1B9E-6D4B-45A6-BA9E-2D4AFB378F1A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12860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84240665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>
          <p15:clr>
            <a:srgbClr val="FBAE40"/>
          </p15:clr>
        </p15:guide>
        <p15:guide id="2" pos="3591">
          <p15:clr>
            <a:srgbClr val="FBAE40"/>
          </p15:clr>
        </p15:guide>
        <p15:guide id="3" orient="horz" pos="1298">
          <p15:clr>
            <a:srgbClr val="FBAE40"/>
          </p15:clr>
        </p15:guide>
        <p15:guide id="4" orient="horz" pos="3929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0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15598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21">
          <p15:clr>
            <a:srgbClr val="FBAE40"/>
          </p15:clr>
        </p15:guide>
        <p15:guide id="2" orient="horz" pos="640">
          <p15:clr>
            <a:srgbClr val="FBAE40"/>
          </p15:clr>
        </p15:guide>
        <p15:guide id="3" orient="horz" pos="323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4633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0139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18838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80413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69366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28085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95276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79997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963661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36076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17663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0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21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85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4-10-1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85</a:t>
            </a:r>
          </a:p>
        </p:txBody>
      </p:sp>
    </p:spTree>
    <p:extLst>
      <p:ext uri="{BB962C8B-B14F-4D97-AF65-F5344CB8AC3E}">
        <p14:creationId xmlns:p14="http://schemas.microsoft.com/office/powerpoint/2010/main" val="4036255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1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4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5.png"/><Relationship Id="rId7" Type="http://schemas.openxmlformats.org/officeDocument/2006/relationships/image" Target="../media/image770.png"/><Relationship Id="rId12" Type="http://schemas.openxmlformats.org/officeDocument/2006/relationships/image" Target="../media/image7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1.png"/><Relationship Id="rId11" Type="http://schemas.openxmlformats.org/officeDocument/2006/relationships/image" Target="../media/image14.png"/><Relationship Id="rId10" Type="http://schemas.openxmlformats.org/officeDocument/2006/relationships/image" Target="../media/image78.png"/><Relationship Id="rId4" Type="http://schemas.openxmlformats.org/officeDocument/2006/relationships/image" Target="../media/image7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770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8.png"/><Relationship Id="rId3" Type="http://schemas.openxmlformats.org/officeDocument/2006/relationships/image" Target="../media/image75.png"/><Relationship Id="rId7" Type="http://schemas.openxmlformats.org/officeDocument/2006/relationships/image" Target="../media/image77.png"/><Relationship Id="rId12" Type="http://schemas.openxmlformats.org/officeDocument/2006/relationships/image" Target="../media/image870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4.png"/><Relationship Id="rId5" Type="http://schemas.openxmlformats.org/officeDocument/2006/relationships/image" Target="../media/image80.png"/><Relationship Id="rId15" Type="http://schemas.openxmlformats.org/officeDocument/2006/relationships/image" Target="../media/image770.png"/><Relationship Id="rId4" Type="http://schemas.openxmlformats.org/officeDocument/2006/relationships/image" Target="../media/image76.png"/><Relationship Id="rId1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png"/><Relationship Id="rId3" Type="http://schemas.openxmlformats.org/officeDocument/2006/relationships/image" Target="../media/image14.png"/><Relationship Id="rId7" Type="http://schemas.openxmlformats.org/officeDocument/2006/relationships/image" Target="../media/image98.png"/><Relationship Id="rId12" Type="http://schemas.openxmlformats.org/officeDocument/2006/relationships/image" Target="../media/image9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7.png"/><Relationship Id="rId11" Type="http://schemas.openxmlformats.org/officeDocument/2006/relationships/image" Target="../media/image980.png"/><Relationship Id="rId5" Type="http://schemas.openxmlformats.org/officeDocument/2006/relationships/image" Target="../media/image79.png"/><Relationship Id="rId4" Type="http://schemas.openxmlformats.org/officeDocument/2006/relationships/image" Target="../media/image930.png"/><Relationship Id="rId14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10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6" Type="http://schemas.openxmlformats.org/officeDocument/2006/relationships/image" Target="NULL"/><Relationship Id="rId11" Type="http://schemas.openxmlformats.org/officeDocument/2006/relationships/image" Target="../media/image55.png"/><Relationship Id="rId5" Type="http://schemas.openxmlformats.org/officeDocument/2006/relationships/image" Target="../media/image12.png"/><Relationship Id="rId10" Type="http://schemas.openxmlformats.org/officeDocument/2006/relationships/image" Target="NULL"/><Relationship Id="rId4" Type="http://schemas.openxmlformats.org/officeDocument/2006/relationships/image" Target="../media/image11.PNG"/><Relationship Id="rId9" Type="http://schemas.openxmlformats.org/officeDocument/2006/relationships/image" Target="NUL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020.png"/><Relationship Id="rId7" Type="http://schemas.openxmlformats.org/officeDocument/2006/relationships/image" Target="../media/image139.png"/><Relationship Id="rId12" Type="http://schemas.openxmlformats.org/officeDocument/2006/relationships/image" Target="../media/image1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8.png"/><Relationship Id="rId11" Type="http://schemas.openxmlformats.org/officeDocument/2006/relationships/image" Target="../media/image134.png"/><Relationship Id="rId5" Type="http://schemas.openxmlformats.org/officeDocument/2006/relationships/image" Target="../media/image137.png"/><Relationship Id="rId10" Type="http://schemas.openxmlformats.org/officeDocument/2006/relationships/image" Target="../media/image133.png"/><Relationship Id="rId4" Type="http://schemas.openxmlformats.org/officeDocument/2006/relationships/image" Target="../media/image136.png"/><Relationship Id="rId9" Type="http://schemas.openxmlformats.org/officeDocument/2006/relationships/image" Target="../media/image13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1.jp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0.png"/><Relationship Id="rId7" Type="http://schemas.openxmlformats.org/officeDocument/2006/relationships/image" Target="NUL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51.png"/><Relationship Id="rId9" Type="http://schemas.openxmlformats.org/officeDocument/2006/relationships/image" Target="NULL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21" Type="http://schemas.openxmlformats.org/officeDocument/2006/relationships/oleObject" Target="../embeddings/oleObject10.bin"/><Relationship Id="rId34" Type="http://schemas.openxmlformats.org/officeDocument/2006/relationships/image" Target="NUL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8" Type="http://schemas.openxmlformats.org/officeDocument/2006/relationships/image" Target="NULL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image" Target="../media/image5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62.wmf"/><Relationship Id="rId32" Type="http://schemas.openxmlformats.org/officeDocument/2006/relationships/image" Target="../media/image65.wmf"/><Relationship Id="rId37" Type="http://schemas.openxmlformats.org/officeDocument/2006/relationships/image" Target="NULL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64.wmf"/><Relationship Id="rId36" Type="http://schemas.openxmlformats.org/officeDocument/2006/relationships/image" Target="NULL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51.png"/><Relationship Id="rId35" Type="http://schemas.openxmlformats.org/officeDocument/2006/relationships/image" Target="NULL"/><Relationship Id="rId8" Type="http://schemas.openxmlformats.org/officeDocument/2006/relationships/image" Target="../media/image54.wmf"/><Relationship Id="rId3" Type="http://schemas.openxmlformats.org/officeDocument/2006/relationships/oleObject" Target="../embeddings/oleObject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0.png"/><Relationship Id="rId7" Type="http://schemas.openxmlformats.org/officeDocument/2006/relationships/image" Target="NUL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51.png"/><Relationship Id="rId9" Type="http://schemas.openxmlformats.org/officeDocument/2006/relationships/image" Target="NUL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0.png"/><Relationship Id="rId7" Type="http://schemas.openxmlformats.org/officeDocument/2006/relationships/image" Target="NUL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51.png"/><Relationship Id="rId9" Type="http://schemas.openxmlformats.org/officeDocument/2006/relationships/image" Target="NUL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5" Type="http://schemas.openxmlformats.org/officeDocument/2006/relationships/image" Target="../media/image50.png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51.png"/><Relationship Id="rId14" Type="http://schemas.openxmlformats.org/officeDocument/2006/relationships/image" Target="NULL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../media/image51.png"/><Relationship Id="rId26" Type="http://schemas.openxmlformats.org/officeDocument/2006/relationships/image" Target="NULL"/><Relationship Id="rId3" Type="http://schemas.openxmlformats.org/officeDocument/2006/relationships/image" Target="../media/image50.png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26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50.png"/><Relationship Id="rId21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27.xml"/><Relationship Id="rId20" Type="http://schemas.openxmlformats.org/officeDocument/2006/relationships/image" Target="../media/image51.png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32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50.png"/><Relationship Id="rId21" Type="http://schemas.openxmlformats.org/officeDocument/2006/relationships/image" Target="NULL"/><Relationship Id="rId17" Type="http://schemas.openxmlformats.org/officeDocument/2006/relationships/image" Target="../media/image51.png"/><Relationship Id="rId25" Type="http://schemas.openxmlformats.org/officeDocument/2006/relationships/image" Target="NULL"/><Relationship Id="rId2" Type="http://schemas.openxmlformats.org/officeDocument/2006/relationships/notesSlide" Target="../notesSlides/notesSlide28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50.png"/><Relationship Id="rId21" Type="http://schemas.openxmlformats.org/officeDocument/2006/relationships/image" Target="NULL"/><Relationship Id="rId17" Type="http://schemas.openxmlformats.org/officeDocument/2006/relationships/image" Target="../media/image51.png"/><Relationship Id="rId25" Type="http://schemas.openxmlformats.org/officeDocument/2006/relationships/image" Target="NULL"/><Relationship Id="rId2" Type="http://schemas.openxmlformats.org/officeDocument/2006/relationships/notesSlide" Target="../notesSlides/notesSlide29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50.png"/><Relationship Id="rId21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30.xml"/><Relationship Id="rId20" Type="http://schemas.openxmlformats.org/officeDocument/2006/relationships/image" Target="../media/image51.png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32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50.png"/><Relationship Id="rId21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31.xml"/><Relationship Id="rId20" Type="http://schemas.openxmlformats.org/officeDocument/2006/relationships/image" Target="../media/image51.png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32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50.png"/><Relationship Id="rId21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51.png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50.png"/><Relationship Id="rId21" Type="http://schemas.openxmlformats.org/officeDocument/2006/relationships/image" Target="NULL"/><Relationship Id="rId17" Type="http://schemas.openxmlformats.org/officeDocument/2006/relationships/image" Target="../media/image51.png"/><Relationship Id="rId25" Type="http://schemas.openxmlformats.org/officeDocument/2006/relationships/image" Target="NULL"/><Relationship Id="rId2" Type="http://schemas.openxmlformats.org/officeDocument/2006/relationships/notesSlide" Target="../notesSlides/notesSlide33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0.png"/><Relationship Id="rId7" Type="http://schemas.openxmlformats.org/officeDocument/2006/relationships/image" Target="NUL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51.png"/><Relationship Id="rId9" Type="http://schemas.openxmlformats.org/officeDocument/2006/relationships/image" Target="NUL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../media/image11.PNG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68.png"/><Relationship Id="rId14" Type="http://schemas.openxmlformats.org/officeDocument/2006/relationships/image" Target="NUL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37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9" Type="http://schemas.openxmlformats.org/officeDocument/2006/relationships/image" Target="../media/image68.png"/><Relationship Id="rId14" Type="http://schemas.openxmlformats.org/officeDocument/2006/relationships/image" Target="NULL"/><Relationship Id="rId22" Type="http://schemas.openxmlformats.org/officeDocument/2006/relationships/image" Target="NUL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21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38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9" Type="http://schemas.openxmlformats.org/officeDocument/2006/relationships/image" Target="../media/image68.png"/><Relationship Id="rId27" Type="http://schemas.openxmlformats.org/officeDocument/2006/relationships/image" Target="NULL"/><Relationship Id="rId30" Type="http://schemas.openxmlformats.org/officeDocument/2006/relationships/image" Target="NUL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4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2" Type="http://schemas.openxmlformats.org/officeDocument/2006/relationships/notesSlide" Target="../notesSlides/notesSlide39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27" Type="http://schemas.openxmlformats.org/officeDocument/2006/relationships/image" Target="NULL"/><Relationship Id="rId14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image" Target="NULL"/><Relationship Id="rId2" Type="http://schemas.openxmlformats.org/officeDocument/2006/relationships/notesSlide" Target="../notesSlides/notesSlide40.xm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5.png"/><Relationship Id="rId26" Type="http://schemas.openxmlformats.org/officeDocument/2006/relationships/image" Target="../media/image120.png"/><Relationship Id="rId21" Type="http://schemas.openxmlformats.org/officeDocument/2006/relationships/image" Target="../media/image28.png"/><Relationship Id="rId3" Type="http://schemas.openxmlformats.org/officeDocument/2006/relationships/image" Target="../media/image230.png"/><Relationship Id="rId17" Type="http://schemas.openxmlformats.org/officeDocument/2006/relationships/image" Target="../media/image24.png"/><Relationship Id="rId25" Type="http://schemas.openxmlformats.org/officeDocument/2006/relationships/image" Target="../media/image110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29" Type="http://schemas.openxmlformats.org/officeDocument/2006/relationships/image" Target="../media/image15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0.png"/><Relationship Id="rId24" Type="http://schemas.openxmlformats.org/officeDocument/2006/relationships/image" Target="../media/image101.png"/><Relationship Id="rId32" Type="http://schemas.openxmlformats.org/officeDocument/2006/relationships/image" Target="../media/image18.png"/><Relationship Id="rId23" Type="http://schemas.openxmlformats.org/officeDocument/2006/relationships/image" Target="../media/image30.png"/><Relationship Id="rId5" Type="http://schemas.openxmlformats.org/officeDocument/2006/relationships/image" Target="../media/image250.png"/><Relationship Id="rId28" Type="http://schemas.openxmlformats.org/officeDocument/2006/relationships/image" Target="../media/image141.png"/><Relationship Id="rId19" Type="http://schemas.openxmlformats.org/officeDocument/2006/relationships/image" Target="../media/image26.png"/><Relationship Id="rId31" Type="http://schemas.openxmlformats.org/officeDocument/2006/relationships/image" Target="../media/image17.png"/><Relationship Id="rId22" Type="http://schemas.openxmlformats.org/officeDocument/2006/relationships/image" Target="../media/image29.png"/><Relationship Id="rId4" Type="http://schemas.openxmlformats.org/officeDocument/2006/relationships/image" Target="../media/image240.png"/><Relationship Id="rId27" Type="http://schemas.openxmlformats.org/officeDocument/2006/relationships/image" Target="../media/image13.png"/><Relationship Id="rId30" Type="http://schemas.openxmlformats.org/officeDocument/2006/relationships/image" Target="../media/image16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12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image" Target="NULL"/><Relationship Id="rId46" Type="http://schemas.openxmlformats.org/officeDocument/2006/relationships/image" Target="NULL"/><Relationship Id="rId2" Type="http://schemas.openxmlformats.org/officeDocument/2006/relationships/notesSlide" Target="../notesSlides/notesSlide41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43" Type="http://schemas.openxmlformats.org/officeDocument/2006/relationships/image" Target="NUL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12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image" Target="NULL"/><Relationship Id="rId2" Type="http://schemas.openxmlformats.org/officeDocument/2006/relationships/notesSlide" Target="../notesSlides/notesSlide42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12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image" Target="NULL"/><Relationship Id="rId2" Type="http://schemas.openxmlformats.org/officeDocument/2006/relationships/notesSlide" Target="../notesSlides/notesSlide43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25" Type="http://schemas.openxmlformats.org/officeDocument/2006/relationships/image" Target="NULL"/><Relationship Id="rId38" Type="http://schemas.openxmlformats.org/officeDocument/2006/relationships/image" Target="NULL"/><Relationship Id="rId2" Type="http://schemas.openxmlformats.org/officeDocument/2006/relationships/notesSlide" Target="../notesSlides/notesSlide44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Relationship Id="rId43" Type="http://schemas.openxmlformats.org/officeDocument/2006/relationships/image" Target="NUL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4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image" Target="NULL"/><Relationship Id="rId46" Type="http://schemas.openxmlformats.org/officeDocument/2006/relationships/image" Target="NULL"/><Relationship Id="rId2" Type="http://schemas.openxmlformats.org/officeDocument/2006/relationships/notesSlide" Target="../notesSlides/notesSlide45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43" Type="http://schemas.openxmlformats.org/officeDocument/2006/relationships/image" Target="NUL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25" Type="http://schemas.openxmlformats.org/officeDocument/2006/relationships/image" Target="NULL"/><Relationship Id="rId38" Type="http://schemas.openxmlformats.org/officeDocument/2006/relationships/image" Target="NULL"/><Relationship Id="rId2" Type="http://schemas.openxmlformats.org/officeDocument/2006/relationships/notesSlide" Target="../notesSlides/notesSlide46.xml"/><Relationship Id="rId29" Type="http://schemas.openxmlformats.org/officeDocument/2006/relationships/image" Target="NULL"/><Relationship Id="rId41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7" Type="http://schemas.openxmlformats.org/officeDocument/2006/relationships/image" Target="NULL"/><Relationship Id="rId32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Relationship Id="rId43" Type="http://schemas.openxmlformats.org/officeDocument/2006/relationships/image" Target="NULL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2" Type="http://schemas.openxmlformats.org/officeDocument/2006/relationships/notesSlide" Target="../notesSlides/notesSlide47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32" Type="http://schemas.openxmlformats.org/officeDocument/2006/relationships/image" Target="NULL"/><Relationship Id="rId15" Type="http://schemas.openxmlformats.org/officeDocument/2006/relationships/image" Target="NULL"/><Relationship Id="rId28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Relationship Id="rId27" Type="http://schemas.openxmlformats.org/officeDocument/2006/relationships/image" Target="NULL"/><Relationship Id="rId22" Type="http://schemas.openxmlformats.org/officeDocument/2006/relationships/image" Target="NULL"/><Relationship Id="rId30" Type="http://schemas.openxmlformats.org/officeDocument/2006/relationships/image" Target="NUL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48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24" Type="http://schemas.openxmlformats.org/officeDocument/2006/relationships/image" Target="NULL"/><Relationship Id="rId23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26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2" Type="http://schemas.openxmlformats.org/officeDocument/2006/relationships/notesSlide" Target="../notesSlides/notesSlide49.xm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32" Type="http://schemas.openxmlformats.org/officeDocument/2006/relationships/image" Target="NULL"/><Relationship Id="rId28" Type="http://schemas.openxmlformats.org/officeDocument/2006/relationships/image" Target="NULL"/><Relationship Id="rId23" Type="http://schemas.openxmlformats.org/officeDocument/2006/relationships/image" Target="NULL"/><Relationship Id="rId31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image" Target="NUL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8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50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19" Type="http://schemas.openxmlformats.org/officeDocument/2006/relationships/image" Target="NULL"/><Relationship Id="rId9" Type="http://schemas.openxmlformats.org/officeDocument/2006/relationships/image" Target="../media/image510.png"/><Relationship Id="rId22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160.png"/><Relationship Id="rId3" Type="http://schemas.openxmlformats.org/officeDocument/2006/relationships/image" Target="../media/image230.png"/><Relationship Id="rId7" Type="http://schemas.openxmlformats.org/officeDocument/2006/relationships/image" Target="../media/image101.png"/><Relationship Id="rId12" Type="http://schemas.openxmlformats.org/officeDocument/2006/relationships/image" Target="../media/image1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0.png"/><Relationship Id="rId11" Type="http://schemas.openxmlformats.org/officeDocument/2006/relationships/image" Target="../media/image141.png"/><Relationship Id="rId5" Type="http://schemas.openxmlformats.org/officeDocument/2006/relationships/image" Target="../media/image250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image" Target="../media/image240.png"/><Relationship Id="rId9" Type="http://schemas.openxmlformats.org/officeDocument/2006/relationships/image" Target="../media/image120.png"/><Relationship Id="rId1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8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51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19" Type="http://schemas.openxmlformats.org/officeDocument/2006/relationships/image" Target="NULL"/><Relationship Id="rId22" Type="http://schemas.openxmlformats.org/officeDocument/2006/relationships/image" Target="NUL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11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10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../media/image550.png"/><Relationship Id="rId5" Type="http://schemas.openxmlformats.org/officeDocument/2006/relationships/image" Target="../media/image12.png"/><Relationship Id="rId10" Type="http://schemas.openxmlformats.org/officeDocument/2006/relationships/image" Target="NULL"/><Relationship Id="rId4" Type="http://schemas.openxmlformats.org/officeDocument/2006/relationships/image" Target="../media/image11.PNG"/><Relationship Id="rId9" Type="http://schemas.openxmlformats.org/officeDocument/2006/relationships/image" Target="NUL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0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../media/image57.png"/><Relationship Id="rId5" Type="http://schemas.openxmlformats.org/officeDocument/2006/relationships/image" Target="../media/image12.png"/><Relationship Id="rId10" Type="http://schemas.openxmlformats.org/officeDocument/2006/relationships/image" Target="NULL"/><Relationship Id="rId4" Type="http://schemas.openxmlformats.org/officeDocument/2006/relationships/image" Target="../media/image11.PNG"/><Relationship Id="rId9" Type="http://schemas.openxmlformats.org/officeDocument/2006/relationships/image" Target="../media/image56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1.png"/><Relationship Id="rId4" Type="http://schemas.openxmlformats.org/officeDocument/2006/relationships/image" Target="NUL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7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../media/image72.png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76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57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9" Type="http://schemas.openxmlformats.org/officeDocument/2006/relationships/image" Target="../media/image73.png"/><Relationship Id="rId4" Type="http://schemas.openxmlformats.org/officeDocument/2006/relationships/image" Target="NULL"/><Relationship Id="rId14" Type="http://schemas.openxmlformats.org/officeDocument/2006/relationships/image" Target="NULL"/></Relationships>
</file>

<file path=ppt/slides/_rels/slide77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58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4" Type="http://schemas.openxmlformats.org/officeDocument/2006/relationships/image" Target="NULL"/><Relationship Id="rId14" Type="http://schemas.openxmlformats.org/officeDocument/2006/relationships/image" Target="../media/image73.png"/><Relationship Id="rId22" Type="http://schemas.openxmlformats.org/officeDocument/2006/relationships/image" Target="NULL"/><Relationship Id="rId27" Type="http://schemas.openxmlformats.org/officeDocument/2006/relationships/image" Target="../media/image95.PNG"/></Relationships>
</file>

<file path=ppt/slides/_rels/slide78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59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4" Type="http://schemas.openxmlformats.org/officeDocument/2006/relationships/image" Target="NULL"/><Relationship Id="rId14" Type="http://schemas.openxmlformats.org/officeDocument/2006/relationships/image" Target="../media/image73.png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79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60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NULL"/><Relationship Id="rId23" Type="http://schemas.openxmlformats.org/officeDocument/2006/relationships/image" Target="NULL"/><Relationship Id="rId4" Type="http://schemas.openxmlformats.org/officeDocument/2006/relationships/image" Target="NULL"/><Relationship Id="rId14" Type="http://schemas.openxmlformats.org/officeDocument/2006/relationships/image" Target="../media/image73.png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6.png"/><Relationship Id="rId21" Type="http://schemas.openxmlformats.org/officeDocument/2006/relationships/image" Target="../media/image73.png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61.xm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NULL"/><Relationship Id="rId28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image" Target="NULL"/><Relationship Id="rId4" Type="http://schemas.openxmlformats.org/officeDocument/2006/relationships/image" Target="NULL"/><Relationship Id="rId30" Type="http://schemas.openxmlformats.org/officeDocument/2006/relationships/image" Target="NUL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62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../media/image73.png"/><Relationship Id="rId22" Type="http://schemas.openxmlformats.org/officeDocument/2006/relationships/image" Target="NUL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63.xm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../media/image73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73.png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64.xml"/><Relationship Id="rId16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0.png"/><Relationship Id="rId4" Type="http://schemas.openxmlformats.org/officeDocument/2006/relationships/image" Target="../media/image960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532881" y="1367945"/>
            <a:ext cx="7659119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altLang="ko-KR" sz="2400" b="1" spc="-10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Backpropagation (</a:t>
            </a:r>
            <a:r>
              <a:rPr lang="ko-KR" altLang="en-US" sz="2400" b="1" spc="-10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역전파</a:t>
            </a:r>
            <a:r>
              <a:rPr lang="en-US" altLang="ko-KR" sz="2400" b="1" spc="-10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)</a:t>
            </a: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886561" y="2160824"/>
            <a:ext cx="2305439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4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0620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Introduction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8923" y="1021767"/>
            <a:ext cx="10701177" cy="1871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모험가 이야기</a:t>
            </a:r>
            <a:r>
              <a:rPr lang="en-US" altLang="ko-KR" dirty="0"/>
              <a:t>: </a:t>
            </a:r>
            <a:r>
              <a:rPr lang="ko-KR" altLang="en-US" sz="1600" dirty="0"/>
              <a:t>어떤 모험가는 여행을 하며 </a:t>
            </a:r>
            <a:r>
              <a:rPr lang="ko-KR" altLang="en-US" sz="1600" u="sng" dirty="0"/>
              <a:t>가장 깊고 낮은 골짜기</a:t>
            </a:r>
            <a:r>
              <a:rPr lang="ko-KR" altLang="en-US" sz="1600" dirty="0"/>
              <a:t>를 찾아가려 한다</a:t>
            </a:r>
            <a:r>
              <a:rPr lang="en-US" altLang="ko-KR" sz="1600" dirty="0"/>
              <a:t>.</a:t>
            </a: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>
                <a:solidFill>
                  <a:srgbClr val="0000FF"/>
                </a:solidFill>
              </a:rPr>
              <a:t>조건 </a:t>
            </a:r>
            <a:r>
              <a:rPr lang="en-US" altLang="ko-KR" sz="1400" dirty="0">
                <a:solidFill>
                  <a:srgbClr val="0000FF"/>
                </a:solidFill>
              </a:rPr>
              <a:t>1: </a:t>
            </a:r>
            <a:r>
              <a:rPr lang="ko-KR" altLang="en-US" sz="1400" dirty="0">
                <a:solidFill>
                  <a:srgbClr val="0000FF"/>
                </a:solidFill>
              </a:rPr>
              <a:t>지도를 보지 않을 것</a:t>
            </a:r>
            <a:endParaRPr lang="en-US" altLang="ko-KR" sz="1100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>
                <a:solidFill>
                  <a:srgbClr val="0000FF"/>
                </a:solidFill>
              </a:rPr>
              <a:t>조건 </a:t>
            </a:r>
            <a:r>
              <a:rPr lang="en-US" altLang="ko-KR" sz="1400" dirty="0">
                <a:solidFill>
                  <a:srgbClr val="0000FF"/>
                </a:solidFill>
              </a:rPr>
              <a:t>2: </a:t>
            </a:r>
            <a:r>
              <a:rPr lang="ko-KR" altLang="en-US" sz="1400" dirty="0">
                <a:solidFill>
                  <a:srgbClr val="0000FF"/>
                </a:solidFill>
              </a:rPr>
              <a:t>눈가리개를 쓰는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ko-KR" altLang="en-US" sz="1400" b="1" dirty="0"/>
              <a:t>어떻게 모험가는 가장 깊고 낮을 골짜기를 찾아 갈 수 있을까</a:t>
            </a:r>
            <a:r>
              <a:rPr lang="en-US" altLang="ko-KR" sz="1400" b="1" dirty="0"/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1B8FFC-E485-47BC-92F9-475FA8E7B263}"/>
              </a:ext>
            </a:extLst>
          </p:cNvPr>
          <p:cNvSpPr txBox="1"/>
          <p:nvPr/>
        </p:nvSpPr>
        <p:spPr>
          <a:xfrm>
            <a:off x="3842709" y="3265368"/>
            <a:ext cx="11695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 dirty="0"/>
              <a:t>기울기를 활용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A989359-2D76-415F-9A30-8A2772232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303" y="2928942"/>
            <a:ext cx="409755" cy="409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DCE10764-6F5B-4F18-866F-EB288451F5A6}"/>
              </a:ext>
            </a:extLst>
          </p:cNvPr>
          <p:cNvSpPr/>
          <p:nvPr/>
        </p:nvSpPr>
        <p:spPr>
          <a:xfrm>
            <a:off x="1943819" y="3068994"/>
            <a:ext cx="8804694" cy="3572701"/>
          </a:xfrm>
          <a:custGeom>
            <a:avLst/>
            <a:gdLst>
              <a:gd name="connsiteX0" fmla="*/ 0 w 8804694"/>
              <a:gd name="connsiteY0" fmla="*/ 2410634 h 3572701"/>
              <a:gd name="connsiteX1" fmla="*/ 1196196 w 8804694"/>
              <a:gd name="connsiteY1" fmla="*/ 800370 h 3572701"/>
              <a:gd name="connsiteX2" fmla="*/ 2179607 w 8804694"/>
              <a:gd name="connsiteY2" fmla="*/ 2278363 h 3572701"/>
              <a:gd name="connsiteX3" fmla="*/ 3858883 w 8804694"/>
              <a:gd name="connsiteY3" fmla="*/ 1306453 h 3572701"/>
              <a:gd name="connsiteX4" fmla="*/ 5969479 w 8804694"/>
              <a:gd name="connsiteY4" fmla="*/ 3560823 h 3572701"/>
              <a:gd name="connsiteX5" fmla="*/ 7993811 w 8804694"/>
              <a:gd name="connsiteY5" fmla="*/ 144763 h 3572701"/>
              <a:gd name="connsiteX6" fmla="*/ 8804694 w 8804694"/>
              <a:gd name="connsiteY6" fmla="*/ 955646 h 3572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804694" h="3572701">
                <a:moveTo>
                  <a:pt x="0" y="2410634"/>
                </a:moveTo>
                <a:cubicBezTo>
                  <a:pt x="416464" y="1616524"/>
                  <a:pt x="832928" y="822415"/>
                  <a:pt x="1196196" y="800370"/>
                </a:cubicBezTo>
                <a:cubicBezTo>
                  <a:pt x="1559464" y="778325"/>
                  <a:pt x="1735826" y="2194016"/>
                  <a:pt x="2179607" y="2278363"/>
                </a:cubicBezTo>
                <a:cubicBezTo>
                  <a:pt x="2623388" y="2362710"/>
                  <a:pt x="3227238" y="1092710"/>
                  <a:pt x="3858883" y="1306453"/>
                </a:cubicBezTo>
                <a:cubicBezTo>
                  <a:pt x="4490528" y="1520196"/>
                  <a:pt x="5280324" y="3754438"/>
                  <a:pt x="5969479" y="3560823"/>
                </a:cubicBezTo>
                <a:cubicBezTo>
                  <a:pt x="6658634" y="3367208"/>
                  <a:pt x="7521275" y="578959"/>
                  <a:pt x="7993811" y="144763"/>
                </a:cubicBezTo>
                <a:cubicBezTo>
                  <a:pt x="8466347" y="-289433"/>
                  <a:pt x="8635520" y="333106"/>
                  <a:pt x="8804694" y="955646"/>
                </a:cubicBezTo>
              </a:path>
            </a:pathLst>
          </a:cu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EDFAE8B3-64FE-41C1-995A-D00E11E9AE5B}"/>
              </a:ext>
            </a:extLst>
          </p:cNvPr>
          <p:cNvSpPr/>
          <p:nvPr/>
        </p:nvSpPr>
        <p:spPr>
          <a:xfrm>
            <a:off x="7753027" y="6565805"/>
            <a:ext cx="151780" cy="1517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object 4">
            <a:extLst>
              <a:ext uri="{FF2B5EF4-FFF2-40B4-BE49-F238E27FC236}">
                <a16:creationId xmlns:a16="http://schemas.microsoft.com/office/drawing/2014/main" id="{86BBA723-D44C-4C20-AD61-CFACE035A407}"/>
              </a:ext>
            </a:extLst>
          </p:cNvPr>
          <p:cNvSpPr/>
          <p:nvPr/>
        </p:nvSpPr>
        <p:spPr>
          <a:xfrm>
            <a:off x="2895608" y="3207294"/>
            <a:ext cx="580095" cy="6701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875849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Introduction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8923" y="1021767"/>
            <a:ext cx="10701177" cy="1871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모험가 이야기</a:t>
            </a:r>
            <a:r>
              <a:rPr lang="en-US" altLang="ko-KR" dirty="0"/>
              <a:t>: </a:t>
            </a:r>
            <a:r>
              <a:rPr lang="ko-KR" altLang="en-US" sz="1600" dirty="0"/>
              <a:t>어떤 모험가는 여행을 하며 </a:t>
            </a:r>
            <a:r>
              <a:rPr lang="ko-KR" altLang="en-US" sz="1600" u="sng" dirty="0"/>
              <a:t>가장 깊고 낮은 골짜기</a:t>
            </a:r>
            <a:r>
              <a:rPr lang="ko-KR" altLang="en-US" sz="1600" dirty="0"/>
              <a:t>를 찾아가려 한다</a:t>
            </a:r>
            <a:r>
              <a:rPr lang="en-US" altLang="ko-KR" sz="1600" dirty="0"/>
              <a:t>.</a:t>
            </a: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>
                <a:solidFill>
                  <a:srgbClr val="0000FF"/>
                </a:solidFill>
              </a:rPr>
              <a:t>조건 </a:t>
            </a:r>
            <a:r>
              <a:rPr lang="en-US" altLang="ko-KR" sz="1400" dirty="0">
                <a:solidFill>
                  <a:srgbClr val="0000FF"/>
                </a:solidFill>
              </a:rPr>
              <a:t>1: </a:t>
            </a:r>
            <a:r>
              <a:rPr lang="ko-KR" altLang="en-US" sz="1400" dirty="0">
                <a:solidFill>
                  <a:srgbClr val="0000FF"/>
                </a:solidFill>
              </a:rPr>
              <a:t>지도를 보지 않을 것</a:t>
            </a:r>
            <a:endParaRPr lang="en-US" altLang="ko-KR" sz="1100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>
                <a:solidFill>
                  <a:srgbClr val="0000FF"/>
                </a:solidFill>
              </a:rPr>
              <a:t>조건 </a:t>
            </a:r>
            <a:r>
              <a:rPr lang="en-US" altLang="ko-KR" sz="1400" dirty="0">
                <a:solidFill>
                  <a:srgbClr val="0000FF"/>
                </a:solidFill>
              </a:rPr>
              <a:t>2: </a:t>
            </a:r>
            <a:r>
              <a:rPr lang="ko-KR" altLang="en-US" sz="1400" dirty="0">
                <a:solidFill>
                  <a:srgbClr val="0000FF"/>
                </a:solidFill>
              </a:rPr>
              <a:t>눈가리개를 쓰는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ko-KR" altLang="en-US" sz="1400" b="1" dirty="0"/>
              <a:t>어떻게 모험가는 가장 깊고 낮을 골짜기를 찾아 갈 수 있을까</a:t>
            </a:r>
            <a:r>
              <a:rPr lang="en-US" altLang="ko-KR" sz="1400" b="1" dirty="0"/>
              <a:t>? </a:t>
            </a:r>
            <a:r>
              <a:rPr lang="en-US" altLang="ko-KR" sz="1400" b="1" dirty="0">
                <a:sym typeface="Wingdings" panose="05000000000000000000" pitchFamily="2" charset="2"/>
              </a:rPr>
              <a:t> </a:t>
            </a:r>
            <a:r>
              <a:rPr lang="en-US" altLang="ko-KR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Optimization (</a:t>
            </a:r>
            <a:r>
              <a:rPr lang="ko-KR" altLang="en-US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최적화</a:t>
            </a:r>
            <a:r>
              <a:rPr lang="en-US" altLang="ko-KR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)</a:t>
            </a:r>
            <a:endParaRPr lang="en-US" altLang="ko-KR" sz="1400" b="1" dirty="0">
              <a:solidFill>
                <a:srgbClr val="FF0000"/>
              </a:solidFill>
            </a:endParaRPr>
          </a:p>
        </p:txBody>
      </p:sp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DCE10764-6F5B-4F18-866F-EB288451F5A6}"/>
              </a:ext>
            </a:extLst>
          </p:cNvPr>
          <p:cNvSpPr/>
          <p:nvPr/>
        </p:nvSpPr>
        <p:spPr>
          <a:xfrm>
            <a:off x="1943819" y="3068994"/>
            <a:ext cx="8804694" cy="3572701"/>
          </a:xfrm>
          <a:custGeom>
            <a:avLst/>
            <a:gdLst>
              <a:gd name="connsiteX0" fmla="*/ 0 w 8804694"/>
              <a:gd name="connsiteY0" fmla="*/ 2410634 h 3572701"/>
              <a:gd name="connsiteX1" fmla="*/ 1196196 w 8804694"/>
              <a:gd name="connsiteY1" fmla="*/ 800370 h 3572701"/>
              <a:gd name="connsiteX2" fmla="*/ 2179607 w 8804694"/>
              <a:gd name="connsiteY2" fmla="*/ 2278363 h 3572701"/>
              <a:gd name="connsiteX3" fmla="*/ 3858883 w 8804694"/>
              <a:gd name="connsiteY3" fmla="*/ 1306453 h 3572701"/>
              <a:gd name="connsiteX4" fmla="*/ 5969479 w 8804694"/>
              <a:gd name="connsiteY4" fmla="*/ 3560823 h 3572701"/>
              <a:gd name="connsiteX5" fmla="*/ 7993811 w 8804694"/>
              <a:gd name="connsiteY5" fmla="*/ 144763 h 3572701"/>
              <a:gd name="connsiteX6" fmla="*/ 8804694 w 8804694"/>
              <a:gd name="connsiteY6" fmla="*/ 955646 h 3572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804694" h="3572701">
                <a:moveTo>
                  <a:pt x="0" y="2410634"/>
                </a:moveTo>
                <a:cubicBezTo>
                  <a:pt x="416464" y="1616524"/>
                  <a:pt x="832928" y="822415"/>
                  <a:pt x="1196196" y="800370"/>
                </a:cubicBezTo>
                <a:cubicBezTo>
                  <a:pt x="1559464" y="778325"/>
                  <a:pt x="1735826" y="2194016"/>
                  <a:pt x="2179607" y="2278363"/>
                </a:cubicBezTo>
                <a:cubicBezTo>
                  <a:pt x="2623388" y="2362710"/>
                  <a:pt x="3227238" y="1092710"/>
                  <a:pt x="3858883" y="1306453"/>
                </a:cubicBezTo>
                <a:cubicBezTo>
                  <a:pt x="4490528" y="1520196"/>
                  <a:pt x="5280324" y="3754438"/>
                  <a:pt x="5969479" y="3560823"/>
                </a:cubicBezTo>
                <a:cubicBezTo>
                  <a:pt x="6658634" y="3367208"/>
                  <a:pt x="7521275" y="578959"/>
                  <a:pt x="7993811" y="144763"/>
                </a:cubicBezTo>
                <a:cubicBezTo>
                  <a:pt x="8466347" y="-289433"/>
                  <a:pt x="8635520" y="333106"/>
                  <a:pt x="8804694" y="955646"/>
                </a:cubicBezTo>
              </a:path>
            </a:pathLst>
          </a:cu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2" name="직선 연결선 11">
            <a:extLst>
              <a:ext uri="{FF2B5EF4-FFF2-40B4-BE49-F238E27FC236}">
                <a16:creationId xmlns:a16="http://schemas.microsoft.com/office/drawing/2014/main" id="{BF2F125A-217A-4A3B-8224-E6C3AB76BB71}"/>
              </a:ext>
            </a:extLst>
          </p:cNvPr>
          <p:cNvCxnSpPr>
            <a:cxnSpLocks/>
          </p:cNvCxnSpPr>
          <p:nvPr/>
        </p:nvCxnSpPr>
        <p:spPr>
          <a:xfrm flipH="1" flipV="1">
            <a:off x="2434087" y="3623001"/>
            <a:ext cx="1669089" cy="549918"/>
          </a:xfrm>
          <a:prstGeom prst="line">
            <a:avLst/>
          </a:prstGeom>
          <a:ln w="19050">
            <a:solidFill>
              <a:srgbClr val="FE200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타원 26">
            <a:extLst>
              <a:ext uri="{FF2B5EF4-FFF2-40B4-BE49-F238E27FC236}">
                <a16:creationId xmlns:a16="http://schemas.microsoft.com/office/drawing/2014/main" id="{97F10593-0D55-4331-9CE4-C96C67E3AE00}"/>
              </a:ext>
            </a:extLst>
          </p:cNvPr>
          <p:cNvSpPr/>
          <p:nvPr/>
        </p:nvSpPr>
        <p:spPr>
          <a:xfrm>
            <a:off x="7753027" y="6565805"/>
            <a:ext cx="151780" cy="1517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object 4">
            <a:extLst>
              <a:ext uri="{FF2B5EF4-FFF2-40B4-BE49-F238E27FC236}">
                <a16:creationId xmlns:a16="http://schemas.microsoft.com/office/drawing/2014/main" id="{EFC5C438-874E-41DF-BDA0-F2E9B429366C}"/>
              </a:ext>
            </a:extLst>
          </p:cNvPr>
          <p:cNvSpPr/>
          <p:nvPr/>
        </p:nvSpPr>
        <p:spPr>
          <a:xfrm>
            <a:off x="2895608" y="3207294"/>
            <a:ext cx="580095" cy="67014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8B8F82A9-04C1-4E94-940A-9D6C6F6DF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303" y="2928942"/>
            <a:ext cx="409755" cy="409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타원 3">
            <a:extLst>
              <a:ext uri="{FF2B5EF4-FFF2-40B4-BE49-F238E27FC236}">
                <a16:creationId xmlns:a16="http://schemas.microsoft.com/office/drawing/2014/main" id="{B694C620-7869-4507-A6B0-950F6E981A84}"/>
              </a:ext>
            </a:extLst>
          </p:cNvPr>
          <p:cNvSpPr/>
          <p:nvPr/>
        </p:nvSpPr>
        <p:spPr>
          <a:xfrm>
            <a:off x="3103254" y="3819864"/>
            <a:ext cx="115572" cy="11557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A3A9B20-3B62-416E-9B42-E3B810DDF34D}"/>
              </a:ext>
            </a:extLst>
          </p:cNvPr>
          <p:cNvSpPr txBox="1"/>
          <p:nvPr/>
        </p:nvSpPr>
        <p:spPr>
          <a:xfrm>
            <a:off x="3842709" y="3265368"/>
            <a:ext cx="11695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 dirty="0"/>
              <a:t>기울기를 활용</a:t>
            </a:r>
          </a:p>
        </p:txBody>
      </p:sp>
    </p:spTree>
    <p:extLst>
      <p:ext uri="{BB962C8B-B14F-4D97-AF65-F5344CB8AC3E}">
        <p14:creationId xmlns:p14="http://schemas.microsoft.com/office/powerpoint/2010/main" val="42338983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2472FF33-3D1C-4DC1-964B-451855854F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1867" y="1603401"/>
            <a:ext cx="4868266" cy="36511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7662BEF-3D0C-45A2-8187-9F992834468B}"/>
              </a:ext>
            </a:extLst>
          </p:cNvPr>
          <p:cNvSpPr txBox="1"/>
          <p:nvPr/>
        </p:nvSpPr>
        <p:spPr>
          <a:xfrm>
            <a:off x="3086100" y="5296878"/>
            <a:ext cx="61521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sz="1100" b="0" i="0" dirty="0">
                <a:solidFill>
                  <a:srgbClr val="222222"/>
                </a:solidFill>
                <a:effectLst/>
                <a:latin typeface="-apple-system"/>
              </a:rPr>
              <a:t>이동거리에 사용할 값을 </a:t>
            </a:r>
            <a:r>
              <a:rPr lang="en-US" altLang="ko-KR" sz="1100" b="0" i="0" dirty="0">
                <a:solidFill>
                  <a:srgbClr val="222222"/>
                </a:solidFill>
                <a:effectLst/>
                <a:latin typeface="-apple-system"/>
              </a:rPr>
              <a:t>gradient</a:t>
            </a:r>
            <a:r>
              <a:rPr lang="ko-KR" altLang="en-US" sz="1100" b="0" i="0" dirty="0">
                <a:solidFill>
                  <a:srgbClr val="222222"/>
                </a:solidFill>
                <a:effectLst/>
                <a:latin typeface="-apple-system"/>
              </a:rPr>
              <a:t>의 크기와 비례하는 </a:t>
            </a:r>
            <a:r>
              <a:rPr lang="en-US" altLang="ko-KR" sz="1100" b="0" i="0" dirty="0">
                <a:solidFill>
                  <a:srgbClr val="222222"/>
                </a:solidFill>
                <a:effectLst/>
                <a:latin typeface="-apple-system"/>
              </a:rPr>
              <a:t>factor</a:t>
            </a:r>
            <a:r>
              <a:rPr lang="ko-KR" altLang="en-US" sz="1100" b="0" i="0" dirty="0">
                <a:solidFill>
                  <a:srgbClr val="222222"/>
                </a:solidFill>
                <a:effectLst/>
                <a:latin typeface="-apple-system"/>
              </a:rPr>
              <a:t>를 이용하면 현재 </a:t>
            </a:r>
            <a:r>
              <a:rPr lang="en-US" altLang="ko-KR" sz="1100" b="0" i="0" dirty="0">
                <a:solidFill>
                  <a:srgbClr val="222222"/>
                </a:solidFill>
                <a:effectLst/>
                <a:latin typeface="MJXc-TeX-math-I"/>
              </a:rPr>
              <a:t>x</a:t>
            </a:r>
            <a:r>
              <a:rPr lang="en-US" altLang="ko-KR" sz="1100" b="0" i="0" dirty="0">
                <a:solidFill>
                  <a:srgbClr val="222222"/>
                </a:solidFill>
                <a:effectLst/>
                <a:latin typeface="-apple-system"/>
              </a:rPr>
              <a:t>x</a:t>
            </a:r>
            <a:r>
              <a:rPr lang="ko-KR" altLang="en-US" sz="1100" b="0" i="0" dirty="0">
                <a:solidFill>
                  <a:srgbClr val="222222"/>
                </a:solidFill>
                <a:effectLst/>
                <a:latin typeface="-apple-system"/>
              </a:rPr>
              <a:t>의 값이 </a:t>
            </a:r>
            <a:r>
              <a:rPr lang="ko-KR" altLang="en-US" sz="1100" b="0" i="0" dirty="0" err="1">
                <a:solidFill>
                  <a:srgbClr val="222222"/>
                </a:solidFill>
                <a:effectLst/>
                <a:latin typeface="-apple-system"/>
              </a:rPr>
              <a:t>극소값에서</a:t>
            </a:r>
            <a:r>
              <a:rPr lang="ko-KR" altLang="en-US" sz="1100" b="0" i="0" dirty="0">
                <a:solidFill>
                  <a:srgbClr val="222222"/>
                </a:solidFill>
                <a:effectLst/>
                <a:latin typeface="-apple-system"/>
              </a:rPr>
              <a:t> 멀 때는 많이 이동하고</a:t>
            </a:r>
            <a:r>
              <a:rPr lang="en-US" altLang="ko-KR" sz="1100" b="0" i="0" dirty="0">
                <a:solidFill>
                  <a:srgbClr val="222222"/>
                </a:solidFill>
                <a:effectLst/>
                <a:latin typeface="-apple-system"/>
              </a:rPr>
              <a:t>, </a:t>
            </a:r>
            <a:r>
              <a:rPr lang="ko-KR" altLang="en-US" sz="1100" b="0" i="0" dirty="0" err="1">
                <a:solidFill>
                  <a:srgbClr val="222222"/>
                </a:solidFill>
                <a:effectLst/>
                <a:latin typeface="-apple-system"/>
              </a:rPr>
              <a:t>극소값에</a:t>
            </a:r>
            <a:r>
              <a:rPr lang="ko-KR" altLang="en-US" sz="1100" b="0" i="0" dirty="0">
                <a:solidFill>
                  <a:srgbClr val="222222"/>
                </a:solidFill>
                <a:effectLst/>
                <a:latin typeface="-apple-system"/>
              </a:rPr>
              <a:t> 가까워졌을 때는 조금씩 이동할 수 있게 된다</a:t>
            </a:r>
            <a:r>
              <a:rPr lang="en-US" altLang="ko-KR" sz="1100" b="0" i="0" dirty="0">
                <a:solidFill>
                  <a:srgbClr val="222222"/>
                </a:solidFill>
                <a:effectLst/>
                <a:latin typeface="-apple-system"/>
              </a:rPr>
              <a:t>.</a:t>
            </a:r>
            <a:endParaRPr lang="ko-KR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6829941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3BC02FF-EE12-433F-9F83-A0DBF338CE1E}"/>
              </a:ext>
            </a:extLst>
          </p:cNvPr>
          <p:cNvSpPr txBox="1"/>
          <p:nvPr/>
        </p:nvSpPr>
        <p:spPr>
          <a:xfrm>
            <a:off x="1695639" y="2045076"/>
            <a:ext cx="4152960" cy="2416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/>
              <a:t>Derivative Review (</a:t>
            </a:r>
            <a:r>
              <a:rPr lang="ko-KR" altLang="en-US" sz="1600" b="1" dirty="0"/>
              <a:t>미분</a:t>
            </a:r>
            <a:r>
              <a:rPr lang="en-US" altLang="ko-KR" sz="1600" b="1" dirty="0"/>
              <a:t>/</a:t>
            </a:r>
            <a:r>
              <a:rPr lang="ko-KR" altLang="en-US" sz="1600" b="1" dirty="0" err="1"/>
              <a:t>편미분</a:t>
            </a:r>
            <a:r>
              <a:rPr lang="en-US" altLang="ko-KR" sz="1600" b="1" dirty="0"/>
              <a:t>/</a:t>
            </a:r>
            <a:r>
              <a:rPr lang="ko-KR" altLang="en-US" sz="1600" b="1" dirty="0" err="1"/>
              <a:t>체인룰</a:t>
            </a:r>
            <a:r>
              <a:rPr lang="en-US" altLang="ko-KR" sz="1600" b="1" dirty="0"/>
              <a:t>) 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Concept of</a:t>
            </a:r>
            <a:r>
              <a:rPr lang="ko-KR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Backpropagation </a:t>
            </a:r>
          </a:p>
          <a:p>
            <a:pPr>
              <a:lnSpc>
                <a:spcPct val="200000"/>
              </a:lnSpc>
            </a:pPr>
            <a:r>
              <a:rPr lang="en-US" altLang="ko-KR" sz="1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: Gradient Descent(GD) Method (</a:t>
            </a:r>
            <a:r>
              <a:rPr lang="ko-KR" altLang="en-US" sz="14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경사하강법</a:t>
            </a:r>
            <a:r>
              <a:rPr lang="en-US" altLang="ko-KR" sz="1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marL="800100" lvl="1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endParaRPr lang="en-US" altLang="ko-K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2975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175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Descent Method(</a:t>
            </a:r>
            <a:r>
              <a:rPr lang="ko-KR" altLang="en-US" sz="2000" b="1" dirty="0" err="1">
                <a:solidFill>
                  <a:schemeClr val="bg1"/>
                </a:solidFill>
              </a:rPr>
              <a:t>하강법</a:t>
            </a:r>
            <a:r>
              <a:rPr lang="en-US" altLang="ko-KR" sz="2000" b="1" dirty="0">
                <a:solidFill>
                  <a:schemeClr val="bg1"/>
                </a:solidFill>
              </a:rPr>
              <a:t>) 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64417" y="953390"/>
            <a:ext cx="10701177" cy="6638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주어진 어떤 지점에서부터 오차가 더 작은 곳으로 이동하려는 방법</a:t>
            </a:r>
            <a:endParaRPr lang="en-US" altLang="ko-KR" sz="1400" dirty="0"/>
          </a:p>
        </p:txBody>
      </p:sp>
      <p:sp>
        <p:nvSpPr>
          <p:cNvPr id="55" name="object 4">
            <a:extLst>
              <a:ext uri="{FF2B5EF4-FFF2-40B4-BE49-F238E27FC236}">
                <a16:creationId xmlns:a16="http://schemas.microsoft.com/office/drawing/2014/main" id="{022C7130-18E9-420E-9701-2C014C52C36A}"/>
              </a:ext>
            </a:extLst>
          </p:cNvPr>
          <p:cNvSpPr/>
          <p:nvPr/>
        </p:nvSpPr>
        <p:spPr>
          <a:xfrm>
            <a:off x="2645573" y="2631169"/>
            <a:ext cx="580095" cy="67014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화살표: 오른쪽 55">
            <a:extLst>
              <a:ext uri="{FF2B5EF4-FFF2-40B4-BE49-F238E27FC236}">
                <a16:creationId xmlns:a16="http://schemas.microsoft.com/office/drawing/2014/main" id="{A0E05758-9CF9-4A54-88F2-565C6F855082}"/>
              </a:ext>
            </a:extLst>
          </p:cNvPr>
          <p:cNvSpPr/>
          <p:nvPr/>
        </p:nvSpPr>
        <p:spPr>
          <a:xfrm>
            <a:off x="3225668" y="2799899"/>
            <a:ext cx="374562" cy="195532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FB7F602-372B-45EF-8DF7-620D4D373C9D}"/>
              </a:ext>
            </a:extLst>
          </p:cNvPr>
          <p:cNvSpPr txBox="1"/>
          <p:nvPr/>
        </p:nvSpPr>
        <p:spPr>
          <a:xfrm>
            <a:off x="2685831" y="2363010"/>
            <a:ext cx="7418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Start</a:t>
            </a:r>
            <a:endParaRPr lang="ko-KR" altLang="en-US" sz="1200" b="1" dirty="0"/>
          </a:p>
        </p:txBody>
      </p:sp>
      <p:sp>
        <p:nvSpPr>
          <p:cNvPr id="58" name="자유형: 도형 57">
            <a:extLst>
              <a:ext uri="{FF2B5EF4-FFF2-40B4-BE49-F238E27FC236}">
                <a16:creationId xmlns:a16="http://schemas.microsoft.com/office/drawing/2014/main" id="{C6686D29-D32E-4422-98C0-2D40DEEE0557}"/>
              </a:ext>
            </a:extLst>
          </p:cNvPr>
          <p:cNvSpPr/>
          <p:nvPr/>
        </p:nvSpPr>
        <p:spPr>
          <a:xfrm>
            <a:off x="1769420" y="2478444"/>
            <a:ext cx="8804694" cy="3572701"/>
          </a:xfrm>
          <a:custGeom>
            <a:avLst/>
            <a:gdLst>
              <a:gd name="connsiteX0" fmla="*/ 0 w 8804694"/>
              <a:gd name="connsiteY0" fmla="*/ 2410634 h 3572701"/>
              <a:gd name="connsiteX1" fmla="*/ 1196196 w 8804694"/>
              <a:gd name="connsiteY1" fmla="*/ 800370 h 3572701"/>
              <a:gd name="connsiteX2" fmla="*/ 2179607 w 8804694"/>
              <a:gd name="connsiteY2" fmla="*/ 2278363 h 3572701"/>
              <a:gd name="connsiteX3" fmla="*/ 3858883 w 8804694"/>
              <a:gd name="connsiteY3" fmla="*/ 1306453 h 3572701"/>
              <a:gd name="connsiteX4" fmla="*/ 5969479 w 8804694"/>
              <a:gd name="connsiteY4" fmla="*/ 3560823 h 3572701"/>
              <a:gd name="connsiteX5" fmla="*/ 7993811 w 8804694"/>
              <a:gd name="connsiteY5" fmla="*/ 144763 h 3572701"/>
              <a:gd name="connsiteX6" fmla="*/ 8804694 w 8804694"/>
              <a:gd name="connsiteY6" fmla="*/ 955646 h 3572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804694" h="3572701">
                <a:moveTo>
                  <a:pt x="0" y="2410634"/>
                </a:moveTo>
                <a:cubicBezTo>
                  <a:pt x="416464" y="1616524"/>
                  <a:pt x="832928" y="822415"/>
                  <a:pt x="1196196" y="800370"/>
                </a:cubicBezTo>
                <a:cubicBezTo>
                  <a:pt x="1559464" y="778325"/>
                  <a:pt x="1735826" y="2194016"/>
                  <a:pt x="2179607" y="2278363"/>
                </a:cubicBezTo>
                <a:cubicBezTo>
                  <a:pt x="2623388" y="2362710"/>
                  <a:pt x="3227238" y="1092710"/>
                  <a:pt x="3858883" y="1306453"/>
                </a:cubicBezTo>
                <a:cubicBezTo>
                  <a:pt x="4490528" y="1520196"/>
                  <a:pt x="5280324" y="3754438"/>
                  <a:pt x="5969479" y="3560823"/>
                </a:cubicBezTo>
                <a:cubicBezTo>
                  <a:pt x="6658634" y="3367208"/>
                  <a:pt x="7521275" y="578959"/>
                  <a:pt x="7993811" y="144763"/>
                </a:cubicBezTo>
                <a:cubicBezTo>
                  <a:pt x="8466347" y="-289433"/>
                  <a:pt x="8635520" y="333106"/>
                  <a:pt x="8804694" y="955646"/>
                </a:cubicBezTo>
              </a:path>
            </a:pathLst>
          </a:cu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9" name="타원 58">
            <a:extLst>
              <a:ext uri="{FF2B5EF4-FFF2-40B4-BE49-F238E27FC236}">
                <a16:creationId xmlns:a16="http://schemas.microsoft.com/office/drawing/2014/main" id="{1B33BB57-6741-4794-A6F8-9FDDF3AB0E63}"/>
              </a:ext>
            </a:extLst>
          </p:cNvPr>
          <p:cNvSpPr/>
          <p:nvPr/>
        </p:nvSpPr>
        <p:spPr>
          <a:xfrm>
            <a:off x="3927378" y="4667560"/>
            <a:ext cx="151780" cy="1517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C4607F8-CE81-44D4-9147-E30CC017F284}"/>
                  </a:ext>
                </a:extLst>
              </p:cNvPr>
              <p:cNvSpPr txBox="1"/>
              <p:nvPr/>
            </p:nvSpPr>
            <p:spPr>
              <a:xfrm>
                <a:off x="990615" y="4558784"/>
                <a:ext cx="8159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ko-KR" sz="1800" dirty="0"/>
                  <a:t>(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ko-KR" sz="1800" dirty="0"/>
                  <a:t>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C4607F8-CE81-44D4-9147-E30CC017F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15" y="4558784"/>
                <a:ext cx="815975" cy="369332"/>
              </a:xfrm>
              <a:prstGeom prst="rect">
                <a:avLst/>
              </a:prstGeom>
              <a:blipFill>
                <a:blip r:embed="rId4"/>
                <a:stretch>
                  <a:fillRect t="-10000" r="-27068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623B1405-C584-4FAB-89D7-63E0024F4F50}"/>
              </a:ext>
            </a:extLst>
          </p:cNvPr>
          <p:cNvCxnSpPr/>
          <p:nvPr/>
        </p:nvCxnSpPr>
        <p:spPr>
          <a:xfrm>
            <a:off x="3210151" y="3301316"/>
            <a:ext cx="628650" cy="120083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66CF7782-4AE5-4808-A203-CF7954B9FC9D}"/>
              </a:ext>
            </a:extLst>
          </p:cNvPr>
          <p:cNvCxnSpPr>
            <a:cxnSpLocks/>
          </p:cNvCxnSpPr>
          <p:nvPr/>
        </p:nvCxnSpPr>
        <p:spPr>
          <a:xfrm>
            <a:off x="990615" y="6273800"/>
            <a:ext cx="10452085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3DFFC00-57F1-42C7-8B73-C39E0605327E}"/>
                  </a:ext>
                </a:extLst>
              </p:cNvPr>
              <p:cNvSpPr txBox="1"/>
              <p:nvPr/>
            </p:nvSpPr>
            <p:spPr>
              <a:xfrm>
                <a:off x="11056094" y="5904468"/>
                <a:ext cx="487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3DFFC00-57F1-42C7-8B73-C39E060532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6094" y="5904468"/>
                <a:ext cx="48732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E5D1AE77-A384-4505-A045-37E687511B1A}"/>
                  </a:ext>
                </a:extLst>
              </p:cNvPr>
              <p:cNvSpPr txBox="1"/>
              <p:nvPr/>
            </p:nvSpPr>
            <p:spPr>
              <a:xfrm>
                <a:off x="3759605" y="6271644"/>
                <a:ext cx="487325" cy="3797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𝒔𝒖𝒃</m:t>
                          </m:r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𝒐𝒑𝒕𝒊𝒎𝒂𝒍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E5D1AE77-A384-4505-A045-37E687511B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605" y="6271644"/>
                <a:ext cx="487325" cy="379784"/>
              </a:xfrm>
              <a:prstGeom prst="rect">
                <a:avLst/>
              </a:prstGeom>
              <a:blipFill>
                <a:blip r:embed="rId6"/>
                <a:stretch>
                  <a:fillRect r="-19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직선 연결선 77">
            <a:extLst>
              <a:ext uri="{FF2B5EF4-FFF2-40B4-BE49-F238E27FC236}">
                <a16:creationId xmlns:a16="http://schemas.microsoft.com/office/drawing/2014/main" id="{57473224-12E8-4167-8D00-F97264AC74F7}"/>
              </a:ext>
            </a:extLst>
          </p:cNvPr>
          <p:cNvCxnSpPr>
            <a:cxnSpLocks/>
            <a:endCxn id="70" idx="0"/>
          </p:cNvCxnSpPr>
          <p:nvPr/>
        </p:nvCxnSpPr>
        <p:spPr>
          <a:xfrm>
            <a:off x="4003267" y="4843355"/>
            <a:ext cx="1" cy="1428289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5B1255B9-80CE-4FF6-A52E-C81534D66925}"/>
              </a:ext>
            </a:extLst>
          </p:cNvPr>
          <p:cNvSpPr txBox="1"/>
          <p:nvPr/>
        </p:nvSpPr>
        <p:spPr>
          <a:xfrm>
            <a:off x="4047717" y="3024627"/>
            <a:ext cx="3337240" cy="334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200" b="1" dirty="0"/>
              <a:t>현재 위치한 곳에서 낮은 곳으로 이동하려면</a:t>
            </a:r>
            <a:r>
              <a:rPr lang="en-US" altLang="ko-KR" sz="1200" b="1" dirty="0"/>
              <a:t>?</a:t>
            </a:r>
            <a:endParaRPr lang="ko-KR" altLang="en-US" sz="1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0465124-019D-45DC-A944-0DDA9A4CF250}"/>
                  </a:ext>
                </a:extLst>
              </p:cNvPr>
              <p:cNvSpPr txBox="1"/>
              <p:nvPr/>
            </p:nvSpPr>
            <p:spPr>
              <a:xfrm>
                <a:off x="2681682" y="6270176"/>
                <a:ext cx="487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0465124-019D-45DC-A944-0DDA9A4CF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1682" y="6270176"/>
                <a:ext cx="48732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666C277D-91AB-4A26-9E46-040B63BDE6A0}"/>
              </a:ext>
            </a:extLst>
          </p:cNvPr>
          <p:cNvCxnSpPr>
            <a:cxnSpLocks/>
            <a:stCxn id="22" idx="4"/>
          </p:cNvCxnSpPr>
          <p:nvPr/>
        </p:nvCxnSpPr>
        <p:spPr>
          <a:xfrm flipH="1">
            <a:off x="2973395" y="3376136"/>
            <a:ext cx="2640" cy="2918358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타원 21">
            <a:extLst>
              <a:ext uri="{FF2B5EF4-FFF2-40B4-BE49-F238E27FC236}">
                <a16:creationId xmlns:a16="http://schemas.microsoft.com/office/drawing/2014/main" id="{4E6932F0-AE30-48AC-BCFD-4EC9F52EBF1B}"/>
              </a:ext>
            </a:extLst>
          </p:cNvPr>
          <p:cNvSpPr/>
          <p:nvPr/>
        </p:nvSpPr>
        <p:spPr>
          <a:xfrm>
            <a:off x="2900145" y="3224356"/>
            <a:ext cx="151780" cy="15178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FD2FBEC7-733D-4FEA-9B4B-F845D334A56D}"/>
              </a:ext>
            </a:extLst>
          </p:cNvPr>
          <p:cNvCxnSpPr>
            <a:cxnSpLocks/>
          </p:cNvCxnSpPr>
          <p:nvPr/>
        </p:nvCxnSpPr>
        <p:spPr>
          <a:xfrm>
            <a:off x="1979295" y="3145248"/>
            <a:ext cx="1918210" cy="29174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E1F65B-1EC8-4A9E-8A42-5E2F451C89C9}"/>
                  </a:ext>
                </a:extLst>
              </p:cNvPr>
              <p:cNvSpPr txBox="1"/>
              <p:nvPr/>
            </p:nvSpPr>
            <p:spPr>
              <a:xfrm>
                <a:off x="268874" y="3304628"/>
                <a:ext cx="1983816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ko-KR" sz="1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ko-KR" altLang="en-US" sz="1400" b="1" dirty="0">
                    <a:solidFill>
                      <a:srgbClr val="FF0000"/>
                    </a:solidFill>
                  </a:rPr>
                  <a:t> 접선의 기울기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E1F65B-1EC8-4A9E-8A42-5E2F451C8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74" y="3304628"/>
                <a:ext cx="1983816" cy="307777"/>
              </a:xfrm>
              <a:prstGeom prst="rect">
                <a:avLst/>
              </a:prstGeom>
              <a:blipFill>
                <a:blip r:embed="rId8"/>
                <a:stretch>
                  <a:fillRect t="-5882" b="-176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타원 25">
            <a:extLst>
              <a:ext uri="{FF2B5EF4-FFF2-40B4-BE49-F238E27FC236}">
                <a16:creationId xmlns:a16="http://schemas.microsoft.com/office/drawing/2014/main" id="{44037461-4E53-48F4-8E17-1BE7A36D3B94}"/>
              </a:ext>
            </a:extLst>
          </p:cNvPr>
          <p:cNvSpPr/>
          <p:nvPr/>
        </p:nvSpPr>
        <p:spPr>
          <a:xfrm>
            <a:off x="7606749" y="5985946"/>
            <a:ext cx="151780" cy="1517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3191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175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Descent Method(</a:t>
            </a:r>
            <a:r>
              <a:rPr lang="ko-KR" altLang="en-US" sz="2000" b="1" dirty="0" err="1">
                <a:solidFill>
                  <a:schemeClr val="bg1"/>
                </a:solidFill>
              </a:rPr>
              <a:t>하강법</a:t>
            </a:r>
            <a:r>
              <a:rPr lang="en-US" altLang="ko-KR" sz="2000" b="1" dirty="0">
                <a:solidFill>
                  <a:schemeClr val="bg1"/>
                </a:solidFill>
              </a:rPr>
              <a:t>) 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64417" y="953390"/>
            <a:ext cx="10701177" cy="6638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주어진 어떤 지점에서부터 오차가 더 작은 곳으로 이동하려는 방법</a:t>
            </a:r>
            <a:endParaRPr lang="en-US" altLang="ko-KR" sz="1600" dirty="0"/>
          </a:p>
        </p:txBody>
      </p:sp>
      <p:sp>
        <p:nvSpPr>
          <p:cNvPr id="58" name="자유형: 도형 57">
            <a:extLst>
              <a:ext uri="{FF2B5EF4-FFF2-40B4-BE49-F238E27FC236}">
                <a16:creationId xmlns:a16="http://schemas.microsoft.com/office/drawing/2014/main" id="{C6686D29-D32E-4422-98C0-2D40DEEE0557}"/>
              </a:ext>
            </a:extLst>
          </p:cNvPr>
          <p:cNvSpPr/>
          <p:nvPr/>
        </p:nvSpPr>
        <p:spPr>
          <a:xfrm>
            <a:off x="1769420" y="2478444"/>
            <a:ext cx="8804694" cy="3572701"/>
          </a:xfrm>
          <a:custGeom>
            <a:avLst/>
            <a:gdLst>
              <a:gd name="connsiteX0" fmla="*/ 0 w 8804694"/>
              <a:gd name="connsiteY0" fmla="*/ 2410634 h 3572701"/>
              <a:gd name="connsiteX1" fmla="*/ 1196196 w 8804694"/>
              <a:gd name="connsiteY1" fmla="*/ 800370 h 3572701"/>
              <a:gd name="connsiteX2" fmla="*/ 2179607 w 8804694"/>
              <a:gd name="connsiteY2" fmla="*/ 2278363 h 3572701"/>
              <a:gd name="connsiteX3" fmla="*/ 3858883 w 8804694"/>
              <a:gd name="connsiteY3" fmla="*/ 1306453 h 3572701"/>
              <a:gd name="connsiteX4" fmla="*/ 5969479 w 8804694"/>
              <a:gd name="connsiteY4" fmla="*/ 3560823 h 3572701"/>
              <a:gd name="connsiteX5" fmla="*/ 7993811 w 8804694"/>
              <a:gd name="connsiteY5" fmla="*/ 144763 h 3572701"/>
              <a:gd name="connsiteX6" fmla="*/ 8804694 w 8804694"/>
              <a:gd name="connsiteY6" fmla="*/ 955646 h 3572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804694" h="3572701">
                <a:moveTo>
                  <a:pt x="0" y="2410634"/>
                </a:moveTo>
                <a:cubicBezTo>
                  <a:pt x="416464" y="1616524"/>
                  <a:pt x="832928" y="822415"/>
                  <a:pt x="1196196" y="800370"/>
                </a:cubicBezTo>
                <a:cubicBezTo>
                  <a:pt x="1559464" y="778325"/>
                  <a:pt x="1735826" y="2194016"/>
                  <a:pt x="2179607" y="2278363"/>
                </a:cubicBezTo>
                <a:cubicBezTo>
                  <a:pt x="2623388" y="2362710"/>
                  <a:pt x="3227238" y="1092710"/>
                  <a:pt x="3858883" y="1306453"/>
                </a:cubicBezTo>
                <a:cubicBezTo>
                  <a:pt x="4490528" y="1520196"/>
                  <a:pt x="5280324" y="3754438"/>
                  <a:pt x="5969479" y="3560823"/>
                </a:cubicBezTo>
                <a:cubicBezTo>
                  <a:pt x="6658634" y="3367208"/>
                  <a:pt x="7521275" y="578959"/>
                  <a:pt x="7993811" y="144763"/>
                </a:cubicBezTo>
                <a:cubicBezTo>
                  <a:pt x="8466347" y="-289433"/>
                  <a:pt x="8635520" y="333106"/>
                  <a:pt x="8804694" y="955646"/>
                </a:cubicBezTo>
              </a:path>
            </a:pathLst>
          </a:cu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C4607F8-CE81-44D4-9147-E30CC017F284}"/>
                  </a:ext>
                </a:extLst>
              </p:cNvPr>
              <p:cNvSpPr txBox="1"/>
              <p:nvPr/>
            </p:nvSpPr>
            <p:spPr>
              <a:xfrm>
                <a:off x="990615" y="4558784"/>
                <a:ext cx="8159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ko-KR" sz="1800" dirty="0"/>
                  <a:t>(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ko-KR" sz="1800" dirty="0"/>
                  <a:t>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C4607F8-CE81-44D4-9147-E30CC017F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15" y="4558784"/>
                <a:ext cx="815975" cy="369332"/>
              </a:xfrm>
              <a:prstGeom prst="rect">
                <a:avLst/>
              </a:prstGeom>
              <a:blipFill>
                <a:blip r:embed="rId3"/>
                <a:stretch>
                  <a:fillRect t="-10000" r="-27068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66CF7782-4AE5-4808-A203-CF7954B9FC9D}"/>
              </a:ext>
            </a:extLst>
          </p:cNvPr>
          <p:cNvCxnSpPr>
            <a:cxnSpLocks/>
          </p:cNvCxnSpPr>
          <p:nvPr/>
        </p:nvCxnSpPr>
        <p:spPr>
          <a:xfrm>
            <a:off x="990615" y="6273800"/>
            <a:ext cx="10452085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3DFFC00-57F1-42C7-8B73-C39E0605327E}"/>
                  </a:ext>
                </a:extLst>
              </p:cNvPr>
              <p:cNvSpPr txBox="1"/>
              <p:nvPr/>
            </p:nvSpPr>
            <p:spPr>
              <a:xfrm>
                <a:off x="11056094" y="5904468"/>
                <a:ext cx="487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3DFFC00-57F1-42C7-8B73-C39E060532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6094" y="5904468"/>
                <a:ext cx="48732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직선 화살표 연결선 2">
            <a:extLst>
              <a:ext uri="{FF2B5EF4-FFF2-40B4-BE49-F238E27FC236}">
                <a16:creationId xmlns:a16="http://schemas.microsoft.com/office/drawing/2014/main" id="{4B78A86D-5664-4EEA-93DF-AF7FCCACB5AB}"/>
              </a:ext>
            </a:extLst>
          </p:cNvPr>
          <p:cNvCxnSpPr>
            <a:cxnSpLocks/>
          </p:cNvCxnSpPr>
          <p:nvPr/>
        </p:nvCxnSpPr>
        <p:spPr>
          <a:xfrm>
            <a:off x="2954455" y="6051145"/>
            <a:ext cx="4492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>
            <a:extLst>
              <a:ext uri="{FF2B5EF4-FFF2-40B4-BE49-F238E27FC236}">
                <a16:creationId xmlns:a16="http://schemas.microsoft.com/office/drawing/2014/main" id="{6E9229B5-B3A8-40CB-B948-2FC822738CFB}"/>
              </a:ext>
            </a:extLst>
          </p:cNvPr>
          <p:cNvCxnSpPr>
            <a:cxnSpLocks/>
          </p:cNvCxnSpPr>
          <p:nvPr/>
        </p:nvCxnSpPr>
        <p:spPr>
          <a:xfrm>
            <a:off x="3432790" y="3971593"/>
            <a:ext cx="0" cy="2293081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타원 25">
            <a:extLst>
              <a:ext uri="{FF2B5EF4-FFF2-40B4-BE49-F238E27FC236}">
                <a16:creationId xmlns:a16="http://schemas.microsoft.com/office/drawing/2014/main" id="{9863DD9A-4F77-4B12-88D5-B7371BDE4DDB}"/>
              </a:ext>
            </a:extLst>
          </p:cNvPr>
          <p:cNvSpPr/>
          <p:nvPr/>
        </p:nvSpPr>
        <p:spPr>
          <a:xfrm>
            <a:off x="3372696" y="3956117"/>
            <a:ext cx="151780" cy="15178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8FEDF17-9A0D-4436-9FE6-6238ABFC0C30}"/>
                  </a:ext>
                </a:extLst>
              </p:cNvPr>
              <p:cNvSpPr txBox="1"/>
              <p:nvPr/>
            </p:nvSpPr>
            <p:spPr>
              <a:xfrm>
                <a:off x="3655429" y="5140356"/>
                <a:ext cx="1920081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en-US" altLang="ko-KR" sz="1800" b="1" i="1" smtClean="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8FEDF17-9A0D-4436-9FE6-6238ABFC0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5429" y="5140356"/>
                <a:ext cx="1920081" cy="3755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E5F79B5-17A5-4790-ACBB-6A91846D802C}"/>
                  </a:ext>
                </a:extLst>
              </p:cNvPr>
              <p:cNvSpPr txBox="1"/>
              <p:nvPr/>
            </p:nvSpPr>
            <p:spPr>
              <a:xfrm>
                <a:off x="2933149" y="5714357"/>
                <a:ext cx="48732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E5F79B5-17A5-4790-ACBB-6A91846D80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149" y="5714357"/>
                <a:ext cx="48732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F054100-166A-4E70-9A3B-26CBF86DDA85}"/>
                  </a:ext>
                </a:extLst>
              </p:cNvPr>
              <p:cNvSpPr txBox="1"/>
              <p:nvPr/>
            </p:nvSpPr>
            <p:spPr>
              <a:xfrm>
                <a:off x="4117350" y="2650551"/>
                <a:ext cx="3667081" cy="893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28600" indent="-228600">
                  <a:lnSpc>
                    <a:spcPct val="150000"/>
                  </a:lnSpc>
                  <a:buAutoNum type="arabicPeriod"/>
                </a:pPr>
                <a:r>
                  <a:rPr lang="ko-KR" altLang="en-US" sz="1200" b="1" dirty="0"/>
                  <a:t>일정 부분 이동</a:t>
                </a:r>
                <a:endParaRPr lang="en-US" altLang="ko-KR" sz="1200" b="1" dirty="0"/>
              </a:p>
              <a:p>
                <a:pPr marL="228600" indent="-228600">
                  <a:lnSpc>
                    <a:spcPct val="150000"/>
                  </a:lnSpc>
                  <a:buAutoNum type="arabicPeriod"/>
                </a:pPr>
                <a:r>
                  <a:rPr lang="ko-KR" altLang="en-US" sz="1200" b="1" dirty="0"/>
                  <a:t>이전위치의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sz="1200" b="1" i="1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sz="1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sz="1200" b="1" dirty="0"/>
                  <a:t>와 변화된 위치의</a:t>
                </a:r>
                <a14:m>
                  <m:oMath xmlns:m="http://schemas.openxmlformats.org/officeDocument/2006/math">
                    <m:r>
                      <a:rPr lang="en-US" altLang="ko-KR" sz="1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ko-KR" sz="1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ko-KR" sz="1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sz="1200" b="1" i="1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</m:oMath>
                </a14:m>
                <a:r>
                  <a:rPr lang="ko-KR" altLang="en-US" sz="1200" b="1" dirty="0"/>
                  <a:t>를 더하면 현재위치의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sz="12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ko-KR" sz="12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sz="12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sz="1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sz="1200" b="1" dirty="0"/>
                  <a:t>생성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F054100-166A-4E70-9A3B-26CBF86DD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350" y="2650551"/>
                <a:ext cx="3667081" cy="893706"/>
              </a:xfrm>
              <a:prstGeom prst="rect">
                <a:avLst/>
              </a:prstGeom>
              <a:blipFill>
                <a:blip r:embed="rId8"/>
                <a:stretch>
                  <a:fillRect b="-479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3E275DD-B341-4B10-9A69-58B7A1B47B3D}"/>
                  </a:ext>
                </a:extLst>
              </p:cNvPr>
              <p:cNvSpPr txBox="1"/>
              <p:nvPr/>
            </p:nvSpPr>
            <p:spPr>
              <a:xfrm>
                <a:off x="2681682" y="6270176"/>
                <a:ext cx="487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3E275DD-B341-4B10-9A69-58B7A1B47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1682" y="6270176"/>
                <a:ext cx="48732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bject 4">
            <a:extLst>
              <a:ext uri="{FF2B5EF4-FFF2-40B4-BE49-F238E27FC236}">
                <a16:creationId xmlns:a16="http://schemas.microsoft.com/office/drawing/2014/main" id="{F5E407F8-CAD0-4130-9A1D-43511CB0F3BB}"/>
              </a:ext>
            </a:extLst>
          </p:cNvPr>
          <p:cNvSpPr/>
          <p:nvPr/>
        </p:nvSpPr>
        <p:spPr>
          <a:xfrm>
            <a:off x="2645573" y="2631169"/>
            <a:ext cx="580095" cy="670147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화살표: 오른쪽 24">
            <a:extLst>
              <a:ext uri="{FF2B5EF4-FFF2-40B4-BE49-F238E27FC236}">
                <a16:creationId xmlns:a16="http://schemas.microsoft.com/office/drawing/2014/main" id="{B7D9ED09-BF8E-42F4-A306-1D92F1AA24B9}"/>
              </a:ext>
            </a:extLst>
          </p:cNvPr>
          <p:cNvSpPr/>
          <p:nvPr/>
        </p:nvSpPr>
        <p:spPr>
          <a:xfrm>
            <a:off x="3225668" y="2799899"/>
            <a:ext cx="374562" cy="195532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1F94ED7-CC71-40DB-A038-7874330A4F9C}"/>
              </a:ext>
            </a:extLst>
          </p:cNvPr>
          <p:cNvSpPr txBox="1"/>
          <p:nvPr/>
        </p:nvSpPr>
        <p:spPr>
          <a:xfrm>
            <a:off x="2685831" y="2363010"/>
            <a:ext cx="7418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Start</a:t>
            </a:r>
            <a:endParaRPr lang="ko-KR" altLang="en-US" sz="1200" b="1" dirty="0"/>
          </a:p>
        </p:txBody>
      </p: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AE00062C-9B76-4E4E-A49F-8DC8AD1E069D}"/>
              </a:ext>
            </a:extLst>
          </p:cNvPr>
          <p:cNvCxnSpPr>
            <a:cxnSpLocks/>
            <a:stCxn id="34" idx="4"/>
          </p:cNvCxnSpPr>
          <p:nvPr/>
        </p:nvCxnSpPr>
        <p:spPr>
          <a:xfrm flipH="1">
            <a:off x="2973395" y="3376136"/>
            <a:ext cx="2640" cy="2918358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타원 33">
            <a:extLst>
              <a:ext uri="{FF2B5EF4-FFF2-40B4-BE49-F238E27FC236}">
                <a16:creationId xmlns:a16="http://schemas.microsoft.com/office/drawing/2014/main" id="{B9880AD4-0B8B-4456-B48F-24045766A5F1}"/>
              </a:ext>
            </a:extLst>
          </p:cNvPr>
          <p:cNvSpPr/>
          <p:nvPr/>
        </p:nvSpPr>
        <p:spPr>
          <a:xfrm>
            <a:off x="2900145" y="3224356"/>
            <a:ext cx="151780" cy="15178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730069-727B-459F-BDA0-ED17BBC0E227}"/>
                  </a:ext>
                </a:extLst>
              </p:cNvPr>
              <p:cNvSpPr txBox="1"/>
              <p:nvPr/>
            </p:nvSpPr>
            <p:spPr>
              <a:xfrm>
                <a:off x="3119602" y="6257272"/>
                <a:ext cx="487325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730069-727B-459F-BDA0-ED17BBC0E2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602" y="6257272"/>
                <a:ext cx="487325" cy="375552"/>
              </a:xfrm>
              <a:prstGeom prst="rect">
                <a:avLst/>
              </a:prstGeom>
              <a:blipFill>
                <a:blip r:embed="rId12"/>
                <a:stretch>
                  <a:fillRect r="-28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48456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175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Descent Method(</a:t>
            </a:r>
            <a:r>
              <a:rPr lang="ko-KR" altLang="en-US" sz="2000" b="1" dirty="0" err="1">
                <a:solidFill>
                  <a:schemeClr val="bg1"/>
                </a:solidFill>
              </a:rPr>
              <a:t>하강법</a:t>
            </a:r>
            <a:r>
              <a:rPr lang="en-US" altLang="ko-KR" sz="2000" b="1" dirty="0">
                <a:solidFill>
                  <a:schemeClr val="bg1"/>
                </a:solidFill>
              </a:rPr>
              <a:t>) 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64417" y="953390"/>
            <a:ext cx="10701177" cy="6638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주어진 어떤 지점에서부터 오차가 더 작은 곳으로 이동하려는 방법</a:t>
            </a:r>
            <a:endParaRPr lang="en-US" altLang="ko-KR" sz="1600" dirty="0"/>
          </a:p>
        </p:txBody>
      </p:sp>
      <p:sp>
        <p:nvSpPr>
          <p:cNvPr id="58" name="자유형: 도형 57">
            <a:extLst>
              <a:ext uri="{FF2B5EF4-FFF2-40B4-BE49-F238E27FC236}">
                <a16:creationId xmlns:a16="http://schemas.microsoft.com/office/drawing/2014/main" id="{C6686D29-D32E-4422-98C0-2D40DEEE0557}"/>
              </a:ext>
            </a:extLst>
          </p:cNvPr>
          <p:cNvSpPr/>
          <p:nvPr/>
        </p:nvSpPr>
        <p:spPr>
          <a:xfrm>
            <a:off x="1769420" y="2478444"/>
            <a:ext cx="8804694" cy="3572701"/>
          </a:xfrm>
          <a:custGeom>
            <a:avLst/>
            <a:gdLst>
              <a:gd name="connsiteX0" fmla="*/ 0 w 8804694"/>
              <a:gd name="connsiteY0" fmla="*/ 2410634 h 3572701"/>
              <a:gd name="connsiteX1" fmla="*/ 1196196 w 8804694"/>
              <a:gd name="connsiteY1" fmla="*/ 800370 h 3572701"/>
              <a:gd name="connsiteX2" fmla="*/ 2179607 w 8804694"/>
              <a:gd name="connsiteY2" fmla="*/ 2278363 h 3572701"/>
              <a:gd name="connsiteX3" fmla="*/ 3858883 w 8804694"/>
              <a:gd name="connsiteY3" fmla="*/ 1306453 h 3572701"/>
              <a:gd name="connsiteX4" fmla="*/ 5969479 w 8804694"/>
              <a:gd name="connsiteY4" fmla="*/ 3560823 h 3572701"/>
              <a:gd name="connsiteX5" fmla="*/ 7993811 w 8804694"/>
              <a:gd name="connsiteY5" fmla="*/ 144763 h 3572701"/>
              <a:gd name="connsiteX6" fmla="*/ 8804694 w 8804694"/>
              <a:gd name="connsiteY6" fmla="*/ 955646 h 3572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804694" h="3572701">
                <a:moveTo>
                  <a:pt x="0" y="2410634"/>
                </a:moveTo>
                <a:cubicBezTo>
                  <a:pt x="416464" y="1616524"/>
                  <a:pt x="832928" y="822415"/>
                  <a:pt x="1196196" y="800370"/>
                </a:cubicBezTo>
                <a:cubicBezTo>
                  <a:pt x="1559464" y="778325"/>
                  <a:pt x="1735826" y="2194016"/>
                  <a:pt x="2179607" y="2278363"/>
                </a:cubicBezTo>
                <a:cubicBezTo>
                  <a:pt x="2623388" y="2362710"/>
                  <a:pt x="3227238" y="1092710"/>
                  <a:pt x="3858883" y="1306453"/>
                </a:cubicBezTo>
                <a:cubicBezTo>
                  <a:pt x="4490528" y="1520196"/>
                  <a:pt x="5280324" y="3754438"/>
                  <a:pt x="5969479" y="3560823"/>
                </a:cubicBezTo>
                <a:cubicBezTo>
                  <a:pt x="6658634" y="3367208"/>
                  <a:pt x="7521275" y="578959"/>
                  <a:pt x="7993811" y="144763"/>
                </a:cubicBezTo>
                <a:cubicBezTo>
                  <a:pt x="8466347" y="-289433"/>
                  <a:pt x="8635520" y="333106"/>
                  <a:pt x="8804694" y="955646"/>
                </a:cubicBezTo>
              </a:path>
            </a:pathLst>
          </a:cu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C4607F8-CE81-44D4-9147-E30CC017F284}"/>
                  </a:ext>
                </a:extLst>
              </p:cNvPr>
              <p:cNvSpPr txBox="1"/>
              <p:nvPr/>
            </p:nvSpPr>
            <p:spPr>
              <a:xfrm>
                <a:off x="990615" y="4558784"/>
                <a:ext cx="8159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ko-KR" sz="1800" dirty="0"/>
                  <a:t>(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ko-KR" sz="1800" dirty="0"/>
                  <a:t>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C4607F8-CE81-44D4-9147-E30CC017F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15" y="4558784"/>
                <a:ext cx="815975" cy="369332"/>
              </a:xfrm>
              <a:prstGeom prst="rect">
                <a:avLst/>
              </a:prstGeom>
              <a:blipFill>
                <a:blip r:embed="rId3"/>
                <a:stretch>
                  <a:fillRect t="-10000" r="-27068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66CF7782-4AE5-4808-A203-CF7954B9FC9D}"/>
              </a:ext>
            </a:extLst>
          </p:cNvPr>
          <p:cNvCxnSpPr>
            <a:cxnSpLocks/>
          </p:cNvCxnSpPr>
          <p:nvPr/>
        </p:nvCxnSpPr>
        <p:spPr>
          <a:xfrm>
            <a:off x="990615" y="6273800"/>
            <a:ext cx="10452085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3DFFC00-57F1-42C7-8B73-C39E0605327E}"/>
                  </a:ext>
                </a:extLst>
              </p:cNvPr>
              <p:cNvSpPr txBox="1"/>
              <p:nvPr/>
            </p:nvSpPr>
            <p:spPr>
              <a:xfrm>
                <a:off x="11056094" y="5904468"/>
                <a:ext cx="487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3DFFC00-57F1-42C7-8B73-C39E060532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6094" y="5904468"/>
                <a:ext cx="48732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직선 화살표 연결선 2">
            <a:extLst>
              <a:ext uri="{FF2B5EF4-FFF2-40B4-BE49-F238E27FC236}">
                <a16:creationId xmlns:a16="http://schemas.microsoft.com/office/drawing/2014/main" id="{4B78A86D-5664-4EEA-93DF-AF7FCCACB5AB}"/>
              </a:ext>
            </a:extLst>
          </p:cNvPr>
          <p:cNvCxnSpPr>
            <a:cxnSpLocks/>
          </p:cNvCxnSpPr>
          <p:nvPr/>
        </p:nvCxnSpPr>
        <p:spPr>
          <a:xfrm>
            <a:off x="2954455" y="6051145"/>
            <a:ext cx="4492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>
            <a:extLst>
              <a:ext uri="{FF2B5EF4-FFF2-40B4-BE49-F238E27FC236}">
                <a16:creationId xmlns:a16="http://schemas.microsoft.com/office/drawing/2014/main" id="{6E9229B5-B3A8-40CB-B948-2FC822738CFB}"/>
              </a:ext>
            </a:extLst>
          </p:cNvPr>
          <p:cNvCxnSpPr>
            <a:cxnSpLocks/>
          </p:cNvCxnSpPr>
          <p:nvPr/>
        </p:nvCxnSpPr>
        <p:spPr>
          <a:xfrm>
            <a:off x="3432790" y="3971593"/>
            <a:ext cx="0" cy="2293081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타원 25">
            <a:extLst>
              <a:ext uri="{FF2B5EF4-FFF2-40B4-BE49-F238E27FC236}">
                <a16:creationId xmlns:a16="http://schemas.microsoft.com/office/drawing/2014/main" id="{9863DD9A-4F77-4B12-88D5-B7371BDE4DDB}"/>
              </a:ext>
            </a:extLst>
          </p:cNvPr>
          <p:cNvSpPr/>
          <p:nvPr/>
        </p:nvSpPr>
        <p:spPr>
          <a:xfrm>
            <a:off x="3372696" y="3956117"/>
            <a:ext cx="151780" cy="15178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8FEDF17-9A0D-4436-9FE6-6238ABFC0C30}"/>
                  </a:ext>
                </a:extLst>
              </p:cNvPr>
              <p:cNvSpPr txBox="1"/>
              <p:nvPr/>
            </p:nvSpPr>
            <p:spPr>
              <a:xfrm>
                <a:off x="4181843" y="4732828"/>
                <a:ext cx="1926586" cy="3441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en-US" altLang="ko-KR" sz="1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6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en-US" altLang="ko-KR" sz="1600" b="1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8FEDF17-9A0D-4436-9FE6-6238ABFC0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843" y="4732828"/>
                <a:ext cx="1926586" cy="3441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타원 21">
            <a:extLst>
              <a:ext uri="{FF2B5EF4-FFF2-40B4-BE49-F238E27FC236}">
                <a16:creationId xmlns:a16="http://schemas.microsoft.com/office/drawing/2014/main" id="{9082926C-510F-4008-98C0-284DBFC92885}"/>
              </a:ext>
            </a:extLst>
          </p:cNvPr>
          <p:cNvSpPr/>
          <p:nvPr/>
        </p:nvSpPr>
        <p:spPr>
          <a:xfrm>
            <a:off x="3927378" y="4667560"/>
            <a:ext cx="151780" cy="1517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68C38249-C655-413B-8274-C8CC4DCF6B91}"/>
              </a:ext>
            </a:extLst>
          </p:cNvPr>
          <p:cNvCxnSpPr>
            <a:cxnSpLocks/>
          </p:cNvCxnSpPr>
          <p:nvPr/>
        </p:nvCxnSpPr>
        <p:spPr>
          <a:xfrm flipH="1">
            <a:off x="3801887" y="4709439"/>
            <a:ext cx="10859" cy="1575244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화살표 연결선 33">
            <a:extLst>
              <a:ext uri="{FF2B5EF4-FFF2-40B4-BE49-F238E27FC236}">
                <a16:creationId xmlns:a16="http://schemas.microsoft.com/office/drawing/2014/main" id="{48E1C7BC-B0C1-4AEA-AF5E-6963FAD06C09}"/>
              </a:ext>
            </a:extLst>
          </p:cNvPr>
          <p:cNvCxnSpPr>
            <a:cxnSpLocks/>
          </p:cNvCxnSpPr>
          <p:nvPr/>
        </p:nvCxnSpPr>
        <p:spPr>
          <a:xfrm>
            <a:off x="3451840" y="6056613"/>
            <a:ext cx="33811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E0950B2-34E5-43D3-B2AA-A83C82B66B27}"/>
                  </a:ext>
                </a:extLst>
              </p:cNvPr>
              <p:cNvSpPr txBox="1"/>
              <p:nvPr/>
            </p:nvSpPr>
            <p:spPr>
              <a:xfrm>
                <a:off x="3334348" y="5714357"/>
                <a:ext cx="487325" cy="3125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E0950B2-34E5-43D3-B2AA-A83C82B66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348" y="5714357"/>
                <a:ext cx="487325" cy="312586"/>
              </a:xfrm>
              <a:prstGeom prst="rect">
                <a:avLst/>
              </a:prstGeom>
              <a:blipFill>
                <a:blip r:embed="rId6"/>
                <a:stretch>
                  <a:fillRect r="-2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타원 26">
            <a:extLst>
              <a:ext uri="{FF2B5EF4-FFF2-40B4-BE49-F238E27FC236}">
                <a16:creationId xmlns:a16="http://schemas.microsoft.com/office/drawing/2014/main" id="{7BAC7CA2-BC5D-4E83-B473-74F019F0C1AA}"/>
              </a:ext>
            </a:extLst>
          </p:cNvPr>
          <p:cNvSpPr/>
          <p:nvPr/>
        </p:nvSpPr>
        <p:spPr>
          <a:xfrm>
            <a:off x="3743206" y="4604370"/>
            <a:ext cx="151780" cy="15178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50711E1-56CB-419C-AD2F-C6527BA84F3B}"/>
                  </a:ext>
                </a:extLst>
              </p:cNvPr>
              <p:cNvSpPr txBox="1"/>
              <p:nvPr/>
            </p:nvSpPr>
            <p:spPr>
              <a:xfrm>
                <a:off x="4181842" y="5102160"/>
                <a:ext cx="2368288" cy="3441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ko-KR" sz="1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6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ko-KR" sz="1600" b="1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50711E1-56CB-419C-AD2F-C6527BA84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842" y="5102160"/>
                <a:ext cx="2368288" cy="3441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CBF9A27-3272-4291-BC1F-379528A46CE8}"/>
                  </a:ext>
                </a:extLst>
              </p:cNvPr>
              <p:cNvSpPr txBox="1"/>
              <p:nvPr/>
            </p:nvSpPr>
            <p:spPr>
              <a:xfrm>
                <a:off x="4469592" y="2576329"/>
                <a:ext cx="3667081" cy="888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28600" indent="-228600">
                  <a:lnSpc>
                    <a:spcPct val="150000"/>
                  </a:lnSpc>
                  <a:buAutoNum type="arabicPeriod"/>
                </a:pPr>
                <a:r>
                  <a:rPr lang="ko-KR" altLang="en-US" sz="1200" b="1" dirty="0"/>
                  <a:t>낮은 곳으로 조금씩 이동</a:t>
                </a:r>
                <a:endParaRPr lang="en-US" altLang="ko-KR" sz="1200" b="1" dirty="0"/>
              </a:p>
              <a:p>
                <a:pPr marL="228600" indent="-228600">
                  <a:lnSpc>
                    <a:spcPct val="150000"/>
                  </a:lnSpc>
                  <a:buFontTx/>
                  <a:buAutoNum type="arabicPeriod"/>
                </a:pPr>
                <a:r>
                  <a:rPr lang="en-US" altLang="ko-KR" sz="1200" b="1" dirty="0"/>
                  <a:t> </a:t>
                </a:r>
                <a14:m>
                  <m:oMath xmlns:m="http://schemas.openxmlformats.org/officeDocument/2006/math">
                    <m:r>
                      <a:rPr lang="en-US" altLang="ko-KR" sz="12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ko-KR" sz="1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sz="1200" b="1" dirty="0" err="1"/>
                  <a:t>는</a:t>
                </a:r>
                <a:r>
                  <a:rPr lang="ko-KR" altLang="en-US" sz="1200" b="1" dirty="0"/>
                  <a:t> 계속 변경</a:t>
                </a:r>
                <a:endParaRPr lang="en-US" altLang="ko-KR" sz="1200" b="1" dirty="0"/>
              </a:p>
              <a:p>
                <a:pPr marL="228600" indent="-228600">
                  <a:lnSpc>
                    <a:spcPct val="150000"/>
                  </a:lnSpc>
                  <a:buAutoNum type="arabicPeriod"/>
                </a:pPr>
                <a:r>
                  <a:rPr lang="ko-KR" altLang="en-US" sz="1200" b="1" dirty="0"/>
                  <a:t>최소 지점까지 이동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CBF9A27-3272-4291-BC1F-379528A46C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9592" y="2576329"/>
                <a:ext cx="3667081" cy="888833"/>
              </a:xfrm>
              <a:prstGeom prst="rect">
                <a:avLst/>
              </a:prstGeom>
              <a:blipFill>
                <a:blip r:embed="rId8"/>
                <a:stretch>
                  <a:fillRect b="-482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BC9E12B-0CBC-404B-AAEE-888589ED69B3}"/>
                  </a:ext>
                </a:extLst>
              </p:cNvPr>
              <p:cNvSpPr txBox="1"/>
              <p:nvPr/>
            </p:nvSpPr>
            <p:spPr>
              <a:xfrm>
                <a:off x="4127718" y="5675594"/>
                <a:ext cx="2368288" cy="3441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ko-KR" sz="1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6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BC9E12B-0CBC-404B-AAEE-888589ED69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718" y="5675594"/>
                <a:ext cx="2368288" cy="34413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6E369BE-A7DF-49FB-9EDF-13087FED494A}"/>
                  </a:ext>
                </a:extLst>
              </p:cNvPr>
              <p:cNvSpPr txBox="1"/>
              <p:nvPr/>
            </p:nvSpPr>
            <p:spPr>
              <a:xfrm>
                <a:off x="4965910" y="5355310"/>
                <a:ext cx="5905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800" b="1" dirty="0"/>
                  <a:t> </a:t>
                </a:r>
                <a14:m>
                  <m:oMath xmlns:m="http://schemas.openxmlformats.org/officeDocument/2006/math">
                    <m:r>
                      <a:rPr lang="en-US" altLang="ko-KR" sz="1800" b="1" i="1" smtClean="0"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6E369BE-A7DF-49FB-9EDF-13087FED4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910" y="5355310"/>
                <a:ext cx="59059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C19BDBE-AA78-4099-BAC1-8F111A88EC14}"/>
                  </a:ext>
                </a:extLst>
              </p:cNvPr>
              <p:cNvSpPr txBox="1"/>
              <p:nvPr/>
            </p:nvSpPr>
            <p:spPr>
              <a:xfrm>
                <a:off x="3119602" y="6257272"/>
                <a:ext cx="487325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C19BDBE-AA78-4099-BAC1-8F111A88E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602" y="6257272"/>
                <a:ext cx="487325" cy="375552"/>
              </a:xfrm>
              <a:prstGeom prst="rect">
                <a:avLst/>
              </a:prstGeom>
              <a:blipFill>
                <a:blip r:embed="rId11"/>
                <a:stretch>
                  <a:fillRect r="-28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90E1DCE-31E8-41AB-A12F-EA2D3AD296F8}"/>
                  </a:ext>
                </a:extLst>
              </p:cNvPr>
              <p:cNvSpPr txBox="1"/>
              <p:nvPr/>
            </p:nvSpPr>
            <p:spPr>
              <a:xfrm>
                <a:off x="2681682" y="6270176"/>
                <a:ext cx="487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90E1DCE-31E8-41AB-A12F-EA2D3AD296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1682" y="6270176"/>
                <a:ext cx="48732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EBC365A-4FEF-4105-B10D-1974D63A2CFE}"/>
                  </a:ext>
                </a:extLst>
              </p:cNvPr>
              <p:cNvSpPr txBox="1"/>
              <p:nvPr/>
            </p:nvSpPr>
            <p:spPr>
              <a:xfrm>
                <a:off x="3640393" y="6264674"/>
                <a:ext cx="487325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EBC365A-4FEF-4105-B10D-1974D63A2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393" y="6264674"/>
                <a:ext cx="487325" cy="375552"/>
              </a:xfrm>
              <a:prstGeom prst="rect">
                <a:avLst/>
              </a:prstGeom>
              <a:blipFill>
                <a:blip r:embed="rId13"/>
                <a:stretch>
                  <a:fillRect r="-28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bject 4">
            <a:extLst>
              <a:ext uri="{FF2B5EF4-FFF2-40B4-BE49-F238E27FC236}">
                <a16:creationId xmlns:a16="http://schemas.microsoft.com/office/drawing/2014/main" id="{6C3A04A0-680E-4665-8CA3-EB8CA1AB77B5}"/>
              </a:ext>
            </a:extLst>
          </p:cNvPr>
          <p:cNvSpPr/>
          <p:nvPr/>
        </p:nvSpPr>
        <p:spPr>
          <a:xfrm>
            <a:off x="2645573" y="2631169"/>
            <a:ext cx="580095" cy="670147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화살표: 오른쪽 50">
            <a:extLst>
              <a:ext uri="{FF2B5EF4-FFF2-40B4-BE49-F238E27FC236}">
                <a16:creationId xmlns:a16="http://schemas.microsoft.com/office/drawing/2014/main" id="{040C15C5-00CA-4C00-927F-9550880C7BF6}"/>
              </a:ext>
            </a:extLst>
          </p:cNvPr>
          <p:cNvSpPr/>
          <p:nvPr/>
        </p:nvSpPr>
        <p:spPr>
          <a:xfrm>
            <a:off x="3225668" y="2799899"/>
            <a:ext cx="374562" cy="195532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BC09EC5-D7FF-4EA6-9DE8-A991E4D4B333}"/>
              </a:ext>
            </a:extLst>
          </p:cNvPr>
          <p:cNvSpPr txBox="1"/>
          <p:nvPr/>
        </p:nvSpPr>
        <p:spPr>
          <a:xfrm>
            <a:off x="2685831" y="2363010"/>
            <a:ext cx="7418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Start</a:t>
            </a:r>
            <a:endParaRPr lang="ko-KR" altLang="en-US" sz="1200" b="1" dirty="0"/>
          </a:p>
        </p:txBody>
      </p: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0D9FD658-0821-4308-986C-593B42ADBD6C}"/>
              </a:ext>
            </a:extLst>
          </p:cNvPr>
          <p:cNvCxnSpPr>
            <a:cxnSpLocks/>
            <a:stCxn id="38" idx="4"/>
          </p:cNvCxnSpPr>
          <p:nvPr/>
        </p:nvCxnSpPr>
        <p:spPr>
          <a:xfrm flipH="1">
            <a:off x="2973395" y="3376136"/>
            <a:ext cx="2640" cy="2918358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타원 37">
            <a:extLst>
              <a:ext uri="{FF2B5EF4-FFF2-40B4-BE49-F238E27FC236}">
                <a16:creationId xmlns:a16="http://schemas.microsoft.com/office/drawing/2014/main" id="{A63AC905-C866-4C11-9D23-EE71E7FF77F3}"/>
              </a:ext>
            </a:extLst>
          </p:cNvPr>
          <p:cNvSpPr/>
          <p:nvPr/>
        </p:nvSpPr>
        <p:spPr>
          <a:xfrm>
            <a:off x="2900145" y="3224356"/>
            <a:ext cx="151780" cy="15178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1D99852-A1D8-49C8-8146-57BF5AE208BB}"/>
                  </a:ext>
                </a:extLst>
              </p:cNvPr>
              <p:cNvSpPr txBox="1"/>
              <p:nvPr/>
            </p:nvSpPr>
            <p:spPr>
              <a:xfrm>
                <a:off x="2933149" y="5714357"/>
                <a:ext cx="48732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1D99852-A1D8-49C8-8146-57BF5AE208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149" y="5714357"/>
                <a:ext cx="48732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16255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직선 연결선 39">
            <a:extLst>
              <a:ext uri="{FF2B5EF4-FFF2-40B4-BE49-F238E27FC236}">
                <a16:creationId xmlns:a16="http://schemas.microsoft.com/office/drawing/2014/main" id="{4B3A2990-662B-4E70-880D-7BE820D22C64}"/>
              </a:ext>
            </a:extLst>
          </p:cNvPr>
          <p:cNvCxnSpPr>
            <a:cxnSpLocks/>
          </p:cNvCxnSpPr>
          <p:nvPr/>
        </p:nvCxnSpPr>
        <p:spPr>
          <a:xfrm>
            <a:off x="1979295" y="3145248"/>
            <a:ext cx="1918210" cy="29174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175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Descent Method(</a:t>
            </a:r>
            <a:r>
              <a:rPr lang="ko-KR" altLang="en-US" sz="2000" b="1" dirty="0" err="1">
                <a:solidFill>
                  <a:schemeClr val="bg1"/>
                </a:solidFill>
              </a:rPr>
              <a:t>하강법</a:t>
            </a:r>
            <a:r>
              <a:rPr lang="en-US" altLang="ko-KR" sz="2000" b="1" dirty="0">
                <a:solidFill>
                  <a:schemeClr val="bg1"/>
                </a:solidFill>
              </a:rPr>
              <a:t>) 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64417" y="953390"/>
            <a:ext cx="10701177" cy="6638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주어진 어떤 지점에서부터 오차가 더 작은 곳으로 이동하려는 방법</a:t>
            </a:r>
            <a:endParaRPr lang="en-US" altLang="ko-KR" sz="1600" dirty="0"/>
          </a:p>
        </p:txBody>
      </p:sp>
      <p:sp>
        <p:nvSpPr>
          <p:cNvPr id="58" name="자유형: 도형 57">
            <a:extLst>
              <a:ext uri="{FF2B5EF4-FFF2-40B4-BE49-F238E27FC236}">
                <a16:creationId xmlns:a16="http://schemas.microsoft.com/office/drawing/2014/main" id="{C6686D29-D32E-4422-98C0-2D40DEEE0557}"/>
              </a:ext>
            </a:extLst>
          </p:cNvPr>
          <p:cNvSpPr/>
          <p:nvPr/>
        </p:nvSpPr>
        <p:spPr>
          <a:xfrm>
            <a:off x="1769420" y="2478444"/>
            <a:ext cx="8804694" cy="3572701"/>
          </a:xfrm>
          <a:custGeom>
            <a:avLst/>
            <a:gdLst>
              <a:gd name="connsiteX0" fmla="*/ 0 w 8804694"/>
              <a:gd name="connsiteY0" fmla="*/ 2410634 h 3572701"/>
              <a:gd name="connsiteX1" fmla="*/ 1196196 w 8804694"/>
              <a:gd name="connsiteY1" fmla="*/ 800370 h 3572701"/>
              <a:gd name="connsiteX2" fmla="*/ 2179607 w 8804694"/>
              <a:gd name="connsiteY2" fmla="*/ 2278363 h 3572701"/>
              <a:gd name="connsiteX3" fmla="*/ 3858883 w 8804694"/>
              <a:gd name="connsiteY3" fmla="*/ 1306453 h 3572701"/>
              <a:gd name="connsiteX4" fmla="*/ 5969479 w 8804694"/>
              <a:gd name="connsiteY4" fmla="*/ 3560823 h 3572701"/>
              <a:gd name="connsiteX5" fmla="*/ 7993811 w 8804694"/>
              <a:gd name="connsiteY5" fmla="*/ 144763 h 3572701"/>
              <a:gd name="connsiteX6" fmla="*/ 8804694 w 8804694"/>
              <a:gd name="connsiteY6" fmla="*/ 955646 h 3572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804694" h="3572701">
                <a:moveTo>
                  <a:pt x="0" y="2410634"/>
                </a:moveTo>
                <a:cubicBezTo>
                  <a:pt x="416464" y="1616524"/>
                  <a:pt x="832928" y="822415"/>
                  <a:pt x="1196196" y="800370"/>
                </a:cubicBezTo>
                <a:cubicBezTo>
                  <a:pt x="1559464" y="778325"/>
                  <a:pt x="1735826" y="2194016"/>
                  <a:pt x="2179607" y="2278363"/>
                </a:cubicBezTo>
                <a:cubicBezTo>
                  <a:pt x="2623388" y="2362710"/>
                  <a:pt x="3227238" y="1092710"/>
                  <a:pt x="3858883" y="1306453"/>
                </a:cubicBezTo>
                <a:cubicBezTo>
                  <a:pt x="4490528" y="1520196"/>
                  <a:pt x="5280324" y="3754438"/>
                  <a:pt x="5969479" y="3560823"/>
                </a:cubicBezTo>
                <a:cubicBezTo>
                  <a:pt x="6658634" y="3367208"/>
                  <a:pt x="7521275" y="578959"/>
                  <a:pt x="7993811" y="144763"/>
                </a:cubicBezTo>
                <a:cubicBezTo>
                  <a:pt x="8466347" y="-289433"/>
                  <a:pt x="8635520" y="333106"/>
                  <a:pt x="8804694" y="955646"/>
                </a:cubicBezTo>
              </a:path>
            </a:pathLst>
          </a:cu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C4607F8-CE81-44D4-9147-E30CC017F284}"/>
                  </a:ext>
                </a:extLst>
              </p:cNvPr>
              <p:cNvSpPr txBox="1"/>
              <p:nvPr/>
            </p:nvSpPr>
            <p:spPr>
              <a:xfrm>
                <a:off x="990615" y="4558784"/>
                <a:ext cx="8159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ko-KR" sz="1800" dirty="0"/>
                  <a:t>(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ko-KR" sz="1800" dirty="0"/>
                  <a:t>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C4607F8-CE81-44D4-9147-E30CC017F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15" y="4558784"/>
                <a:ext cx="815975" cy="369332"/>
              </a:xfrm>
              <a:prstGeom prst="rect">
                <a:avLst/>
              </a:prstGeom>
              <a:blipFill>
                <a:blip r:embed="rId3"/>
                <a:stretch>
                  <a:fillRect t="-10000" r="-27068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66CF7782-4AE5-4808-A203-CF7954B9FC9D}"/>
              </a:ext>
            </a:extLst>
          </p:cNvPr>
          <p:cNvCxnSpPr>
            <a:cxnSpLocks/>
          </p:cNvCxnSpPr>
          <p:nvPr/>
        </p:nvCxnSpPr>
        <p:spPr>
          <a:xfrm>
            <a:off x="990615" y="6273800"/>
            <a:ext cx="10452085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3DFFC00-57F1-42C7-8B73-C39E0605327E}"/>
                  </a:ext>
                </a:extLst>
              </p:cNvPr>
              <p:cNvSpPr txBox="1"/>
              <p:nvPr/>
            </p:nvSpPr>
            <p:spPr>
              <a:xfrm>
                <a:off x="11056094" y="5904468"/>
                <a:ext cx="487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3DFFC00-57F1-42C7-8B73-C39E060532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6094" y="5904468"/>
                <a:ext cx="48732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27">
            <a:extLst>
              <a:ext uri="{FF2B5EF4-FFF2-40B4-BE49-F238E27FC236}">
                <a16:creationId xmlns:a16="http://schemas.microsoft.com/office/drawing/2014/main" id="{6E9229B5-B3A8-40CB-B948-2FC822738CFB}"/>
              </a:ext>
            </a:extLst>
          </p:cNvPr>
          <p:cNvCxnSpPr>
            <a:cxnSpLocks/>
          </p:cNvCxnSpPr>
          <p:nvPr/>
        </p:nvCxnSpPr>
        <p:spPr>
          <a:xfrm>
            <a:off x="3432790" y="3971593"/>
            <a:ext cx="0" cy="2293081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22CE412C-2703-4FE9-B47B-70F3AB23E9AA}"/>
              </a:ext>
            </a:extLst>
          </p:cNvPr>
          <p:cNvCxnSpPr>
            <a:cxnSpLocks/>
            <a:stCxn id="30" idx="4"/>
          </p:cNvCxnSpPr>
          <p:nvPr/>
        </p:nvCxnSpPr>
        <p:spPr>
          <a:xfrm flipH="1">
            <a:off x="2973395" y="3376136"/>
            <a:ext cx="2640" cy="2918358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타원 25">
            <a:extLst>
              <a:ext uri="{FF2B5EF4-FFF2-40B4-BE49-F238E27FC236}">
                <a16:creationId xmlns:a16="http://schemas.microsoft.com/office/drawing/2014/main" id="{9863DD9A-4F77-4B12-88D5-B7371BDE4DDB}"/>
              </a:ext>
            </a:extLst>
          </p:cNvPr>
          <p:cNvSpPr/>
          <p:nvPr/>
        </p:nvSpPr>
        <p:spPr>
          <a:xfrm>
            <a:off x="3372696" y="3956117"/>
            <a:ext cx="151780" cy="15178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8FEDF17-9A0D-4436-9FE6-6238ABFC0C30}"/>
                  </a:ext>
                </a:extLst>
              </p:cNvPr>
              <p:cNvSpPr txBox="1"/>
              <p:nvPr/>
            </p:nvSpPr>
            <p:spPr>
              <a:xfrm>
                <a:off x="3368805" y="3518994"/>
                <a:ext cx="19834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altLang="ko-KR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𝑳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</m:e>
                      </m:d>
                      <m:r>
                        <a:rPr lang="en-US" altLang="ko-KR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ko-KR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𝒘</m:t>
                      </m:r>
                      <m:r>
                        <a:rPr lang="en-US" altLang="ko-KR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ko-KR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8FEDF17-9A0D-4436-9FE6-6238ABFC0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805" y="3518994"/>
                <a:ext cx="19834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CBF9A27-3272-4291-BC1F-379528A46CE8}"/>
                  </a:ext>
                </a:extLst>
              </p:cNvPr>
              <p:cNvSpPr txBox="1"/>
              <p:nvPr/>
            </p:nvSpPr>
            <p:spPr>
              <a:xfrm>
                <a:off x="4574098" y="1828600"/>
                <a:ext cx="6481996" cy="334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28600" indent="-228600">
                  <a:lnSpc>
                    <a:spcPct val="150000"/>
                  </a:lnSpc>
                  <a:buAutoNum type="arabicPeriod"/>
                </a:pPr>
                <a:r>
                  <a:rPr lang="ko-KR" altLang="en-US" sz="1200" b="1" dirty="0">
                    <a:solidFill>
                      <a:srgbClr val="0000FF"/>
                    </a:solidFill>
                  </a:rPr>
                  <a:t>하강법에서 접선의 기울기와 </a:t>
                </a:r>
                <a14:m>
                  <m:oMath xmlns:m="http://schemas.openxmlformats.org/officeDocument/2006/math">
                    <m:r>
                      <a:rPr lang="en-US" altLang="ko-KR" sz="1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ko-KR" sz="1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sz="1200" b="1" dirty="0">
                    <a:solidFill>
                      <a:srgbClr val="0000FF"/>
                    </a:solidFill>
                  </a:rPr>
                  <a:t>는 항상 다른 부호를 가짐 </a:t>
                </a:r>
                <a:r>
                  <a:rPr lang="en-US" altLang="ko-KR" sz="1200" b="1" dirty="0">
                    <a:solidFill>
                      <a:srgbClr val="0000FF"/>
                    </a:solidFill>
                    <a:sym typeface="Wingdings" panose="05000000000000000000" pitchFamily="2" charset="2"/>
                  </a:rPr>
                  <a:t> </a:t>
                </a:r>
                <a14:m>
                  <m:oMath xmlns:m="http://schemas.openxmlformats.org/officeDocument/2006/math">
                    <m:r>
                      <a:rPr lang="en-US" altLang="ko-KR" sz="1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ko-KR" sz="1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altLang="ko-KR" sz="1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sz="1200" b="1" dirty="0">
                    <a:solidFill>
                      <a:srgbClr val="0000FF"/>
                    </a:solidFill>
                    <a:sym typeface="Wingdings" panose="05000000000000000000" pitchFamily="2" charset="2"/>
                  </a:rPr>
                  <a:t>를 통해 방향을 결정</a:t>
                </a:r>
                <a:endParaRPr lang="en-US" altLang="ko-KR" sz="1200" b="1" dirty="0">
                  <a:solidFill>
                    <a:srgbClr val="0000FF"/>
                  </a:solidFill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CBF9A27-3272-4291-BC1F-379528A46C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098" y="1828600"/>
                <a:ext cx="6481996" cy="334835"/>
              </a:xfrm>
              <a:prstGeom prst="rect">
                <a:avLst/>
              </a:prstGeom>
              <a:blipFill>
                <a:blip r:embed="rId6"/>
                <a:stretch>
                  <a:fillRect b="-1454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C0030B8-06ED-4956-95B0-D5527EB67494}"/>
                  </a:ext>
                </a:extLst>
              </p:cNvPr>
              <p:cNvSpPr txBox="1"/>
              <p:nvPr/>
            </p:nvSpPr>
            <p:spPr>
              <a:xfrm>
                <a:off x="268874" y="3304628"/>
                <a:ext cx="1983816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ko-KR" sz="1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ko-KR" altLang="en-US" sz="1400" b="1" dirty="0">
                    <a:solidFill>
                      <a:srgbClr val="FF0000"/>
                    </a:solidFill>
                  </a:rPr>
                  <a:t> 접선의 기울기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C0030B8-06ED-4956-95B0-D5527EB674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74" y="3304628"/>
                <a:ext cx="1983816" cy="307777"/>
              </a:xfrm>
              <a:prstGeom prst="rect">
                <a:avLst/>
              </a:prstGeom>
              <a:blipFill>
                <a:blip r:embed="rId7"/>
                <a:stretch>
                  <a:fillRect t="-5882" b="-176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448A97-ED00-4904-BA50-F5838BF9EE95}"/>
                  </a:ext>
                </a:extLst>
              </p:cNvPr>
              <p:cNvSpPr txBox="1"/>
              <p:nvPr/>
            </p:nvSpPr>
            <p:spPr>
              <a:xfrm>
                <a:off x="3119602" y="6257272"/>
                <a:ext cx="487325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448A97-ED00-4904-BA50-F5838BF9E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602" y="6257272"/>
                <a:ext cx="487325" cy="375552"/>
              </a:xfrm>
              <a:prstGeom prst="rect">
                <a:avLst/>
              </a:prstGeom>
              <a:blipFill>
                <a:blip r:embed="rId12"/>
                <a:stretch>
                  <a:fillRect r="-28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264CC02-C726-495E-9C3C-D39B9A2DAE51}"/>
                  </a:ext>
                </a:extLst>
              </p:cNvPr>
              <p:cNvSpPr txBox="1"/>
              <p:nvPr/>
            </p:nvSpPr>
            <p:spPr>
              <a:xfrm>
                <a:off x="2681682" y="6270176"/>
                <a:ext cx="487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264CC02-C726-495E-9C3C-D39B9A2DA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1682" y="6270176"/>
                <a:ext cx="487325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bject 4">
            <a:extLst>
              <a:ext uri="{FF2B5EF4-FFF2-40B4-BE49-F238E27FC236}">
                <a16:creationId xmlns:a16="http://schemas.microsoft.com/office/drawing/2014/main" id="{7AE9F3A6-23FF-4017-ABEF-7F5835723AD0}"/>
              </a:ext>
            </a:extLst>
          </p:cNvPr>
          <p:cNvSpPr/>
          <p:nvPr/>
        </p:nvSpPr>
        <p:spPr>
          <a:xfrm>
            <a:off x="2645573" y="2631169"/>
            <a:ext cx="580095" cy="670147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화살표: 오른쪽 37">
            <a:extLst>
              <a:ext uri="{FF2B5EF4-FFF2-40B4-BE49-F238E27FC236}">
                <a16:creationId xmlns:a16="http://schemas.microsoft.com/office/drawing/2014/main" id="{BA8398E4-2403-4881-A9F8-AF733DB59172}"/>
              </a:ext>
            </a:extLst>
          </p:cNvPr>
          <p:cNvSpPr/>
          <p:nvPr/>
        </p:nvSpPr>
        <p:spPr>
          <a:xfrm>
            <a:off x="3225668" y="2799899"/>
            <a:ext cx="374562" cy="195532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3A5B441-E805-4C84-956B-B7F7577CDCB8}"/>
              </a:ext>
            </a:extLst>
          </p:cNvPr>
          <p:cNvSpPr txBox="1"/>
          <p:nvPr/>
        </p:nvSpPr>
        <p:spPr>
          <a:xfrm>
            <a:off x="2685831" y="2363010"/>
            <a:ext cx="7418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Start</a:t>
            </a:r>
            <a:endParaRPr lang="ko-KR" altLang="en-US" sz="1200" b="1" dirty="0"/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D3815AE5-99D9-4F55-ADD2-CF1E5B941300}"/>
              </a:ext>
            </a:extLst>
          </p:cNvPr>
          <p:cNvSpPr/>
          <p:nvPr/>
        </p:nvSpPr>
        <p:spPr>
          <a:xfrm>
            <a:off x="2900145" y="3224356"/>
            <a:ext cx="151780" cy="15178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24" name="직선 화살표 연결선 23">
            <a:extLst>
              <a:ext uri="{FF2B5EF4-FFF2-40B4-BE49-F238E27FC236}">
                <a16:creationId xmlns:a16="http://schemas.microsoft.com/office/drawing/2014/main" id="{FB64246C-7A65-475C-8BB4-46EDC86354DD}"/>
              </a:ext>
            </a:extLst>
          </p:cNvPr>
          <p:cNvCxnSpPr>
            <a:cxnSpLocks/>
          </p:cNvCxnSpPr>
          <p:nvPr/>
        </p:nvCxnSpPr>
        <p:spPr>
          <a:xfrm>
            <a:off x="2954455" y="6051145"/>
            <a:ext cx="4492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E0625A3-83C4-4505-B2D3-D894771D1B81}"/>
                  </a:ext>
                </a:extLst>
              </p:cNvPr>
              <p:cNvSpPr txBox="1"/>
              <p:nvPr/>
            </p:nvSpPr>
            <p:spPr>
              <a:xfrm>
                <a:off x="2933149" y="5714357"/>
                <a:ext cx="48732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E0625A3-83C4-4505-B2D3-D894771D1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149" y="5714357"/>
                <a:ext cx="48732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2">
            <a:extLst>
              <a:ext uri="{FF2B5EF4-FFF2-40B4-BE49-F238E27FC236}">
                <a16:creationId xmlns:a16="http://schemas.microsoft.com/office/drawing/2014/main" id="{DDE88C6E-5DC1-4BED-B41A-3A55A24D139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79"/>
          <a:stretch/>
        </p:blipFill>
        <p:spPr bwMode="auto">
          <a:xfrm>
            <a:off x="9057046" y="4014927"/>
            <a:ext cx="3119376" cy="1830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9203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bject 4">
            <a:extLst>
              <a:ext uri="{FF2B5EF4-FFF2-40B4-BE49-F238E27FC236}">
                <a16:creationId xmlns:a16="http://schemas.microsoft.com/office/drawing/2014/main" id="{1B33DB4E-E350-40D2-8F53-ED4C44EB7EC5}"/>
              </a:ext>
            </a:extLst>
          </p:cNvPr>
          <p:cNvSpPr/>
          <p:nvPr/>
        </p:nvSpPr>
        <p:spPr>
          <a:xfrm>
            <a:off x="2645573" y="2631169"/>
            <a:ext cx="580095" cy="67014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200259DD-C995-4B6D-A8E5-05338D6AE3FF}"/>
              </a:ext>
            </a:extLst>
          </p:cNvPr>
          <p:cNvCxnSpPr>
            <a:cxnSpLocks/>
          </p:cNvCxnSpPr>
          <p:nvPr/>
        </p:nvCxnSpPr>
        <p:spPr>
          <a:xfrm>
            <a:off x="1979295" y="3145248"/>
            <a:ext cx="1918210" cy="29174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175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Descent Method(</a:t>
            </a:r>
            <a:r>
              <a:rPr lang="ko-KR" altLang="en-US" sz="2000" b="1" dirty="0" err="1">
                <a:solidFill>
                  <a:schemeClr val="bg1"/>
                </a:solidFill>
              </a:rPr>
              <a:t>하강법</a:t>
            </a:r>
            <a:r>
              <a:rPr lang="en-US" altLang="ko-KR" sz="2000" b="1" dirty="0">
                <a:solidFill>
                  <a:schemeClr val="bg1"/>
                </a:solidFill>
              </a:rPr>
              <a:t>) 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64417" y="953390"/>
            <a:ext cx="10701177" cy="6638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주어진 어떤 지점에서부터 오차가 더 작은 곳으로 이동하려는 방법</a:t>
            </a:r>
            <a:endParaRPr lang="en-US" altLang="ko-KR" sz="1600" dirty="0"/>
          </a:p>
        </p:txBody>
      </p:sp>
      <p:sp>
        <p:nvSpPr>
          <p:cNvPr id="58" name="자유형: 도형 57">
            <a:extLst>
              <a:ext uri="{FF2B5EF4-FFF2-40B4-BE49-F238E27FC236}">
                <a16:creationId xmlns:a16="http://schemas.microsoft.com/office/drawing/2014/main" id="{C6686D29-D32E-4422-98C0-2D40DEEE0557}"/>
              </a:ext>
            </a:extLst>
          </p:cNvPr>
          <p:cNvSpPr/>
          <p:nvPr/>
        </p:nvSpPr>
        <p:spPr>
          <a:xfrm>
            <a:off x="1769420" y="2478444"/>
            <a:ext cx="8804694" cy="3572701"/>
          </a:xfrm>
          <a:custGeom>
            <a:avLst/>
            <a:gdLst>
              <a:gd name="connsiteX0" fmla="*/ 0 w 8804694"/>
              <a:gd name="connsiteY0" fmla="*/ 2410634 h 3572701"/>
              <a:gd name="connsiteX1" fmla="*/ 1196196 w 8804694"/>
              <a:gd name="connsiteY1" fmla="*/ 800370 h 3572701"/>
              <a:gd name="connsiteX2" fmla="*/ 2179607 w 8804694"/>
              <a:gd name="connsiteY2" fmla="*/ 2278363 h 3572701"/>
              <a:gd name="connsiteX3" fmla="*/ 3858883 w 8804694"/>
              <a:gd name="connsiteY3" fmla="*/ 1306453 h 3572701"/>
              <a:gd name="connsiteX4" fmla="*/ 5969479 w 8804694"/>
              <a:gd name="connsiteY4" fmla="*/ 3560823 h 3572701"/>
              <a:gd name="connsiteX5" fmla="*/ 7993811 w 8804694"/>
              <a:gd name="connsiteY5" fmla="*/ 144763 h 3572701"/>
              <a:gd name="connsiteX6" fmla="*/ 8804694 w 8804694"/>
              <a:gd name="connsiteY6" fmla="*/ 955646 h 3572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804694" h="3572701">
                <a:moveTo>
                  <a:pt x="0" y="2410634"/>
                </a:moveTo>
                <a:cubicBezTo>
                  <a:pt x="416464" y="1616524"/>
                  <a:pt x="832928" y="822415"/>
                  <a:pt x="1196196" y="800370"/>
                </a:cubicBezTo>
                <a:cubicBezTo>
                  <a:pt x="1559464" y="778325"/>
                  <a:pt x="1735826" y="2194016"/>
                  <a:pt x="2179607" y="2278363"/>
                </a:cubicBezTo>
                <a:cubicBezTo>
                  <a:pt x="2623388" y="2362710"/>
                  <a:pt x="3227238" y="1092710"/>
                  <a:pt x="3858883" y="1306453"/>
                </a:cubicBezTo>
                <a:cubicBezTo>
                  <a:pt x="4490528" y="1520196"/>
                  <a:pt x="5280324" y="3754438"/>
                  <a:pt x="5969479" y="3560823"/>
                </a:cubicBezTo>
                <a:cubicBezTo>
                  <a:pt x="6658634" y="3367208"/>
                  <a:pt x="7521275" y="578959"/>
                  <a:pt x="7993811" y="144763"/>
                </a:cubicBezTo>
                <a:cubicBezTo>
                  <a:pt x="8466347" y="-289433"/>
                  <a:pt x="8635520" y="333106"/>
                  <a:pt x="8804694" y="955646"/>
                </a:cubicBezTo>
              </a:path>
            </a:pathLst>
          </a:cu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C4607F8-CE81-44D4-9147-E30CC017F284}"/>
                  </a:ext>
                </a:extLst>
              </p:cNvPr>
              <p:cNvSpPr txBox="1"/>
              <p:nvPr/>
            </p:nvSpPr>
            <p:spPr>
              <a:xfrm>
                <a:off x="990615" y="4558784"/>
                <a:ext cx="8159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ko-KR" sz="1800" dirty="0"/>
                  <a:t>(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ko-KR" sz="1800" dirty="0"/>
                  <a:t>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C4607F8-CE81-44D4-9147-E30CC017F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15" y="4558784"/>
                <a:ext cx="815975" cy="369332"/>
              </a:xfrm>
              <a:prstGeom prst="rect">
                <a:avLst/>
              </a:prstGeom>
              <a:blipFill>
                <a:blip r:embed="rId4"/>
                <a:stretch>
                  <a:fillRect t="-10000" r="-27068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66CF7782-4AE5-4808-A203-CF7954B9FC9D}"/>
              </a:ext>
            </a:extLst>
          </p:cNvPr>
          <p:cNvCxnSpPr>
            <a:cxnSpLocks/>
          </p:cNvCxnSpPr>
          <p:nvPr/>
        </p:nvCxnSpPr>
        <p:spPr>
          <a:xfrm>
            <a:off x="990615" y="6273800"/>
            <a:ext cx="10452085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3DFFC00-57F1-42C7-8B73-C39E0605327E}"/>
                  </a:ext>
                </a:extLst>
              </p:cNvPr>
              <p:cNvSpPr txBox="1"/>
              <p:nvPr/>
            </p:nvSpPr>
            <p:spPr>
              <a:xfrm>
                <a:off x="11056094" y="5904468"/>
                <a:ext cx="487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3DFFC00-57F1-42C7-8B73-C39E060532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6094" y="5904468"/>
                <a:ext cx="48732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타원 29">
            <a:extLst>
              <a:ext uri="{FF2B5EF4-FFF2-40B4-BE49-F238E27FC236}">
                <a16:creationId xmlns:a16="http://schemas.microsoft.com/office/drawing/2014/main" id="{D3815AE5-99D9-4F55-ADD2-CF1E5B941300}"/>
              </a:ext>
            </a:extLst>
          </p:cNvPr>
          <p:cNvSpPr/>
          <p:nvPr/>
        </p:nvSpPr>
        <p:spPr>
          <a:xfrm>
            <a:off x="2900145" y="3224356"/>
            <a:ext cx="151780" cy="15178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22CE412C-2703-4FE9-B47B-70F3AB23E9AA}"/>
              </a:ext>
            </a:extLst>
          </p:cNvPr>
          <p:cNvCxnSpPr>
            <a:cxnSpLocks/>
            <a:stCxn id="30" idx="4"/>
          </p:cNvCxnSpPr>
          <p:nvPr/>
        </p:nvCxnSpPr>
        <p:spPr>
          <a:xfrm flipH="1">
            <a:off x="2973395" y="3376136"/>
            <a:ext cx="2640" cy="2918358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화살표: 오른쪽 24">
            <a:extLst>
              <a:ext uri="{FF2B5EF4-FFF2-40B4-BE49-F238E27FC236}">
                <a16:creationId xmlns:a16="http://schemas.microsoft.com/office/drawing/2014/main" id="{698C6EB6-E809-40FE-8242-5DA434076E9C}"/>
              </a:ext>
            </a:extLst>
          </p:cNvPr>
          <p:cNvSpPr/>
          <p:nvPr/>
        </p:nvSpPr>
        <p:spPr>
          <a:xfrm rot="3924520">
            <a:off x="2788173" y="3721922"/>
            <a:ext cx="1452786" cy="124745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BE52BC8-8324-4BFD-ADFD-91648CDAB16B}"/>
              </a:ext>
            </a:extLst>
          </p:cNvPr>
          <p:cNvSpPr txBox="1"/>
          <p:nvPr/>
        </p:nvSpPr>
        <p:spPr>
          <a:xfrm>
            <a:off x="2685831" y="2363010"/>
            <a:ext cx="7418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Start</a:t>
            </a:r>
            <a:endParaRPr lang="ko-KR" altLang="en-US" sz="1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0D96F0-1DCA-4735-A3D3-8B928CBF2C63}"/>
                  </a:ext>
                </a:extLst>
              </p:cNvPr>
              <p:cNvSpPr txBox="1"/>
              <p:nvPr/>
            </p:nvSpPr>
            <p:spPr>
              <a:xfrm>
                <a:off x="4574098" y="1828600"/>
                <a:ext cx="6211468" cy="611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28600" indent="-228600">
                  <a:lnSpc>
                    <a:spcPct val="150000"/>
                  </a:lnSpc>
                  <a:buAutoNum type="arabicPeriod"/>
                </a:pPr>
                <a:r>
                  <a:rPr lang="ko-KR" altLang="en-US" sz="1200" b="1" dirty="0">
                    <a:solidFill>
                      <a:schemeClr val="tx1"/>
                    </a:solidFill>
                  </a:rPr>
                  <a:t>하강법에서 접선의 기울기와 </a:t>
                </a:r>
                <a14:m>
                  <m:oMath xmlns:m="http://schemas.openxmlformats.org/officeDocument/2006/math">
                    <m:r>
                      <a:rPr lang="en-US" altLang="ko-KR" sz="1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ko-KR" sz="1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sz="1200" b="1" dirty="0">
                    <a:solidFill>
                      <a:schemeClr val="tx1"/>
                    </a:solidFill>
                  </a:rPr>
                  <a:t>는 항상 다른 부호를 가짐 </a:t>
                </a:r>
                <a:r>
                  <a:rPr lang="en-US" altLang="ko-KR" sz="1200" b="1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 </a:t>
                </a:r>
                <a14:m>
                  <m:oMath xmlns:m="http://schemas.openxmlformats.org/officeDocument/2006/math">
                    <m:r>
                      <a:rPr lang="en-US" altLang="ko-KR" sz="1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ko-KR" sz="1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altLang="ko-KR" sz="1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sz="1200" b="1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를 통해 방향을 결정</a:t>
                </a:r>
                <a:endParaRPr lang="en-US" altLang="ko-KR" sz="1200" b="1" dirty="0">
                  <a:solidFill>
                    <a:srgbClr val="0000FF"/>
                  </a:solidFill>
                  <a:sym typeface="Wingdings" panose="05000000000000000000" pitchFamily="2" charset="2"/>
                </a:endParaRPr>
              </a:p>
              <a:p>
                <a:pPr marL="228600" indent="-228600">
                  <a:lnSpc>
                    <a:spcPct val="150000"/>
                  </a:lnSpc>
                  <a:buAutoNum type="arabicPeriod"/>
                </a:pPr>
                <a:r>
                  <a:rPr lang="ko-KR" altLang="en-US" sz="1200" b="1" dirty="0">
                    <a:solidFill>
                      <a:srgbClr val="0000FF"/>
                    </a:solidFill>
                  </a:rPr>
                  <a:t>하강법은 초기 위치에 따라 도착지점이 변경 </a:t>
                </a:r>
                <a:r>
                  <a:rPr lang="en-US" altLang="ko-KR" sz="1200" b="1" dirty="0">
                    <a:solidFill>
                      <a:srgbClr val="0000FF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altLang="ko-KR" sz="1200" b="1" u="sng" dirty="0">
                    <a:solidFill>
                      <a:srgbClr val="0000FF"/>
                    </a:solidFill>
                    <a:sym typeface="Wingdings" panose="05000000000000000000" pitchFamily="2" charset="2"/>
                  </a:rPr>
                  <a:t>Weight Initialization</a:t>
                </a:r>
                <a:endParaRPr lang="ko-KR" altLang="en-US" sz="1200" b="1" u="sng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0D96F0-1DCA-4735-A3D3-8B928CBF2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098" y="1828600"/>
                <a:ext cx="6211468" cy="611834"/>
              </a:xfrm>
              <a:prstGeom prst="rect">
                <a:avLst/>
              </a:prstGeom>
              <a:blipFill>
                <a:blip r:embed="rId6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13221209-7301-4FEC-8725-1DDCD4C5DA6C}"/>
              </a:ext>
            </a:extLst>
          </p:cNvPr>
          <p:cNvSpPr/>
          <p:nvPr/>
        </p:nvSpPr>
        <p:spPr>
          <a:xfrm>
            <a:off x="5246408" y="3124531"/>
            <a:ext cx="580095" cy="67014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F664082-F875-48EF-A5D2-3B1CE45166A1}"/>
              </a:ext>
            </a:extLst>
          </p:cNvPr>
          <p:cNvSpPr txBox="1"/>
          <p:nvPr/>
        </p:nvSpPr>
        <p:spPr>
          <a:xfrm>
            <a:off x="5286666" y="2856372"/>
            <a:ext cx="7418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Start</a:t>
            </a:r>
            <a:endParaRPr lang="ko-KR" altLang="en-US" sz="1200" b="1" dirty="0"/>
          </a:p>
        </p:txBody>
      </p: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C08740B5-BBFD-4493-AFC5-35ABB203DCE2}"/>
              </a:ext>
            </a:extLst>
          </p:cNvPr>
          <p:cNvCxnSpPr>
            <a:cxnSpLocks/>
          </p:cNvCxnSpPr>
          <p:nvPr/>
        </p:nvCxnSpPr>
        <p:spPr>
          <a:xfrm>
            <a:off x="5524158" y="3794678"/>
            <a:ext cx="0" cy="2508942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CD01B77-AA0D-447E-ADED-2A968B50B7EA}"/>
                  </a:ext>
                </a:extLst>
              </p:cNvPr>
              <p:cNvSpPr txBox="1"/>
              <p:nvPr/>
            </p:nvSpPr>
            <p:spPr>
              <a:xfrm>
                <a:off x="5232445" y="6279302"/>
                <a:ext cx="487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CD01B77-AA0D-447E-ADED-2A968B50B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445" y="6279302"/>
                <a:ext cx="48732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직선 연결선 53">
            <a:extLst>
              <a:ext uri="{FF2B5EF4-FFF2-40B4-BE49-F238E27FC236}">
                <a16:creationId xmlns:a16="http://schemas.microsoft.com/office/drawing/2014/main" id="{1D08F73C-3823-4D40-84F3-C04EC94EA1AE}"/>
              </a:ext>
            </a:extLst>
          </p:cNvPr>
          <p:cNvCxnSpPr>
            <a:cxnSpLocks/>
          </p:cNvCxnSpPr>
          <p:nvPr/>
        </p:nvCxnSpPr>
        <p:spPr>
          <a:xfrm>
            <a:off x="4649143" y="3631009"/>
            <a:ext cx="1774623" cy="26990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타원 47">
            <a:extLst>
              <a:ext uri="{FF2B5EF4-FFF2-40B4-BE49-F238E27FC236}">
                <a16:creationId xmlns:a16="http://schemas.microsoft.com/office/drawing/2014/main" id="{FD5B1728-3D7E-417D-8CA6-7D72C62FA8D6}"/>
              </a:ext>
            </a:extLst>
          </p:cNvPr>
          <p:cNvSpPr/>
          <p:nvPr/>
        </p:nvSpPr>
        <p:spPr>
          <a:xfrm>
            <a:off x="5444769" y="3670239"/>
            <a:ext cx="151780" cy="15178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65" name="직선 연결선 64">
            <a:extLst>
              <a:ext uri="{FF2B5EF4-FFF2-40B4-BE49-F238E27FC236}">
                <a16:creationId xmlns:a16="http://schemas.microsoft.com/office/drawing/2014/main" id="{022C61BA-7911-4B84-A727-E0645F419836}"/>
              </a:ext>
            </a:extLst>
          </p:cNvPr>
          <p:cNvCxnSpPr>
            <a:cxnSpLocks/>
          </p:cNvCxnSpPr>
          <p:nvPr/>
        </p:nvCxnSpPr>
        <p:spPr>
          <a:xfrm>
            <a:off x="3983898" y="4764209"/>
            <a:ext cx="0" cy="1509591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타원 66">
            <a:extLst>
              <a:ext uri="{FF2B5EF4-FFF2-40B4-BE49-F238E27FC236}">
                <a16:creationId xmlns:a16="http://schemas.microsoft.com/office/drawing/2014/main" id="{03DF03AC-E486-4B73-8A55-67A27E6E393D}"/>
              </a:ext>
            </a:extLst>
          </p:cNvPr>
          <p:cNvSpPr/>
          <p:nvPr/>
        </p:nvSpPr>
        <p:spPr>
          <a:xfrm>
            <a:off x="3908008" y="4686487"/>
            <a:ext cx="151780" cy="1517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8348033-B65D-43F9-904C-3AFD703A5268}"/>
              </a:ext>
            </a:extLst>
          </p:cNvPr>
          <p:cNvCxnSpPr>
            <a:cxnSpLocks/>
          </p:cNvCxnSpPr>
          <p:nvPr/>
        </p:nvCxnSpPr>
        <p:spPr>
          <a:xfrm>
            <a:off x="7654097" y="6029937"/>
            <a:ext cx="0" cy="264557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타원 69">
            <a:extLst>
              <a:ext uri="{FF2B5EF4-FFF2-40B4-BE49-F238E27FC236}">
                <a16:creationId xmlns:a16="http://schemas.microsoft.com/office/drawing/2014/main" id="{8D4EF71F-A5A2-4ED4-8FBA-2D11AFF81C01}"/>
              </a:ext>
            </a:extLst>
          </p:cNvPr>
          <p:cNvSpPr/>
          <p:nvPr/>
        </p:nvSpPr>
        <p:spPr>
          <a:xfrm>
            <a:off x="7578207" y="5954047"/>
            <a:ext cx="151780" cy="1517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71" name="화살표: 오른쪽 70">
            <a:extLst>
              <a:ext uri="{FF2B5EF4-FFF2-40B4-BE49-F238E27FC236}">
                <a16:creationId xmlns:a16="http://schemas.microsoft.com/office/drawing/2014/main" id="{D9C0FAF4-C33D-430E-A943-C7247F8C3A9D}"/>
              </a:ext>
            </a:extLst>
          </p:cNvPr>
          <p:cNvSpPr/>
          <p:nvPr/>
        </p:nvSpPr>
        <p:spPr>
          <a:xfrm rot="3265335">
            <a:off x="5275746" y="4646585"/>
            <a:ext cx="2680107" cy="116896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4" name="직선 화살표 연결선 73">
            <a:extLst>
              <a:ext uri="{FF2B5EF4-FFF2-40B4-BE49-F238E27FC236}">
                <a16:creationId xmlns:a16="http://schemas.microsoft.com/office/drawing/2014/main" id="{2027A387-F6BB-48DE-ABB4-FA662D36F68B}"/>
              </a:ext>
            </a:extLst>
          </p:cNvPr>
          <p:cNvCxnSpPr>
            <a:cxnSpLocks/>
          </p:cNvCxnSpPr>
          <p:nvPr/>
        </p:nvCxnSpPr>
        <p:spPr>
          <a:xfrm>
            <a:off x="2973395" y="6183775"/>
            <a:ext cx="10105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직선 화살표 연결선 74">
            <a:extLst>
              <a:ext uri="{FF2B5EF4-FFF2-40B4-BE49-F238E27FC236}">
                <a16:creationId xmlns:a16="http://schemas.microsoft.com/office/drawing/2014/main" id="{3E54E56D-A1EF-4CBF-81A7-5761AEDB8B2F}"/>
              </a:ext>
            </a:extLst>
          </p:cNvPr>
          <p:cNvCxnSpPr>
            <a:cxnSpLocks/>
          </p:cNvCxnSpPr>
          <p:nvPr/>
        </p:nvCxnSpPr>
        <p:spPr>
          <a:xfrm>
            <a:off x="5524158" y="6179446"/>
            <a:ext cx="212993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8C6CCEC-5888-4D60-8A62-B742831A9CD7}"/>
                  </a:ext>
                </a:extLst>
              </p:cNvPr>
              <p:cNvSpPr txBox="1"/>
              <p:nvPr/>
            </p:nvSpPr>
            <p:spPr>
              <a:xfrm>
                <a:off x="7310006" y="6260252"/>
                <a:ext cx="1121671" cy="3797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𝒐𝒑𝒕𝒊𝒎𝒂𝒍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8C6CCEC-5888-4D60-8A62-B742831A9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0006" y="6260252"/>
                <a:ext cx="1121671" cy="3797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76A8B4E-55FD-4B23-9895-059A98D8DEEE}"/>
                  </a:ext>
                </a:extLst>
              </p:cNvPr>
              <p:cNvSpPr txBox="1"/>
              <p:nvPr/>
            </p:nvSpPr>
            <p:spPr>
              <a:xfrm>
                <a:off x="2681682" y="6270176"/>
                <a:ext cx="487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76A8B4E-55FD-4B23-9895-059A98D8D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1682" y="6270176"/>
                <a:ext cx="48732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D278CB7-9237-4192-81E1-9EE8688831FB}"/>
                  </a:ext>
                </a:extLst>
              </p:cNvPr>
              <p:cNvSpPr txBox="1"/>
              <p:nvPr/>
            </p:nvSpPr>
            <p:spPr>
              <a:xfrm>
                <a:off x="268874" y="3304628"/>
                <a:ext cx="1983816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ko-KR" sz="1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ko-KR" altLang="en-US" sz="1400" b="1" dirty="0">
                    <a:solidFill>
                      <a:srgbClr val="FF0000"/>
                    </a:solidFill>
                  </a:rPr>
                  <a:t> 접선의 기울기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D278CB7-9237-4192-81E1-9EE8688831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74" y="3304628"/>
                <a:ext cx="1983816" cy="307777"/>
              </a:xfrm>
              <a:prstGeom prst="rect">
                <a:avLst/>
              </a:prstGeom>
              <a:blipFill>
                <a:blip r:embed="rId13"/>
                <a:stretch>
                  <a:fillRect t="-5882" b="-176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3496D78-6E33-405D-8650-A20B75B1E080}"/>
                  </a:ext>
                </a:extLst>
              </p:cNvPr>
              <p:cNvSpPr txBox="1"/>
              <p:nvPr/>
            </p:nvSpPr>
            <p:spPr>
              <a:xfrm>
                <a:off x="3759605" y="6271644"/>
                <a:ext cx="487325" cy="3797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𝒔𝒖𝒃</m:t>
                          </m:r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𝒐𝒑𝒕𝒊𝒎𝒂𝒍</m:t>
                          </m:r>
                        </m:sup>
                      </m:sSup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3496D78-6E33-405D-8650-A20B75B1E0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605" y="6271644"/>
                <a:ext cx="487325" cy="379784"/>
              </a:xfrm>
              <a:prstGeom prst="rect">
                <a:avLst/>
              </a:prstGeom>
              <a:blipFill>
                <a:blip r:embed="rId14"/>
                <a:stretch>
                  <a:fillRect r="-19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2477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042" y="2390864"/>
            <a:ext cx="2999014" cy="299901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056" y="3890371"/>
            <a:ext cx="243410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/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1756" y="4590348"/>
            <a:ext cx="2478305" cy="1085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1756" y="2032825"/>
            <a:ext cx="2478305" cy="11486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/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/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0C82E6F-F024-4266-9F09-E6CBED02A17F}"/>
              </a:ext>
            </a:extLst>
          </p:cNvPr>
          <p:cNvSpPr txBox="1"/>
          <p:nvPr/>
        </p:nvSpPr>
        <p:spPr>
          <a:xfrm>
            <a:off x="191539" y="1190407"/>
            <a:ext cx="10701177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</p:spTree>
    <p:extLst>
      <p:ext uri="{BB962C8B-B14F-4D97-AF65-F5344CB8AC3E}">
        <p14:creationId xmlns:p14="http://schemas.microsoft.com/office/powerpoint/2010/main" val="1706977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Backpropagation</a:t>
            </a:r>
            <a:endParaRPr kumimoji="0" lang="ko-KR" alt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987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Review: MLP by Linear Algeb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SLP </a:t>
            </a: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  <a:sym typeface="Wingdings" panose="05000000000000000000" pitchFamily="2" charset="2"/>
              </a:rPr>
              <a:t> MLP (One of the </a:t>
            </a: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Deep Neural Network: DNN) 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  <a:sym typeface="Wingdings" panose="05000000000000000000" pitchFamily="2" charset="2"/>
              </a:rPr>
              <a:t>       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맑은 고딕"/>
                <a:cs typeface="+mn-cs"/>
                <a:sym typeface="Wingdings" panose="05000000000000000000" pitchFamily="2" charset="2"/>
              </a:rPr>
              <a:t>행렬에 대한 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맑은 고딕"/>
                <a:cs typeface="+mn-cs"/>
                <a:sym typeface="Wingdings" panose="05000000000000000000" pitchFamily="2" charset="2"/>
              </a:rPr>
              <a:t>Forward propagation </a:t>
            </a:r>
            <a:endParaRPr kumimoji="0" lang="ko-KR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78" y="2305630"/>
            <a:ext cx="2167872" cy="1443527"/>
          </a:xfrm>
          <a:prstGeom prst="rect">
            <a:avLst/>
          </a:prstGeom>
        </p:spPr>
      </p:pic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5D0DAFE7-DD2D-4F33-8B73-2FC8F3E41606}"/>
              </a:ext>
            </a:extLst>
          </p:cNvPr>
          <p:cNvSpPr/>
          <p:nvPr/>
        </p:nvSpPr>
        <p:spPr>
          <a:xfrm>
            <a:off x="2837791" y="2705496"/>
            <a:ext cx="508000" cy="539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522" y="3603099"/>
            <a:ext cx="1282766" cy="292115"/>
          </a:xfrm>
          <a:prstGeom prst="rect">
            <a:avLst/>
          </a:prstGeom>
        </p:spPr>
      </p:pic>
      <p:pic>
        <p:nvPicPr>
          <p:cNvPr id="69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AF81DA52-C68B-4D50-9FFB-FBBFEDC8F5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26"/>
          <a:stretch/>
        </p:blipFill>
        <p:spPr bwMode="auto">
          <a:xfrm>
            <a:off x="3345791" y="2163251"/>
            <a:ext cx="624840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>
            <a:extLst>
              <a:ext uri="{FF2B5EF4-FFF2-40B4-BE49-F238E27FC236}">
                <a16:creationId xmlns:a16="http://schemas.microsoft.com/office/drawing/2014/main" id="{B8E9B680-3F04-4DAE-8573-E666A6E707B4}"/>
              </a:ext>
            </a:extLst>
          </p:cNvPr>
          <p:cNvSpPr/>
          <p:nvPr/>
        </p:nvSpPr>
        <p:spPr>
          <a:xfrm>
            <a:off x="5928190" y="2101850"/>
            <a:ext cx="999660" cy="17272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/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ko-KR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𝒙</m:t>
                      </m:r>
                      <m:r>
                        <a:rPr kumimoji="0" lang="en-US" altLang="ko-KR" sz="1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∈</m:t>
                      </m:r>
                      <m:sSup>
                        <m:sSupPr>
                          <m:ctrlPr>
                            <a:rPr kumimoji="0" lang="en-US" altLang="ko-KR" sz="1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ko-KR" sz="1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𝑹</m:t>
                          </m:r>
                        </m:e>
                        <m:sup>
                          <m:r>
                            <a:rPr kumimoji="0" lang="en-US" altLang="ko-KR" sz="1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𝒎</m:t>
                          </m:r>
                        </m:sup>
                      </m:sSup>
                    </m:oMath>
                  </m:oMathPara>
                </a14:m>
                <a:endParaRPr kumimoji="0" lang="ko-KR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/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1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맑은 고딕"/>
                    <a:cs typeface="+mn-cs"/>
                  </a:rPr>
                  <a:t> q</a:t>
                </a:r>
                <a14:m>
                  <m:oMath xmlns:m="http://schemas.openxmlformats.org/officeDocument/2006/math">
                    <m:r>
                      <a:rPr kumimoji="0" lang="en-US" altLang="ko-KR" sz="1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∈</m:t>
                    </m:r>
                    <m:sSup>
                      <m:sSupPr>
                        <m:ctrlPr>
                          <a:rPr kumimoji="0" lang="en-US" altLang="ko-KR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ko-KR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𝑹</m:t>
                        </m:r>
                      </m:e>
                      <m:sup>
                        <m:r>
                          <a:rPr kumimoji="0" lang="en-US" altLang="ko-KR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𝒏</m:t>
                        </m:r>
                      </m:sup>
                    </m:sSup>
                  </m:oMath>
                </a14:m>
                <a:endParaRPr kumimoji="0" lang="ko-KR" alt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blipFill>
                <a:blip r:embed="rId7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/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𝑾</m:t>
                    </m:r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∈</m:t>
                    </m:r>
                    <m:sSup>
                      <m:sSupPr>
                        <m:ctrlP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𝑹</m:t>
                        </m:r>
                      </m:e>
                      <m:sup>
                        <m: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𝒎</m:t>
                        </m:r>
                        <m: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×</m:t>
                        </m:r>
                        <m: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𝒏</m:t>
                        </m:r>
                      </m:sup>
                    </m:sSup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ko-KR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ko-KR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altLang="ko-KR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kumimoji="0" lang="en-US" altLang="ko-KR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kumimoji="0" lang="en-US" altLang="ko-KR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⋮</m:t>
                              </m:r>
                            </m:e>
                            <m:e>
                              <m:r>
                                <a:rPr kumimoji="0" lang="en-US" altLang="ko-KR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⋱</m:t>
                              </m:r>
                            </m:e>
                            <m:e>
                              <m:r>
                                <a:rPr kumimoji="0" lang="en-US" altLang="ko-KR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0" lang="en-US" altLang="ko-KR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𝑚</m:t>
                                  </m:r>
                                  <m: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altLang="ko-KR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0" lang="en-US" altLang="ko-KR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kumimoji="0" lang="en-US" altLang="ko-K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맑은 고딕"/>
                    <a:cs typeface="+mn-cs"/>
                  </a:rPr>
                  <a:t>,</a:t>
                </a:r>
                <a:endParaRPr kumimoji="0" lang="ko-KR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/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ko-KR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ko-KR" sz="1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𝑾</m:t>
                          </m:r>
                        </m:e>
                        <m:sup>
                          <m:r>
                            <a:rPr kumimoji="0" lang="en-US" altLang="ko-KR" sz="1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𝑻</m:t>
                          </m:r>
                        </m:sup>
                      </m:sSup>
                      <m:r>
                        <a:rPr kumimoji="0" lang="en-US" altLang="ko-KR" sz="1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∈</m:t>
                      </m:r>
                      <m:sSup>
                        <m:sSupPr>
                          <m:ctrlPr>
                            <a:rPr kumimoji="0" lang="en-US" altLang="ko-KR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ko-KR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𝑹</m:t>
                          </m:r>
                        </m:e>
                        <m:sup>
                          <m:r>
                            <a:rPr kumimoji="0" lang="en-US" altLang="ko-KR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𝒏</m:t>
                          </m:r>
                          <m:r>
                            <a:rPr kumimoji="0" lang="en-US" altLang="ko-KR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×</m:t>
                          </m:r>
                          <m:r>
                            <a:rPr kumimoji="0" lang="en-US" altLang="ko-KR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𝒎</m:t>
                          </m:r>
                        </m:sup>
                      </m:sSup>
                      <m:r>
                        <a:rPr kumimoji="0" lang="en-US" altLang="ko-KR" sz="1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altLang="ko-KR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ko-KR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altLang="ko-KR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ko-KR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kumimoji="0" lang="en-US" altLang="ko-KR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ko-KR" sz="1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ko-KR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ko-KR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kumimoji="0" lang="en-US" altLang="ko-KR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𝑚</m:t>
                                    </m:r>
                                    <m:r>
                                      <a:rPr kumimoji="0" lang="en-US" altLang="ko-KR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ko-KR" sz="1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kumimoji="0" lang="en-US" altLang="ko-KR" sz="1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kumimoji="0" lang="en-US" altLang="ko-KR" sz="1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0" lang="en-US" altLang="ko-KR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ko-KR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kumimoji="0" lang="en-US" altLang="ko-KR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kumimoji="0" lang="en-US" altLang="ko-KR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ko-KR" sz="1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ko-KR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ko-KR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kumimoji="0" lang="en-US" altLang="ko-KR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kumimoji="0" lang="en-US" altLang="ko-KR" sz="1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</m:oMath>
                  </m:oMathPara>
                </a14:m>
                <a:endParaRPr kumimoji="0" lang="ko-KR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/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𝒙</m:t>
                    </m:r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∈</m:t>
                    </m:r>
                    <m:sSup>
                      <m:sSupPr>
                        <m:ctrlP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𝑹</m:t>
                        </m:r>
                      </m:e>
                      <m:sup>
                        <m: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𝒎</m:t>
                        </m:r>
                      </m:sup>
                    </m:sSup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ko-KR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kumimoji="0" lang="en-US" altLang="ko-KR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ko-KR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kumimoji="0" lang="en-US" altLang="ko-KR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kumimoji="0" lang="en-US" altLang="ko-KR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ko-KR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altLang="ko-KR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kumimoji="0" lang="en-US" altLang="ko-K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맑은 고딕"/>
                    <a:cs typeface="+mn-cs"/>
                  </a:rPr>
                  <a:t>,</a:t>
                </a:r>
                <a:endParaRPr kumimoji="0" lang="ko-KR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/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𝒒</m:t>
                    </m:r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ko-KR" alt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𝝈</m:t>
                        </m:r>
                        <m: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𝑾</m:t>
                        </m:r>
                      </m:e>
                      <m:sup>
                        <m: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𝑻</m:t>
                        </m:r>
                      </m:sup>
                    </m:sSup>
                    <m:r>
                      <a:rPr kumimoji="0" lang="en-US" altLang="ko-KR" sz="1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∙</m:t>
                    </m:r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𝒙</m:t>
                    </m:r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𝒃</m:t>
                    </m:r>
                    <m:r>
                      <a:rPr kumimoji="0" lang="en-US" altLang="ko-KR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=</m:t>
                    </m:r>
                    <m:r>
                      <a:rPr kumimoji="0" lang="ko-KR" altLang="en-US" sz="1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𝝈</m:t>
                    </m:r>
                    <m:d>
                      <m:dPr>
                        <m:begChr m:val="{"/>
                        <m:endChr m:val="}"/>
                        <m:ctrlP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d>
                          <m:dPr>
                            <m:ctrlPr>
                              <a:rPr kumimoji="0" lang="en-US" altLang="ko-KR" sz="1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kumimoji="0" lang="en-US" altLang="ko-KR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𝑚</m:t>
                                      </m:r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,</m:t>
                                      </m:r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𝑚</m:t>
                                      </m:r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,</m:t>
                                      </m:r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kumimoji="0" lang="en-US" altLang="ko-KR" sz="1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d>
                          <m:dPr>
                            <m:ctrlPr>
                              <a:rPr kumimoji="0" lang="en-US" altLang="ko-KR" sz="1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kumimoji="0" lang="en-US" altLang="ko-KR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kumimoji="0" lang="en-US" altLang="ko-KR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kumimoji="0" lang="en-US" altLang="ko-KR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kumimoji="0" lang="en-US" altLang="ko-K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맑은 고딕"/>
                    <a:cs typeface="+mn-cs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ko-KR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ko-KR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0" lang="en-US" altLang="ko-KR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𝑞</m:t>
                              </m:r>
                              <m:r>
                                <a:rPr kumimoji="0" lang="en-US" altLang="ko-KR" sz="1600" b="0" i="1" u="none" strike="noStrike" kern="1200" cap="none" spc="0" normalizeH="0" baseline="-2500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ko-KR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ko-KR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𝑞</m:t>
                              </m:r>
                              <m:r>
                                <a:rPr kumimoji="0" lang="en-US" altLang="ko-KR" sz="1600" b="0" i="1" u="none" strike="noStrike" kern="1200" cap="none" spc="0" normalizeH="0" baseline="-2500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0" lang="ko-KR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/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ko-KR" sz="1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𝒃</m:t>
                      </m:r>
                      <m:r>
                        <a:rPr kumimoji="0" lang="en-US" altLang="ko-KR" sz="1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∈</m:t>
                      </m:r>
                      <m:sSup>
                        <m:sSupPr>
                          <m:ctrlPr>
                            <a:rPr kumimoji="0" lang="en-US" altLang="ko-KR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ko-KR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𝑹</m:t>
                          </m:r>
                        </m:e>
                        <m:sup>
                          <m:r>
                            <a:rPr kumimoji="0" lang="en-US" altLang="ko-KR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𝒏</m:t>
                          </m:r>
                        </m:sup>
                      </m:sSup>
                      <m:r>
                        <a:rPr kumimoji="0" lang="en-US" altLang="ko-KR" sz="1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altLang="ko-KR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ko-KR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altLang="ko-KR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ko-KR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kumimoji="0" lang="en-US" altLang="ko-KR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ko-KR" sz="1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0" lang="en-US" altLang="ko-KR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ko-KR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kumimoji="0" lang="en-US" altLang="ko-KR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ko-KR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61542-63AA-42DF-B23A-B2B359CD91CE}"/>
                  </a:ext>
                </a:extLst>
              </p:cNvPr>
              <p:cNvSpPr txBox="1"/>
              <p:nvPr/>
            </p:nvSpPr>
            <p:spPr>
              <a:xfrm>
                <a:off x="5705726" y="5447128"/>
                <a:ext cx="61518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ko-KR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∈</m:t>
                      </m:r>
                      <m:sSup>
                        <m:sSupPr>
                          <m:ctrlPr>
                            <a:rPr kumimoji="0" lang="en-US" altLang="ko-KR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ko-KR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𝑹</m:t>
                          </m:r>
                        </m:e>
                        <m:sup>
                          <m:r>
                            <a:rPr kumimoji="0" lang="en-US" altLang="ko-KR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kumimoji="0" lang="ko-KR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61542-63AA-42DF-B23A-B2B359CD91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726" y="5447128"/>
                <a:ext cx="615188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87668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042" y="2390864"/>
            <a:ext cx="2999014" cy="299901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056" y="3890371"/>
            <a:ext cx="243410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/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1756" y="4590348"/>
            <a:ext cx="2478305" cy="1085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1756" y="2032825"/>
            <a:ext cx="2478305" cy="11486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/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/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/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/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169" y="2601493"/>
            <a:ext cx="16921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97FB7706-78E4-48E3-97F0-C76F783C95EE}"/>
              </a:ext>
            </a:extLst>
          </p:cNvPr>
          <p:cNvSpPr txBox="1"/>
          <p:nvPr/>
        </p:nvSpPr>
        <p:spPr>
          <a:xfrm>
            <a:off x="191539" y="1190407"/>
            <a:ext cx="10701177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</p:spTree>
    <p:extLst>
      <p:ext uri="{BB962C8B-B14F-4D97-AF65-F5344CB8AC3E}">
        <p14:creationId xmlns:p14="http://schemas.microsoft.com/office/powerpoint/2010/main" val="39990031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042" y="2390864"/>
            <a:ext cx="2999014" cy="299901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056" y="3890371"/>
            <a:ext cx="243410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/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1756" y="4590348"/>
            <a:ext cx="2478305" cy="1085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1756" y="2032825"/>
            <a:ext cx="2478305" cy="11486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/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/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/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/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169" y="2601493"/>
            <a:ext cx="16921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/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EDB1AAC5-5ED3-4047-8E4F-191995625C91}"/>
              </a:ext>
            </a:extLst>
          </p:cNvPr>
          <p:cNvCxnSpPr>
            <a:cxnSpLocks/>
          </p:cNvCxnSpPr>
          <p:nvPr/>
        </p:nvCxnSpPr>
        <p:spPr>
          <a:xfrm flipH="1">
            <a:off x="7539056" y="4011775"/>
            <a:ext cx="2364361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B65413F-2237-4F56-B22B-DE84635B8ACA}"/>
              </a:ext>
            </a:extLst>
          </p:cNvPr>
          <p:cNvSpPr txBox="1"/>
          <p:nvPr/>
        </p:nvSpPr>
        <p:spPr>
          <a:xfrm>
            <a:off x="7884306" y="4748161"/>
            <a:ext cx="1963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C0FC973-D704-4F1B-BA90-4A0B7FF96518}"/>
              </a:ext>
            </a:extLst>
          </p:cNvPr>
          <p:cNvSpPr txBox="1"/>
          <p:nvPr/>
        </p:nvSpPr>
        <p:spPr>
          <a:xfrm>
            <a:off x="191539" y="1190407"/>
            <a:ext cx="10701177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</p:spTree>
    <p:extLst>
      <p:ext uri="{BB962C8B-B14F-4D97-AF65-F5344CB8AC3E}">
        <p14:creationId xmlns:p14="http://schemas.microsoft.com/office/powerpoint/2010/main" val="29338564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042" y="2390864"/>
            <a:ext cx="2999014" cy="299901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056" y="3890371"/>
            <a:ext cx="243410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/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1756" y="4590348"/>
            <a:ext cx="2478305" cy="1085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1756" y="2032825"/>
            <a:ext cx="2478305" cy="11486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/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/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/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/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168" y="2601493"/>
            <a:ext cx="1635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/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EDB1AAC5-5ED3-4047-8E4F-191995625C91}"/>
              </a:ext>
            </a:extLst>
          </p:cNvPr>
          <p:cNvCxnSpPr>
            <a:cxnSpLocks/>
          </p:cNvCxnSpPr>
          <p:nvPr/>
        </p:nvCxnSpPr>
        <p:spPr>
          <a:xfrm flipH="1">
            <a:off x="7539056" y="4011775"/>
            <a:ext cx="2364361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B65413F-2237-4F56-B22B-DE84635B8ACA}"/>
              </a:ext>
            </a:extLst>
          </p:cNvPr>
          <p:cNvSpPr txBox="1"/>
          <p:nvPr/>
        </p:nvSpPr>
        <p:spPr>
          <a:xfrm>
            <a:off x="7894669" y="4747682"/>
            <a:ext cx="1881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FFA45308-3CE7-44C9-9F75-BE82A6C0C26B}"/>
              </a:ext>
            </a:extLst>
          </p:cNvPr>
          <p:cNvCxnSpPr>
            <a:cxnSpLocks/>
          </p:cNvCxnSpPr>
          <p:nvPr/>
        </p:nvCxnSpPr>
        <p:spPr>
          <a:xfrm flipH="1" flipV="1">
            <a:off x="2203778" y="2179105"/>
            <a:ext cx="2449166" cy="110484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FCE00A58-F783-4D15-B3AF-4F93DE179FE2}"/>
              </a:ext>
            </a:extLst>
          </p:cNvPr>
          <p:cNvGrpSpPr/>
          <p:nvPr/>
        </p:nvGrpSpPr>
        <p:grpSpPr>
          <a:xfrm rot="1434470">
            <a:off x="2472116" y="2788969"/>
            <a:ext cx="1397415" cy="560538"/>
            <a:chOff x="2408688" y="3047466"/>
            <a:chExt cx="1397415" cy="5605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97BF500-3A50-4C9F-83DF-81266A798523}"/>
                    </a:ext>
                  </a:extLst>
                </p:cNvPr>
                <p:cNvSpPr txBox="1"/>
                <p:nvPr/>
              </p:nvSpPr>
              <p:spPr>
                <a:xfrm>
                  <a:off x="2408688" y="3047466"/>
                  <a:ext cx="430514" cy="5605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97BF500-3A50-4C9F-83DF-81266A7985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8688" y="3047466"/>
                  <a:ext cx="430514" cy="56053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01BF5A7-D81A-4E8F-BD07-C5B6F6DA0AF6}"/>
                    </a:ext>
                  </a:extLst>
                </p:cNvPr>
                <p:cNvSpPr txBox="1"/>
                <p:nvPr/>
              </p:nvSpPr>
              <p:spPr>
                <a:xfrm>
                  <a:off x="2808087" y="3047466"/>
                  <a:ext cx="998016" cy="54207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</m:oMath>
                  </a14:m>
                  <a:r>
                    <a:rPr lang="ko-KR" altLang="en-US" sz="20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endParaRPr lang="ko-KR" altLang="en-US" sz="2000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01BF5A7-D81A-4E8F-BD07-C5B6F6DA0A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8087" y="3047466"/>
                  <a:ext cx="998016" cy="54207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07A4C5FF-5BFD-40BA-B075-A1CCC5614053}"/>
              </a:ext>
            </a:extLst>
          </p:cNvPr>
          <p:cNvSpPr txBox="1"/>
          <p:nvPr/>
        </p:nvSpPr>
        <p:spPr>
          <a:xfrm>
            <a:off x="191539" y="1190407"/>
            <a:ext cx="10701177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</p:spTree>
    <p:extLst>
      <p:ext uri="{BB962C8B-B14F-4D97-AF65-F5344CB8AC3E}">
        <p14:creationId xmlns:p14="http://schemas.microsoft.com/office/powerpoint/2010/main" val="34269938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042" y="2390864"/>
            <a:ext cx="2999014" cy="299901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056" y="3890371"/>
            <a:ext cx="243410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/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BBBBDD7-3020-48A1-BD01-51B3FFF33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960" y="3521039"/>
                <a:ext cx="50029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1756" y="4590348"/>
            <a:ext cx="2478305" cy="1085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1756" y="2032825"/>
            <a:ext cx="2478305" cy="11486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/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58AE57-1D35-4150-A18D-108B4095F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60" y="2232161"/>
                <a:ext cx="5002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/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AB42C088-5554-4F16-968B-EF68E52EF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759" y="4763969"/>
                <a:ext cx="500295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/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F876195-053C-4257-94C3-A280AC1AA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3003683"/>
                <a:ext cx="430514" cy="5605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/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AD1CD2A4-8E3F-4561-956C-450DB767C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5" y="4144953"/>
                <a:ext cx="430514" cy="6027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168" y="2601493"/>
            <a:ext cx="16236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/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F7CDF0-E1DD-47ED-9CB5-1D423F339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0850" y="4144953"/>
                <a:ext cx="430514" cy="5605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EDB1AAC5-5ED3-4047-8E4F-191995625C91}"/>
              </a:ext>
            </a:extLst>
          </p:cNvPr>
          <p:cNvCxnSpPr>
            <a:cxnSpLocks/>
          </p:cNvCxnSpPr>
          <p:nvPr/>
        </p:nvCxnSpPr>
        <p:spPr>
          <a:xfrm flipH="1">
            <a:off x="7539056" y="4011775"/>
            <a:ext cx="2364361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FFA45308-3CE7-44C9-9F75-BE82A6C0C26B}"/>
              </a:ext>
            </a:extLst>
          </p:cNvPr>
          <p:cNvCxnSpPr>
            <a:cxnSpLocks/>
          </p:cNvCxnSpPr>
          <p:nvPr/>
        </p:nvCxnSpPr>
        <p:spPr>
          <a:xfrm flipH="1" flipV="1">
            <a:off x="2203778" y="2179105"/>
            <a:ext cx="2449166" cy="110484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FCE00A58-F783-4D15-B3AF-4F93DE179FE2}"/>
              </a:ext>
            </a:extLst>
          </p:cNvPr>
          <p:cNvGrpSpPr/>
          <p:nvPr/>
        </p:nvGrpSpPr>
        <p:grpSpPr>
          <a:xfrm rot="1434470">
            <a:off x="2472116" y="2788969"/>
            <a:ext cx="1397415" cy="560538"/>
            <a:chOff x="2408688" y="3047466"/>
            <a:chExt cx="1397415" cy="5605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97BF500-3A50-4C9F-83DF-81266A798523}"/>
                    </a:ext>
                  </a:extLst>
                </p:cNvPr>
                <p:cNvSpPr txBox="1"/>
                <p:nvPr/>
              </p:nvSpPr>
              <p:spPr>
                <a:xfrm>
                  <a:off x="2408688" y="3047466"/>
                  <a:ext cx="430514" cy="5605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97BF500-3A50-4C9F-83DF-81266A7985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8688" y="3047466"/>
                  <a:ext cx="430514" cy="56053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01BF5A7-D81A-4E8F-BD07-C5B6F6DA0AF6}"/>
                    </a:ext>
                  </a:extLst>
                </p:cNvPr>
                <p:cNvSpPr txBox="1"/>
                <p:nvPr/>
              </p:nvSpPr>
              <p:spPr>
                <a:xfrm>
                  <a:off x="2808087" y="3047466"/>
                  <a:ext cx="998016" cy="54207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</m:oMath>
                  </a14:m>
                  <a:r>
                    <a:rPr lang="ko-KR" altLang="en-US" sz="20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ko-KR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endParaRPr lang="ko-KR" altLang="en-US" sz="2000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01BF5A7-D81A-4E8F-BD07-C5B6F6DA0A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8087" y="3047466"/>
                  <a:ext cx="998016" cy="54207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그룹 1">
            <a:extLst>
              <a:ext uri="{FF2B5EF4-FFF2-40B4-BE49-F238E27FC236}">
                <a16:creationId xmlns:a16="http://schemas.microsoft.com/office/drawing/2014/main" id="{BBF06AE5-6CD0-4F87-A0FA-6D6F3B7B7F0F}"/>
              </a:ext>
            </a:extLst>
          </p:cNvPr>
          <p:cNvGrpSpPr/>
          <p:nvPr/>
        </p:nvGrpSpPr>
        <p:grpSpPr>
          <a:xfrm rot="18706530">
            <a:off x="2335794" y="4701863"/>
            <a:ext cx="2449166" cy="1191498"/>
            <a:chOff x="2691261" y="4973113"/>
            <a:chExt cx="2449166" cy="1191498"/>
          </a:xfrm>
        </p:grpSpPr>
        <p:cxnSp>
          <p:nvCxnSpPr>
            <p:cNvPr id="21" name="직선 화살표 연결선 20">
              <a:extLst>
                <a:ext uri="{FF2B5EF4-FFF2-40B4-BE49-F238E27FC236}">
                  <a16:creationId xmlns:a16="http://schemas.microsoft.com/office/drawing/2014/main" id="{13638BCA-C6DC-420A-B37E-12E1A96CCEC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691261" y="4973113"/>
              <a:ext cx="2449166" cy="110484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그룹 22">
              <a:extLst>
                <a:ext uri="{FF2B5EF4-FFF2-40B4-BE49-F238E27FC236}">
                  <a16:creationId xmlns:a16="http://schemas.microsoft.com/office/drawing/2014/main" id="{B69A02DF-913F-4988-9DA0-E63A0854B97B}"/>
                </a:ext>
              </a:extLst>
            </p:cNvPr>
            <p:cNvGrpSpPr/>
            <p:nvPr/>
          </p:nvGrpSpPr>
          <p:grpSpPr>
            <a:xfrm rot="1434470">
              <a:off x="2959599" y="5561882"/>
              <a:ext cx="1397415" cy="602729"/>
              <a:chOff x="2408688" y="3026371"/>
              <a:chExt cx="1397415" cy="6027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5C8AEB03-0616-4BDF-8221-1495A9DE2787}"/>
                      </a:ext>
                    </a:extLst>
                  </p:cNvPr>
                  <p:cNvSpPr txBox="1"/>
                  <p:nvPr/>
                </p:nvSpPr>
                <p:spPr>
                  <a:xfrm>
                    <a:off x="2408688" y="3026371"/>
                    <a:ext cx="430514" cy="60272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600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5C8AEB03-0616-4BDF-8221-1495A9DE278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8688" y="3026371"/>
                    <a:ext cx="430514" cy="60272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F88A6339-756D-4C6F-861F-95344EA05E57}"/>
                      </a:ext>
                    </a:extLst>
                  </p:cNvPr>
                  <p:cNvSpPr txBox="1"/>
                  <p:nvPr/>
                </p:nvSpPr>
                <p:spPr>
                  <a:xfrm>
                    <a:off x="2808087" y="3028230"/>
                    <a:ext cx="998016" cy="58054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</m:oMath>
                    </a14:m>
                    <a:r>
                      <a:rPr lang="ko-KR" altLang="en-US" sz="2000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</m:oMath>
                    </a14:m>
                    <a:endParaRPr lang="ko-KR" altLang="en-US" sz="2000" dirty="0"/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F88A6339-756D-4C6F-861F-95344EA05E5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8087" y="3028230"/>
                    <a:ext cx="998016" cy="580544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8BA99F63-D025-42EA-BE2D-9466A3F37F1E}"/>
              </a:ext>
            </a:extLst>
          </p:cNvPr>
          <p:cNvSpPr txBox="1"/>
          <p:nvPr/>
        </p:nvSpPr>
        <p:spPr>
          <a:xfrm>
            <a:off x="191539" y="1190407"/>
            <a:ext cx="10701177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37B3330-DDA4-43CB-AE08-DD73D95D7E37}"/>
              </a:ext>
            </a:extLst>
          </p:cNvPr>
          <p:cNvSpPr txBox="1"/>
          <p:nvPr/>
        </p:nvSpPr>
        <p:spPr>
          <a:xfrm>
            <a:off x="7894669" y="4747682"/>
            <a:ext cx="1881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1437167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7" name="타원 26">
            <a:extLst>
              <a:ext uri="{FF2B5EF4-FFF2-40B4-BE49-F238E27FC236}">
                <a16:creationId xmlns:a16="http://schemas.microsoft.com/office/drawing/2014/main" id="{A8EFF528-DB9C-412D-862B-74271063D1A3}"/>
              </a:ext>
            </a:extLst>
          </p:cNvPr>
          <p:cNvSpPr/>
          <p:nvPr/>
        </p:nvSpPr>
        <p:spPr>
          <a:xfrm>
            <a:off x="537797" y="5092567"/>
            <a:ext cx="1662554" cy="166255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800" b="1" dirty="0">
              <a:solidFill>
                <a:schemeClr val="tx1"/>
              </a:solidFill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B399C33E-0775-4A89-8E36-B422233EDDF0}"/>
              </a:ext>
            </a:extLst>
          </p:cNvPr>
          <p:cNvSpPr/>
          <p:nvPr/>
        </p:nvSpPr>
        <p:spPr>
          <a:xfrm>
            <a:off x="548036" y="1297572"/>
            <a:ext cx="1662554" cy="1662554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800" b="1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48F5DDE7-163F-4AEC-8452-402551481ADE}"/>
              </a:ext>
            </a:extLst>
          </p:cNvPr>
          <p:cNvGrpSpPr/>
          <p:nvPr/>
        </p:nvGrpSpPr>
        <p:grpSpPr>
          <a:xfrm>
            <a:off x="2203778" y="2032825"/>
            <a:ext cx="7769381" cy="3643429"/>
            <a:chOff x="2203778" y="2032825"/>
            <a:chExt cx="7769381" cy="3643429"/>
          </a:xfrm>
        </p:grpSpPr>
        <p:sp>
          <p:nvSpPr>
            <p:cNvPr id="32" name="타원 31">
              <a:extLst>
                <a:ext uri="{FF2B5EF4-FFF2-40B4-BE49-F238E27FC236}">
                  <a16:creationId xmlns:a16="http://schemas.microsoft.com/office/drawing/2014/main" id="{185937BC-D0BF-4C6F-8996-9DC40D396EEA}"/>
                </a:ext>
              </a:extLst>
            </p:cNvPr>
            <p:cNvSpPr/>
            <p:nvPr/>
          </p:nvSpPr>
          <p:spPr>
            <a:xfrm>
              <a:off x="4540042" y="2390864"/>
              <a:ext cx="2999014" cy="2999014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800" b="1" dirty="0">
                  <a:solidFill>
                    <a:schemeClr val="tx1"/>
                  </a:solidFill>
                </a:rPr>
                <a:t>operation</a:t>
              </a:r>
              <a:endParaRPr lang="ko-KR" altLang="en-US" sz="2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직선 화살표 연결선 32">
              <a:extLst>
                <a:ext uri="{FF2B5EF4-FFF2-40B4-BE49-F238E27FC236}">
                  <a16:creationId xmlns:a16="http://schemas.microsoft.com/office/drawing/2014/main" id="{BA66FC0F-B5FC-4ED1-9C33-BC1D3831FA3F}"/>
                </a:ext>
              </a:extLst>
            </p:cNvPr>
            <p:cNvCxnSpPr>
              <a:cxnSpLocks/>
              <a:stCxn id="32" idx="6"/>
            </p:cNvCxnSpPr>
            <p:nvPr/>
          </p:nvCxnSpPr>
          <p:spPr>
            <a:xfrm>
              <a:off x="7539056" y="3890371"/>
              <a:ext cx="243410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255FCDA2-EC5A-47C2-AEC3-627F0A3265F5}"/>
                    </a:ext>
                  </a:extLst>
                </p:cNvPr>
                <p:cNvSpPr txBox="1"/>
                <p:nvPr/>
              </p:nvSpPr>
              <p:spPr>
                <a:xfrm>
                  <a:off x="8505960" y="3521039"/>
                  <a:ext cx="50029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oMath>
                    </m:oMathPara>
                  </a14:m>
                  <a:endParaRPr lang="ko-KR" altLang="en-US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255FCDA2-EC5A-47C2-AEC3-627F0A3265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5960" y="3521039"/>
                  <a:ext cx="500295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" name="직선 화살표 연결선 34">
              <a:extLst>
                <a:ext uri="{FF2B5EF4-FFF2-40B4-BE49-F238E27FC236}">
                  <a16:creationId xmlns:a16="http://schemas.microsoft.com/office/drawing/2014/main" id="{C971ADF4-A693-4B01-8685-DCF2E614968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31756" y="4590348"/>
              <a:ext cx="2478305" cy="10859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화살표 연결선 35">
              <a:extLst>
                <a:ext uri="{FF2B5EF4-FFF2-40B4-BE49-F238E27FC236}">
                  <a16:creationId xmlns:a16="http://schemas.microsoft.com/office/drawing/2014/main" id="{58D66F47-AB97-4C9B-9C14-E3339273C6C3}"/>
                </a:ext>
              </a:extLst>
            </p:cNvPr>
            <p:cNvCxnSpPr>
              <a:cxnSpLocks/>
            </p:cNvCxnSpPr>
            <p:nvPr/>
          </p:nvCxnSpPr>
          <p:spPr>
            <a:xfrm>
              <a:off x="2231756" y="2032825"/>
              <a:ext cx="2478305" cy="114863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599B337F-E97B-4765-BF4B-3B1128FAF42E}"/>
                    </a:ext>
                  </a:extLst>
                </p:cNvPr>
                <p:cNvSpPr txBox="1"/>
                <p:nvPr/>
              </p:nvSpPr>
              <p:spPr>
                <a:xfrm>
                  <a:off x="3220760" y="2232161"/>
                  <a:ext cx="50029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ko-KR" altLang="en-US" b="1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599B337F-E97B-4765-BF4B-3B1128FAF4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0760" y="2232161"/>
                  <a:ext cx="500295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1E84686-3B8F-477E-9DD8-7A76F7B9EF11}"/>
                    </a:ext>
                  </a:extLst>
                </p:cNvPr>
                <p:cNvSpPr txBox="1"/>
                <p:nvPr/>
              </p:nvSpPr>
              <p:spPr>
                <a:xfrm>
                  <a:off x="3220759" y="4763969"/>
                  <a:ext cx="50029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ko-KR" altLang="en-US" b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1E84686-3B8F-477E-9DD8-7A76F7B9EF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0759" y="4763969"/>
                  <a:ext cx="500295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FDA71006-2730-4CAA-824C-24BC55CA2A5F}"/>
                    </a:ext>
                  </a:extLst>
                </p:cNvPr>
                <p:cNvSpPr txBox="1"/>
                <p:nvPr/>
              </p:nvSpPr>
              <p:spPr>
                <a:xfrm>
                  <a:off x="4895655" y="3003683"/>
                  <a:ext cx="430514" cy="5605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FDA71006-2730-4CAA-824C-24BC55CA2A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5655" y="3003683"/>
                  <a:ext cx="430514" cy="56053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77F2164E-DD7B-46E3-B7D2-4DF853F35ED0}"/>
                    </a:ext>
                  </a:extLst>
                </p:cNvPr>
                <p:cNvSpPr txBox="1"/>
                <p:nvPr/>
              </p:nvSpPr>
              <p:spPr>
                <a:xfrm>
                  <a:off x="4895655" y="4144953"/>
                  <a:ext cx="430514" cy="60272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77F2164E-DD7B-46E3-B7D2-4DF853F35E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5655" y="4144953"/>
                  <a:ext cx="430514" cy="60272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CD0D7D6-E26B-479B-A51E-0D3F6F5A9810}"/>
                </a:ext>
              </a:extLst>
            </p:cNvPr>
            <p:cNvSpPr txBox="1"/>
            <p:nvPr/>
          </p:nvSpPr>
          <p:spPr>
            <a:xfrm>
              <a:off x="5326168" y="2601493"/>
              <a:ext cx="162367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b="1" dirty="0"/>
                <a:t>Local gradient</a:t>
              </a:r>
              <a:endParaRPr lang="ko-KR" altLang="en-US" sz="16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4906964F-21A2-407F-BB52-CC7B795D864B}"/>
                    </a:ext>
                  </a:extLst>
                </p:cNvPr>
                <p:cNvSpPr txBox="1"/>
                <p:nvPr/>
              </p:nvSpPr>
              <p:spPr>
                <a:xfrm>
                  <a:off x="8540850" y="4144953"/>
                  <a:ext cx="430514" cy="5605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4906964F-21A2-407F-BB52-CC7B795D86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40850" y="4144953"/>
                  <a:ext cx="430514" cy="56053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3" name="직선 화살표 연결선 42">
              <a:extLst>
                <a:ext uri="{FF2B5EF4-FFF2-40B4-BE49-F238E27FC236}">
                  <a16:creationId xmlns:a16="http://schemas.microsoft.com/office/drawing/2014/main" id="{FD599E33-5BF6-45DD-A961-5CE95764C27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39056" y="4011775"/>
              <a:ext cx="2364361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화살표 연결선 44">
              <a:extLst>
                <a:ext uri="{FF2B5EF4-FFF2-40B4-BE49-F238E27FC236}">
                  <a16:creationId xmlns:a16="http://schemas.microsoft.com/office/drawing/2014/main" id="{97BB9178-CD9E-443F-ABAB-A677E31A12A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203778" y="2179105"/>
              <a:ext cx="2449166" cy="110484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" name="그룹 45">
              <a:extLst>
                <a:ext uri="{FF2B5EF4-FFF2-40B4-BE49-F238E27FC236}">
                  <a16:creationId xmlns:a16="http://schemas.microsoft.com/office/drawing/2014/main" id="{73C8E915-B129-4806-AF54-5F0446872924}"/>
                </a:ext>
              </a:extLst>
            </p:cNvPr>
            <p:cNvGrpSpPr/>
            <p:nvPr/>
          </p:nvGrpSpPr>
          <p:grpSpPr>
            <a:xfrm rot="1434470">
              <a:off x="2472116" y="2788969"/>
              <a:ext cx="1397415" cy="560538"/>
              <a:chOff x="2408688" y="3047466"/>
              <a:chExt cx="1397415" cy="56053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288A7FC5-0B0F-4496-B750-2E846B7724DD}"/>
                      </a:ext>
                    </a:extLst>
                  </p:cNvPr>
                  <p:cNvSpPr txBox="1"/>
                  <p:nvPr/>
                </p:nvSpPr>
                <p:spPr>
                  <a:xfrm>
                    <a:off x="2408688" y="3047466"/>
                    <a:ext cx="430514" cy="56053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600" dirty="0"/>
                  </a:p>
                </p:txBody>
              </p:sp>
            </mc:Choice>
            <mc:Fallback xmlns="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288A7FC5-0B0F-4496-B750-2E846B7724D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8688" y="3047466"/>
                    <a:ext cx="430514" cy="56053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BDA9BF97-4817-48D5-91EB-93CA1386E4BB}"/>
                      </a:ext>
                    </a:extLst>
                  </p:cNvPr>
                  <p:cNvSpPr txBox="1"/>
                  <p:nvPr/>
                </p:nvSpPr>
                <p:spPr>
                  <a:xfrm>
                    <a:off x="2808087" y="3047466"/>
                    <a:ext cx="998016" cy="54207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</m:oMath>
                    </a14:m>
                    <a:r>
                      <a:rPr lang="ko-KR" altLang="en-US" sz="2000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sz="2000" dirty="0"/>
                  </a:p>
                </p:txBody>
              </p:sp>
            </mc:Choice>
            <mc:Fallback xmlns=""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BDA9BF97-4817-48D5-91EB-93CA1386E4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8087" y="3047466"/>
                    <a:ext cx="998016" cy="542071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9" name="그룹 48">
            <a:extLst>
              <a:ext uri="{FF2B5EF4-FFF2-40B4-BE49-F238E27FC236}">
                <a16:creationId xmlns:a16="http://schemas.microsoft.com/office/drawing/2014/main" id="{E558B98D-5F42-4F15-9AE4-B3FA49531C1C}"/>
              </a:ext>
            </a:extLst>
          </p:cNvPr>
          <p:cNvGrpSpPr/>
          <p:nvPr/>
        </p:nvGrpSpPr>
        <p:grpSpPr>
          <a:xfrm rot="18706530">
            <a:off x="2335794" y="4701863"/>
            <a:ext cx="2449166" cy="1191498"/>
            <a:chOff x="2691261" y="4973113"/>
            <a:chExt cx="2449166" cy="1191498"/>
          </a:xfrm>
        </p:grpSpPr>
        <p:cxnSp>
          <p:nvCxnSpPr>
            <p:cNvPr id="50" name="직선 화살표 연결선 49">
              <a:extLst>
                <a:ext uri="{FF2B5EF4-FFF2-40B4-BE49-F238E27FC236}">
                  <a16:creationId xmlns:a16="http://schemas.microsoft.com/office/drawing/2014/main" id="{A3A0BF3D-07F4-4B03-9C30-82C4D00B318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691261" y="4973113"/>
              <a:ext cx="2449166" cy="110484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" name="그룹 50">
              <a:extLst>
                <a:ext uri="{FF2B5EF4-FFF2-40B4-BE49-F238E27FC236}">
                  <a16:creationId xmlns:a16="http://schemas.microsoft.com/office/drawing/2014/main" id="{39B8A813-C0C5-40F2-AF9A-6168E825DE62}"/>
                </a:ext>
              </a:extLst>
            </p:cNvPr>
            <p:cNvGrpSpPr/>
            <p:nvPr/>
          </p:nvGrpSpPr>
          <p:grpSpPr>
            <a:xfrm rot="1434470">
              <a:off x="2959599" y="5561882"/>
              <a:ext cx="1397415" cy="602729"/>
              <a:chOff x="2408688" y="3026371"/>
              <a:chExt cx="1397415" cy="6027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5E030EC3-4594-44B9-B973-8D238E1A83BB}"/>
                      </a:ext>
                    </a:extLst>
                  </p:cNvPr>
                  <p:cNvSpPr txBox="1"/>
                  <p:nvPr/>
                </p:nvSpPr>
                <p:spPr>
                  <a:xfrm>
                    <a:off x="2408688" y="3026371"/>
                    <a:ext cx="430514" cy="60272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6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5E030EC3-4594-44B9-B973-8D238E1A83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8688" y="3026371"/>
                    <a:ext cx="430514" cy="60272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7F67FB48-5543-4E0F-932E-173EB69C97E1}"/>
                      </a:ext>
                    </a:extLst>
                  </p:cNvPr>
                  <p:cNvSpPr txBox="1"/>
                  <p:nvPr/>
                </p:nvSpPr>
                <p:spPr>
                  <a:xfrm>
                    <a:off x="2808087" y="3028230"/>
                    <a:ext cx="998016" cy="58054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</m:oMath>
                    </a14:m>
                    <a:r>
                      <a:rPr lang="ko-KR" altLang="en-US" sz="2000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</m:oMath>
                    </a14:m>
                    <a:endParaRPr lang="ko-KR" altLang="en-US" sz="2000" dirty="0"/>
                  </a:p>
                </p:txBody>
              </p:sp>
            </mc:Choice>
            <mc:Fallback xmlns="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7F67FB48-5543-4E0F-932E-173EB69C97E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8087" y="3028230"/>
                    <a:ext cx="998016" cy="580544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6C43A771-2A84-4257-8771-22F99D05BE3D}"/>
              </a:ext>
            </a:extLst>
          </p:cNvPr>
          <p:cNvSpPr txBox="1"/>
          <p:nvPr/>
        </p:nvSpPr>
        <p:spPr>
          <a:xfrm>
            <a:off x="7894669" y="4747682"/>
            <a:ext cx="1881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70389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E4EC3A7-E0B2-45BA-8DCF-2A997278FE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480" y="1454048"/>
            <a:ext cx="11475040" cy="3949903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A2A05B3B-94DE-4844-B1ED-99E43CE06175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A1DBCF-2AB6-4CD3-ACF9-89C800C99CF2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2648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B116B09-E309-4BE3-B129-A77D00C5D3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056" y="1657259"/>
            <a:ext cx="11417887" cy="3543482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DB15038A-77A5-4134-A24C-168B02863ACB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C8800E-B1BA-454D-979D-134E699B7217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2299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91002B41-031F-4384-A684-F9361178D3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68" y="1454048"/>
            <a:ext cx="11354384" cy="454683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6AA7C861-CAAA-4E94-9030-3077F7BC4CD9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F38247-A723-4536-93DC-C272627540EF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3561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7E556599-25C9-4BC5-8037-9A127F5D79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034" y="1366407"/>
            <a:ext cx="11309931" cy="43690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6AA7C861-CAAA-4E94-9030-3077F7BC4CD9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F38247-A723-4536-93DC-C272627540EF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542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9B2659BD-886E-4681-AA19-B51F2534B5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056" y="1514376"/>
            <a:ext cx="11417887" cy="3829247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01A40808-84AC-4417-BA6C-1B7B8A09A205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495800-3B85-4514-8D1C-A89879F49D75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657B776-2352-4ECF-95DB-1E51809BB4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118" y="4174518"/>
            <a:ext cx="1099762" cy="1099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7999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Introduction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8923" y="1131492"/>
            <a:ext cx="10701177" cy="1991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u="sng" dirty="0">
                <a:solidFill>
                  <a:srgbClr val="0000FF"/>
                </a:solidFill>
              </a:rPr>
              <a:t>Backpropagation(</a:t>
            </a:r>
            <a:r>
              <a:rPr lang="ko-KR" altLang="en-US" b="1" u="sng" dirty="0" err="1">
                <a:solidFill>
                  <a:srgbClr val="0000FF"/>
                </a:solidFill>
              </a:rPr>
              <a:t>역전파</a:t>
            </a:r>
            <a:r>
              <a:rPr lang="en-US" altLang="ko-KR" b="1" u="sng" dirty="0">
                <a:solidFill>
                  <a:srgbClr val="0000FF"/>
                </a:solidFill>
              </a:rPr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ko-KR" sz="6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모험가 이야기</a:t>
            </a:r>
            <a:r>
              <a:rPr lang="en-US" altLang="ko-KR" dirty="0"/>
              <a:t>: </a:t>
            </a:r>
            <a:r>
              <a:rPr lang="ko-KR" altLang="en-US" sz="1600" dirty="0"/>
              <a:t>어떤 모험가는 여행을 하며 </a:t>
            </a:r>
            <a:r>
              <a:rPr lang="ko-KR" altLang="en-US" sz="1600" u="sng" dirty="0"/>
              <a:t>가장 깊고 낮은 골짜기</a:t>
            </a:r>
            <a:r>
              <a:rPr lang="ko-KR" altLang="en-US" sz="1600" dirty="0"/>
              <a:t>를 찾아가려 한다</a:t>
            </a:r>
            <a:r>
              <a:rPr lang="en-US" altLang="ko-KR" sz="1600" dirty="0"/>
              <a:t>.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>
                <a:solidFill>
                  <a:srgbClr val="C00000"/>
                </a:solidFill>
              </a:rPr>
              <a:t>조건 </a:t>
            </a:r>
            <a:r>
              <a:rPr lang="en-US" altLang="ko-KR" sz="1400" dirty="0">
                <a:solidFill>
                  <a:srgbClr val="C00000"/>
                </a:solidFill>
              </a:rPr>
              <a:t>1: </a:t>
            </a:r>
            <a:r>
              <a:rPr lang="ko-KR" altLang="en-US" sz="1400" dirty="0">
                <a:solidFill>
                  <a:srgbClr val="C00000"/>
                </a:solidFill>
              </a:rPr>
              <a:t>지도를 보지 않을 것</a:t>
            </a:r>
            <a:endParaRPr lang="en-US" altLang="ko-KR" sz="1100" dirty="0">
              <a:solidFill>
                <a:srgbClr val="C00000"/>
              </a:solidFill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>
                <a:solidFill>
                  <a:srgbClr val="C00000"/>
                </a:solidFill>
              </a:rPr>
              <a:t>조건 </a:t>
            </a:r>
            <a:r>
              <a:rPr lang="en-US" altLang="ko-KR" sz="1400" dirty="0">
                <a:solidFill>
                  <a:srgbClr val="C00000"/>
                </a:solidFill>
              </a:rPr>
              <a:t>2: </a:t>
            </a:r>
            <a:r>
              <a:rPr lang="ko-KR" altLang="en-US" sz="1400" dirty="0">
                <a:solidFill>
                  <a:srgbClr val="C00000"/>
                </a:solidFill>
              </a:rPr>
              <a:t>눈가리개를 쓰는 것</a:t>
            </a:r>
            <a:endParaRPr lang="en-US" altLang="ko-KR" sz="1400" dirty="0">
              <a:solidFill>
                <a:srgbClr val="C00000"/>
              </a:solidFill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ko-KR" altLang="en-US" sz="1400" b="1" dirty="0"/>
              <a:t>어떻게 모험가는 가장 깊고 낮을 골짜기를 찾아 갈 수 있을까</a:t>
            </a:r>
            <a:r>
              <a:rPr lang="en-US" altLang="ko-KR" sz="1400" b="1" dirty="0"/>
              <a:t>?</a:t>
            </a:r>
          </a:p>
        </p:txBody>
      </p:sp>
      <p:grpSp>
        <p:nvGrpSpPr>
          <p:cNvPr id="45" name="object 2">
            <a:extLst>
              <a:ext uri="{FF2B5EF4-FFF2-40B4-BE49-F238E27FC236}">
                <a16:creationId xmlns:a16="http://schemas.microsoft.com/office/drawing/2014/main" id="{DA27F51A-06E1-41E1-9E4E-990608CC3554}"/>
              </a:ext>
            </a:extLst>
          </p:cNvPr>
          <p:cNvGrpSpPr/>
          <p:nvPr/>
        </p:nvGrpSpPr>
        <p:grpSpPr>
          <a:xfrm>
            <a:off x="3769789" y="3429000"/>
            <a:ext cx="4652421" cy="2992434"/>
            <a:chOff x="1505699" y="484943"/>
            <a:chExt cx="6915418" cy="4447991"/>
          </a:xfrm>
        </p:grpSpPr>
        <p:sp>
          <p:nvSpPr>
            <p:cNvPr id="46" name="object 3">
              <a:extLst>
                <a:ext uri="{FF2B5EF4-FFF2-40B4-BE49-F238E27FC236}">
                  <a16:creationId xmlns:a16="http://schemas.microsoft.com/office/drawing/2014/main" id="{23C0D77D-FF63-4A62-8DE2-A19F9DE63B60}"/>
                </a:ext>
              </a:extLst>
            </p:cNvPr>
            <p:cNvSpPr/>
            <p:nvPr/>
          </p:nvSpPr>
          <p:spPr>
            <a:xfrm>
              <a:off x="1746531" y="484943"/>
              <a:ext cx="6674586" cy="4447991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47" name="object 4">
              <a:extLst>
                <a:ext uri="{FF2B5EF4-FFF2-40B4-BE49-F238E27FC236}">
                  <a16:creationId xmlns:a16="http://schemas.microsoft.com/office/drawing/2014/main" id="{8F9EB351-E45E-497C-A464-7BC315E93F36}"/>
                </a:ext>
              </a:extLst>
            </p:cNvPr>
            <p:cNvSpPr/>
            <p:nvPr/>
          </p:nvSpPr>
          <p:spPr>
            <a:xfrm>
              <a:off x="1505699" y="2487394"/>
              <a:ext cx="1521569" cy="1757771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8367341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0D64ADA-C383-4EE3-BAEE-E80CEEEF1A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3" y="1476274"/>
            <a:ext cx="11360734" cy="3905451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1C69CDC0-E523-4AEB-9825-42835E11128C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0A3F6E-7753-4481-B6C8-61E5477A07F2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3BEA9CBF-A16F-4C33-B691-019CFB8C15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747" y="4448027"/>
            <a:ext cx="999784" cy="999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8247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0D64ADA-C383-4EE3-BAEE-E80CEEEF1A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3" y="1476274"/>
            <a:ext cx="11360734" cy="3905451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1C69CDC0-E523-4AEB-9825-42835E11128C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0A3F6E-7753-4481-B6C8-61E5477A07F2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" name="그림 6" descr="텍스트이(가) 표시된 사진&#10;&#10;자동 생성된 설명">
            <a:extLst>
              <a:ext uri="{FF2B5EF4-FFF2-40B4-BE49-F238E27FC236}">
                <a16:creationId xmlns:a16="http://schemas.microsoft.com/office/drawing/2014/main" id="{5E250916-1AB7-499E-88CC-6B753D4DB1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16" y="3896323"/>
            <a:ext cx="4222967" cy="1422473"/>
          </a:xfrm>
          <a:prstGeom prst="rect">
            <a:avLst/>
          </a:prstGeom>
        </p:spPr>
      </p:pic>
      <p:grpSp>
        <p:nvGrpSpPr>
          <p:cNvPr id="13" name="그룹 12">
            <a:extLst>
              <a:ext uri="{FF2B5EF4-FFF2-40B4-BE49-F238E27FC236}">
                <a16:creationId xmlns:a16="http://schemas.microsoft.com/office/drawing/2014/main" id="{C73D426C-5F90-443A-B461-80813EE19ED8}"/>
              </a:ext>
            </a:extLst>
          </p:cNvPr>
          <p:cNvGrpSpPr/>
          <p:nvPr/>
        </p:nvGrpSpPr>
        <p:grpSpPr>
          <a:xfrm>
            <a:off x="1582985" y="5477584"/>
            <a:ext cx="1824968" cy="796888"/>
            <a:chOff x="1660904" y="5419191"/>
            <a:chExt cx="2939130" cy="1283398"/>
          </a:xfrm>
        </p:grpSpPr>
        <p:pic>
          <p:nvPicPr>
            <p:cNvPr id="10" name="그림 9" descr="텍스트, 클립아트이(가) 표시된 사진&#10;&#10;자동 생성된 설명">
              <a:extLst>
                <a:ext uri="{FF2B5EF4-FFF2-40B4-BE49-F238E27FC236}">
                  <a16:creationId xmlns:a16="http://schemas.microsoft.com/office/drawing/2014/main" id="{63892E7D-BF6D-4101-A1EA-78356648F5C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0904" y="5419191"/>
              <a:ext cx="1372112" cy="1283398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DAEC80DB-9924-4CC5-9F9B-6C5AAFCA95A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2526" y="5999541"/>
              <a:ext cx="1417508" cy="47739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878552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233958C-DEA5-46CA-A183-81DD8AE742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928" y="1407040"/>
            <a:ext cx="11354384" cy="4673840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ED98A533-B64F-4A14-80E3-DDAE4EDFDDAC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AF6529-1535-42B2-8B50-5136567F5B31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7944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D009B3EA-647D-425C-B1B3-5977DC3415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56" y="1336567"/>
            <a:ext cx="11443288" cy="4184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3395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96F596C-B32B-420F-8FDC-6B3417E0B6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30" y="1638208"/>
            <a:ext cx="11462339" cy="358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3991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96F596C-B32B-420F-8FDC-6B3417E0B6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30" y="1638208"/>
            <a:ext cx="11462339" cy="358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9096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8E0B7800-E31C-4B95-9B88-12C985F8F6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197" y="1581079"/>
            <a:ext cx="9817605" cy="4140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6792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6A3262D8-BE16-4CE1-B58D-18B8DE63ED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4163" y="1650908"/>
            <a:ext cx="8223673" cy="3556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7871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7018A274-F4D2-42B0-92DC-FA9CFACB32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382" y="1465467"/>
            <a:ext cx="10427236" cy="43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1359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E0BF5603-485F-436B-9C1B-3CAB2A4A5F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821" y="2571706"/>
            <a:ext cx="10846357" cy="1714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8720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85972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GD Method (</a:t>
            </a:r>
            <a:r>
              <a:rPr kumimoji="0" lang="ko-KR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역전파를 위한 최적화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: Optimization</a:t>
            </a:r>
            <a:r>
              <a:rPr kumimoji="0" lang="ko-KR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 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for</a:t>
            </a:r>
            <a:r>
              <a:rPr kumimoji="0" lang="ko-KR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 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Backpropagation) </a:t>
            </a: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41A2AD9C-D885-429E-8BAC-416A5E81B0B7}"/>
              </a:ext>
            </a:extLst>
          </p:cNvPr>
          <p:cNvGrpSpPr/>
          <p:nvPr/>
        </p:nvGrpSpPr>
        <p:grpSpPr>
          <a:xfrm>
            <a:off x="4701540" y="1834077"/>
            <a:ext cx="3441700" cy="1693277"/>
            <a:chOff x="4442460" y="2844997"/>
            <a:chExt cx="3441700" cy="1693277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384DE1C9-47EE-490F-9D5B-119B8EA9C3B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15757" y="2844997"/>
              <a:ext cx="3160485" cy="116800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2C45847-E3E0-492D-8508-88E072EF7EAA}"/>
                    </a:ext>
                  </a:extLst>
                </p:cNvPr>
                <p:cNvSpPr txBox="1"/>
                <p:nvPr/>
              </p:nvSpPr>
              <p:spPr>
                <a:xfrm>
                  <a:off x="4442460" y="4013002"/>
                  <a:ext cx="3441700" cy="52527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1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ko-KR" alt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/>
                      <a:ea typeface="맑은 고딕"/>
                      <a:cs typeface="+mn-cs"/>
                    </a:rPr>
                    <a:t>하강법에서 접선의 기울기와 </a:t>
                  </a:r>
                  <a14:m>
                    <m:oMath xmlns:m="http://schemas.openxmlformats.org/officeDocument/2006/math">
                      <m:r>
                        <a:rPr kumimoji="0" lang="en-US" altLang="ko-KR" sz="1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𝒘</m:t>
                      </m:r>
                      <m:r>
                        <a:rPr kumimoji="0" lang="en-US" altLang="ko-KR" sz="1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a14:m>
                  <a:r>
                    <a:rPr kumimoji="0" lang="ko-KR" alt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/>
                      <a:ea typeface="맑은 고딕"/>
                      <a:cs typeface="+mn-cs"/>
                    </a:rPr>
                    <a:t>는 항상 다른 부호를 가짐 </a:t>
                  </a:r>
                  <a:r>
                    <a:rPr kumimoji="0" lang="en-US" altLang="ko-KR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/>
                      <a:ea typeface="맑은 고딕"/>
                      <a:cs typeface="+mn-cs"/>
                      <a:sym typeface="Wingdings" panose="05000000000000000000" pitchFamily="2" charset="2"/>
                    </a:rPr>
                    <a:t> </a:t>
                  </a:r>
                  <a14:m>
                    <m:oMath xmlns:m="http://schemas.openxmlformats.org/officeDocument/2006/math">
                      <m:r>
                        <a:rPr kumimoji="0" lang="en-US" altLang="ko-KR" sz="1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∆</m:t>
                      </m:r>
                      <m:r>
                        <a:rPr kumimoji="0" lang="en-US" altLang="ko-KR" sz="1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𝒘</m:t>
                      </m:r>
                      <m:r>
                        <a:rPr kumimoji="0" lang="en-US" altLang="ko-KR" sz="1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a14:m>
                  <a:r>
                    <a:rPr kumimoji="0" lang="ko-KR" alt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/>
                      <a:ea typeface="맑은 고딕"/>
                      <a:cs typeface="+mn-cs"/>
                      <a:sym typeface="Wingdings" panose="05000000000000000000" pitchFamily="2" charset="2"/>
                    </a:rPr>
                    <a:t>를 통해 방향을 결정</a:t>
                  </a:r>
                  <a:endParaRPr kumimoji="0" lang="en-US" altLang="ko-KR" sz="1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맑은 고딕"/>
                    <a:cs typeface="+mn-cs"/>
                    <a:sym typeface="Wingdings" panose="05000000000000000000" pitchFamily="2" charset="2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2C45847-E3E0-492D-8508-88E072EF7E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2460" y="4013002"/>
                  <a:ext cx="3441700" cy="525272"/>
                </a:xfrm>
                <a:prstGeom prst="rect">
                  <a:avLst/>
                </a:prstGeom>
                <a:blipFill>
                  <a:blip r:embed="rId3"/>
                  <a:stretch>
                    <a:fillRect b="-459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" name="그림 7">
            <a:extLst>
              <a:ext uri="{FF2B5EF4-FFF2-40B4-BE49-F238E27FC236}">
                <a16:creationId xmlns:a16="http://schemas.microsoft.com/office/drawing/2014/main" id="{47D103D5-FA1D-4DDB-8F35-7B757E6987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434" y="3375828"/>
            <a:ext cx="7393132" cy="26565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78091B-789A-446C-80FC-A6EA8CD99C2F}"/>
              </a:ext>
            </a:extLst>
          </p:cNvPr>
          <p:cNvSpPr txBox="1"/>
          <p:nvPr/>
        </p:nvSpPr>
        <p:spPr>
          <a:xfrm>
            <a:off x="4010019" y="1437790"/>
            <a:ext cx="4580903" cy="358552"/>
          </a:xfrm>
          <a:prstGeom prst="rect">
            <a:avLst/>
          </a:prstGeom>
          <a:solidFill>
            <a:schemeClr val="accent1"/>
          </a:solidFill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  <a:sym typeface="Wingdings" panose="05000000000000000000" pitchFamily="2" charset="2"/>
              </a:rPr>
              <a:t>Gradient Descent Method (GD Method / 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  <a:sym typeface="Wingdings" panose="05000000000000000000" pitchFamily="2" charset="2"/>
              </a:rPr>
              <a:t>경사하강법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  <a:sym typeface="Wingdings" panose="05000000000000000000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48096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1200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예제</a:t>
            </a:r>
            <a:r>
              <a:rPr lang="en-US" altLang="ko-KR" dirty="0"/>
              <a:t>1: </a:t>
            </a:r>
            <a:r>
              <a:rPr lang="ko-KR" altLang="en-US" sz="1600" dirty="0"/>
              <a:t>슈퍼에서 사과를 </a:t>
            </a:r>
            <a:r>
              <a:rPr lang="en-US" altLang="ko-KR" sz="1600" dirty="0"/>
              <a:t>2</a:t>
            </a:r>
            <a:r>
              <a:rPr lang="ko-KR" altLang="en-US" sz="1600" dirty="0"/>
              <a:t>개</a:t>
            </a:r>
            <a:r>
              <a:rPr lang="en-US" altLang="ko-KR" sz="1600" dirty="0"/>
              <a:t>, </a:t>
            </a:r>
            <a:r>
              <a:rPr lang="ko-KR" altLang="en-US" sz="1600" dirty="0"/>
              <a:t>귤을 </a:t>
            </a:r>
            <a:r>
              <a:rPr lang="en-US" altLang="ko-KR" sz="1600" dirty="0"/>
              <a:t>3</a:t>
            </a:r>
            <a:r>
              <a:rPr lang="ko-KR" altLang="en-US" sz="1600" dirty="0"/>
              <a:t>개 구매 시 지불금액은</a:t>
            </a:r>
            <a:r>
              <a:rPr lang="en-US" altLang="ko-KR" sz="1600" dirty="0"/>
              <a:t>? 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사과는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00</a:t>
            </a:r>
            <a:r>
              <a:rPr lang="ko-KR" altLang="en-US" sz="1600" dirty="0"/>
              <a:t>원</a:t>
            </a:r>
            <a:r>
              <a:rPr lang="en-US" altLang="ko-KR" sz="1600" dirty="0"/>
              <a:t>, </a:t>
            </a:r>
            <a:r>
              <a:rPr lang="ko-KR" altLang="en-US" sz="1600" dirty="0"/>
              <a:t>귤은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50</a:t>
            </a:r>
            <a:r>
              <a:rPr lang="ko-KR" altLang="en-US" sz="1600" dirty="0"/>
              <a:t>원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소비세 </a:t>
            </a:r>
            <a:r>
              <a:rPr lang="en-US" altLang="ko-KR" sz="1600" dirty="0"/>
              <a:t>10%</a:t>
            </a:r>
            <a:endParaRPr lang="en-US" altLang="ko-KR" sz="1400" dirty="0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2115CCC9-6BE7-41A4-83B7-9B09F8EDE4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48" name="타원 47">
            <a:extLst>
              <a:ext uri="{FF2B5EF4-FFF2-40B4-BE49-F238E27FC236}">
                <a16:creationId xmlns:a16="http://schemas.microsoft.com/office/drawing/2014/main" id="{49F1B9EE-6729-431E-95DB-7C80B352E772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49" name="직선 화살표 연결선 48">
            <a:extLst>
              <a:ext uri="{FF2B5EF4-FFF2-40B4-BE49-F238E27FC236}">
                <a16:creationId xmlns:a16="http://schemas.microsoft.com/office/drawing/2014/main" id="{4A7725CD-20AB-433A-B3AD-985C7A65FEC7}"/>
              </a:ext>
            </a:extLst>
          </p:cNvPr>
          <p:cNvCxnSpPr>
            <a:cxnSpLocks/>
            <a:endCxn id="4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타원 49">
            <a:extLst>
              <a:ext uri="{FF2B5EF4-FFF2-40B4-BE49-F238E27FC236}">
                <a16:creationId xmlns:a16="http://schemas.microsoft.com/office/drawing/2014/main" id="{25FCB07D-5063-45BE-AA63-0E4CBF4B40F4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51" name="직선 화살표 연결선 50">
            <a:extLst>
              <a:ext uri="{FF2B5EF4-FFF2-40B4-BE49-F238E27FC236}">
                <a16:creationId xmlns:a16="http://schemas.microsoft.com/office/drawing/2014/main" id="{D3A75CF6-0069-4242-8B06-06241C7088A9}"/>
              </a:ext>
            </a:extLst>
          </p:cNvPr>
          <p:cNvCxnSpPr>
            <a:cxnSpLocks/>
            <a:endCxn id="50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07577C87-6A19-4502-9F0F-97C98CF7EEA7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4C70911-452B-4BF1-8BC1-02B3486D0FE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54" name="타원 53">
            <a:extLst>
              <a:ext uri="{FF2B5EF4-FFF2-40B4-BE49-F238E27FC236}">
                <a16:creationId xmlns:a16="http://schemas.microsoft.com/office/drawing/2014/main" id="{13756312-2A2C-477F-BAE8-0CA5F7EAB2B0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55" name="연결선: 꺾임 54">
            <a:extLst>
              <a:ext uri="{FF2B5EF4-FFF2-40B4-BE49-F238E27FC236}">
                <a16:creationId xmlns:a16="http://schemas.microsoft.com/office/drawing/2014/main" id="{87FD30C5-41C8-4E21-B322-7A1DF586ED8E}"/>
              </a:ext>
            </a:extLst>
          </p:cNvPr>
          <p:cNvCxnSpPr>
            <a:cxnSpLocks/>
            <a:stCxn id="48" idx="6"/>
            <a:endCxn id="54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연결선: 꺾임 55">
            <a:extLst>
              <a:ext uri="{FF2B5EF4-FFF2-40B4-BE49-F238E27FC236}">
                <a16:creationId xmlns:a16="http://schemas.microsoft.com/office/drawing/2014/main" id="{ECCCEADA-9A03-4299-95C6-A5FE687EBDC6}"/>
              </a:ext>
            </a:extLst>
          </p:cNvPr>
          <p:cNvCxnSpPr>
            <a:cxnSpLocks/>
            <a:stCxn id="50" idx="6"/>
            <a:endCxn id="54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ADDA602C-009A-4801-B259-A286B68A67B7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cxnSp>
        <p:nvCxnSpPr>
          <p:cNvPr id="58" name="직선 화살표 연결선 57">
            <a:extLst>
              <a:ext uri="{FF2B5EF4-FFF2-40B4-BE49-F238E27FC236}">
                <a16:creationId xmlns:a16="http://schemas.microsoft.com/office/drawing/2014/main" id="{7F5C6C69-C60F-469C-80FF-A3FAF2E7245E}"/>
              </a:ext>
            </a:extLst>
          </p:cNvPr>
          <p:cNvCxnSpPr>
            <a:cxnSpLocks/>
            <a:endCxn id="4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직선 연결선 58">
            <a:extLst>
              <a:ext uri="{FF2B5EF4-FFF2-40B4-BE49-F238E27FC236}">
                <a16:creationId xmlns:a16="http://schemas.microsoft.com/office/drawing/2014/main" id="{E86E4F4E-347A-46BE-B4E3-F82312B210A0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482821B1-1647-406E-AA58-01E4195EB140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62" name="직선 화살표 연결선 61">
            <a:extLst>
              <a:ext uri="{FF2B5EF4-FFF2-40B4-BE49-F238E27FC236}">
                <a16:creationId xmlns:a16="http://schemas.microsoft.com/office/drawing/2014/main" id="{C0C5CFA4-4795-41A3-B42D-7610944CB447}"/>
              </a:ext>
            </a:extLst>
          </p:cNvPr>
          <p:cNvCxnSpPr>
            <a:cxnSpLocks/>
            <a:endCxn id="50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>
            <a:extLst>
              <a:ext uri="{FF2B5EF4-FFF2-40B4-BE49-F238E27FC236}">
                <a16:creationId xmlns:a16="http://schemas.microsoft.com/office/drawing/2014/main" id="{8D89B74A-5559-491E-AA8B-C9809866ABD3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D5209E43-E114-4CCC-9BC8-B2181BC8607C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65" name="그림 64">
            <a:extLst>
              <a:ext uri="{FF2B5EF4-FFF2-40B4-BE49-F238E27FC236}">
                <a16:creationId xmlns:a16="http://schemas.microsoft.com/office/drawing/2014/main" id="{2E358133-D44D-4D63-8933-FF28439B6A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66" name="타원 65">
            <a:extLst>
              <a:ext uri="{FF2B5EF4-FFF2-40B4-BE49-F238E27FC236}">
                <a16:creationId xmlns:a16="http://schemas.microsoft.com/office/drawing/2014/main" id="{F140DEA3-D2AA-4C77-BAFC-87C485AAE306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9E347406-4AE6-4F4D-841D-E2D3D621F4C2}"/>
              </a:ext>
            </a:extLst>
          </p:cNvPr>
          <p:cNvCxnSpPr>
            <a:cxnSpLocks/>
            <a:endCxn id="66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7DB7F810-D275-4648-9E6B-4F8EA290D88E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903AFE3C-E1F4-4E39-90BE-C9C27A4930B2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8E695F84-F50B-46C5-B7BB-7646C2C8BB22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연결선 73">
            <a:extLst>
              <a:ext uri="{FF2B5EF4-FFF2-40B4-BE49-F238E27FC236}">
                <a16:creationId xmlns:a16="http://schemas.microsoft.com/office/drawing/2014/main" id="{96F14ABC-848B-4A6B-97FC-C140C28E010F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BFB3315-B5B8-460A-93B0-B73D8CDA2927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pic>
        <p:nvPicPr>
          <p:cNvPr id="77" name="그림 76">
            <a:extLst>
              <a:ext uri="{FF2B5EF4-FFF2-40B4-BE49-F238E27FC236}">
                <a16:creationId xmlns:a16="http://schemas.microsoft.com/office/drawing/2014/main" id="{C82294BA-A812-4002-9A7E-C62EA4AAC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78" name="그림 77">
            <a:extLst>
              <a:ext uri="{FF2B5EF4-FFF2-40B4-BE49-F238E27FC236}">
                <a16:creationId xmlns:a16="http://schemas.microsoft.com/office/drawing/2014/main" id="{702BFFA3-0013-4EC5-BA81-88EE531D98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79" name="그림 78">
            <a:extLst>
              <a:ext uri="{FF2B5EF4-FFF2-40B4-BE49-F238E27FC236}">
                <a16:creationId xmlns:a16="http://schemas.microsoft.com/office/drawing/2014/main" id="{2313D0BD-45E1-4311-87FA-8D5F194484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80" name="그림 79">
            <a:extLst>
              <a:ext uri="{FF2B5EF4-FFF2-40B4-BE49-F238E27FC236}">
                <a16:creationId xmlns:a16="http://schemas.microsoft.com/office/drawing/2014/main" id="{3FAB3B48-849C-48FB-B164-1268D491D2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81" name="그림 80">
            <a:extLst>
              <a:ext uri="{FF2B5EF4-FFF2-40B4-BE49-F238E27FC236}">
                <a16:creationId xmlns:a16="http://schemas.microsoft.com/office/drawing/2014/main" id="{105C6A67-2B3D-4A81-90F0-EB2AE640C9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82" name="타원 81">
            <a:extLst>
              <a:ext uri="{FF2B5EF4-FFF2-40B4-BE49-F238E27FC236}">
                <a16:creationId xmlns:a16="http://schemas.microsoft.com/office/drawing/2014/main" id="{BF355F9B-D14B-499F-AFFF-B22D8A67D2D0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3BD7862-F863-4680-BF08-D2C503C8F237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C1C3C67-80D9-4A7F-9E33-5C2290295C08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6E066B3-4734-47E7-95D3-AAE9C592F976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277744D-1467-4484-B15A-7A737D7ABE02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277744D-1467-4484-B15A-7A737D7ABE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02275D7-3A68-429A-9944-2B9E3C19A3F7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02275D7-3A68-429A-9944-2B9E3C19A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14A65CB-12B8-4F65-853A-1040C53962C7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14A65CB-12B8-4F65-853A-1040C5396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E1E8725-815B-4321-B70E-8309355D09A3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E1E8725-815B-4321-B70E-8309355D0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0C3623EF-493B-4CA5-ADE1-0B02DEA8F38A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0C3623EF-493B-4CA5-ADE1-0B02DEA8F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67381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1200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예제</a:t>
            </a:r>
            <a:r>
              <a:rPr lang="en-US" altLang="ko-KR" dirty="0"/>
              <a:t>1: </a:t>
            </a:r>
            <a:r>
              <a:rPr lang="ko-KR" altLang="en-US" sz="1600" dirty="0"/>
              <a:t>슈퍼에서 사과를 </a:t>
            </a:r>
            <a:r>
              <a:rPr lang="en-US" altLang="ko-KR" sz="1600" dirty="0"/>
              <a:t>2</a:t>
            </a:r>
            <a:r>
              <a:rPr lang="ko-KR" altLang="en-US" sz="1600" dirty="0"/>
              <a:t>개</a:t>
            </a:r>
            <a:r>
              <a:rPr lang="en-US" altLang="ko-KR" sz="1600" dirty="0"/>
              <a:t>, </a:t>
            </a:r>
            <a:r>
              <a:rPr lang="ko-KR" altLang="en-US" sz="1600" dirty="0"/>
              <a:t>귤을 </a:t>
            </a:r>
            <a:r>
              <a:rPr lang="en-US" altLang="ko-KR" sz="1600" dirty="0"/>
              <a:t>3</a:t>
            </a:r>
            <a:r>
              <a:rPr lang="ko-KR" altLang="en-US" sz="1600" dirty="0"/>
              <a:t>개 구매 시 지불금액은</a:t>
            </a:r>
            <a:r>
              <a:rPr lang="en-US" altLang="ko-KR" sz="1600" dirty="0"/>
              <a:t>? 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사과는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00</a:t>
            </a:r>
            <a:r>
              <a:rPr lang="ko-KR" altLang="en-US" sz="1600" dirty="0"/>
              <a:t>원</a:t>
            </a:r>
            <a:r>
              <a:rPr lang="en-US" altLang="ko-KR" sz="1600" dirty="0"/>
              <a:t>, </a:t>
            </a:r>
            <a:r>
              <a:rPr lang="ko-KR" altLang="en-US" sz="1600" dirty="0"/>
              <a:t>귤은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50</a:t>
            </a:r>
            <a:r>
              <a:rPr lang="ko-KR" altLang="en-US" sz="1600" dirty="0"/>
              <a:t>원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소비세 </a:t>
            </a:r>
            <a:r>
              <a:rPr lang="en-US" altLang="ko-KR" sz="1600" dirty="0"/>
              <a:t>10%</a:t>
            </a:r>
            <a:endParaRPr lang="en-US" altLang="ko-KR" sz="1400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D88A8C27-F496-4A2B-932C-DC1428859B37}"/>
              </a:ext>
            </a:extLst>
          </p:cNvPr>
          <p:cNvGrpSpPr/>
          <p:nvPr/>
        </p:nvGrpSpPr>
        <p:grpSpPr>
          <a:xfrm>
            <a:off x="470807" y="2746286"/>
            <a:ext cx="4894943" cy="3286903"/>
            <a:chOff x="6295552" y="2311340"/>
            <a:chExt cx="5711122" cy="3834958"/>
          </a:xfrm>
        </p:grpSpPr>
        <p:graphicFrame>
          <p:nvGraphicFramePr>
            <p:cNvPr id="195" name="개체 194">
              <a:extLst>
                <a:ext uri="{FF2B5EF4-FFF2-40B4-BE49-F238E27FC236}">
                  <a16:creationId xmlns:a16="http://schemas.microsoft.com/office/drawing/2014/main" id="{47A8069C-CCB1-49E6-9630-C5A10789F2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91276" y="4773016"/>
            <a:ext cx="3115398" cy="694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57120" imgH="279360" progId="Equation.DSMT4">
                    <p:embed/>
                  </p:oleObj>
                </mc:Choice>
                <mc:Fallback>
                  <p:oleObj name="Equation" r:id="rId3" imgW="1257120" imgH="279360" progId="Equation.DSMT4">
                    <p:embed/>
                    <p:pic>
                      <p:nvPicPr>
                        <p:cNvPr id="195" name="개체 194">
                          <a:extLst>
                            <a:ext uri="{FF2B5EF4-FFF2-40B4-BE49-F238E27FC236}">
                              <a16:creationId xmlns:a16="http://schemas.microsoft.com/office/drawing/2014/main" id="{47A8069C-CCB1-49E6-9630-C5A10789F2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91276" y="4773016"/>
                          <a:ext cx="3115398" cy="6945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" name="타원 197">
              <a:extLst>
                <a:ext uri="{FF2B5EF4-FFF2-40B4-BE49-F238E27FC236}">
                  <a16:creationId xmlns:a16="http://schemas.microsoft.com/office/drawing/2014/main" id="{218FF054-6DCE-434A-B2FD-33D2706B792C}"/>
                </a:ext>
              </a:extLst>
            </p:cNvPr>
            <p:cNvSpPr/>
            <p:nvPr/>
          </p:nvSpPr>
          <p:spPr>
            <a:xfrm>
              <a:off x="6295552" y="2311340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99" name="타원 198">
              <a:extLst>
                <a:ext uri="{FF2B5EF4-FFF2-40B4-BE49-F238E27FC236}">
                  <a16:creationId xmlns:a16="http://schemas.microsoft.com/office/drawing/2014/main" id="{12D63FE9-8AC9-4924-B390-FA3FCF9ACC70}"/>
                </a:ext>
              </a:extLst>
            </p:cNvPr>
            <p:cNvSpPr/>
            <p:nvPr/>
          </p:nvSpPr>
          <p:spPr>
            <a:xfrm>
              <a:off x="6295552" y="2998513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00" name="타원 199">
              <a:extLst>
                <a:ext uri="{FF2B5EF4-FFF2-40B4-BE49-F238E27FC236}">
                  <a16:creationId xmlns:a16="http://schemas.microsoft.com/office/drawing/2014/main" id="{4FD0B823-EA73-4293-A4CE-B57A2948BA72}"/>
                </a:ext>
              </a:extLst>
            </p:cNvPr>
            <p:cNvSpPr/>
            <p:nvPr/>
          </p:nvSpPr>
          <p:spPr>
            <a:xfrm>
              <a:off x="6295552" y="3685686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01" name="타원 200">
              <a:extLst>
                <a:ext uri="{FF2B5EF4-FFF2-40B4-BE49-F238E27FC236}">
                  <a16:creationId xmlns:a16="http://schemas.microsoft.com/office/drawing/2014/main" id="{5B262685-C4E1-4EE5-B6F5-623C59F64E5B}"/>
                </a:ext>
              </a:extLst>
            </p:cNvPr>
            <p:cNvSpPr/>
            <p:nvPr/>
          </p:nvSpPr>
          <p:spPr>
            <a:xfrm>
              <a:off x="6295552" y="4899611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A7D463F7-18EA-4186-86F8-1B4C317D2CD9}"/>
                </a:ext>
              </a:extLst>
            </p:cNvPr>
            <p:cNvSpPr txBox="1"/>
            <p:nvPr/>
          </p:nvSpPr>
          <p:spPr>
            <a:xfrm rot="5400000">
              <a:off x="6479057" y="439594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dirty="0"/>
                <a:t>…</a:t>
              </a:r>
              <a:endParaRPr lang="ko-KR" altLang="en-US" dirty="0"/>
            </a:p>
          </p:txBody>
        </p:sp>
        <p:grpSp>
          <p:nvGrpSpPr>
            <p:cNvPr id="203" name="그룹 202">
              <a:extLst>
                <a:ext uri="{FF2B5EF4-FFF2-40B4-BE49-F238E27FC236}">
                  <a16:creationId xmlns:a16="http://schemas.microsoft.com/office/drawing/2014/main" id="{25B3D3C1-706D-41B0-9FB1-6CC01AFCD7D1}"/>
                </a:ext>
              </a:extLst>
            </p:cNvPr>
            <p:cNvGrpSpPr/>
            <p:nvPr/>
          </p:nvGrpSpPr>
          <p:grpSpPr>
            <a:xfrm>
              <a:off x="8751634" y="2998513"/>
              <a:ext cx="1308595" cy="1308595"/>
              <a:chOff x="4602460" y="3263659"/>
              <a:chExt cx="1308595" cy="1308595"/>
            </a:xfrm>
          </p:grpSpPr>
          <p:sp>
            <p:nvSpPr>
              <p:cNvPr id="204" name="타원 203">
                <a:extLst>
                  <a:ext uri="{FF2B5EF4-FFF2-40B4-BE49-F238E27FC236}">
                    <a16:creationId xmlns:a16="http://schemas.microsoft.com/office/drawing/2014/main" id="{CDA72A0F-00B8-46F2-8C22-88C790CDD821}"/>
                  </a:ext>
                </a:extLst>
              </p:cNvPr>
              <p:cNvSpPr/>
              <p:nvPr/>
            </p:nvSpPr>
            <p:spPr>
              <a:xfrm>
                <a:off x="4602460" y="3263659"/>
                <a:ext cx="1308595" cy="130859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05" name="직선 연결선 204">
                <a:extLst>
                  <a:ext uri="{FF2B5EF4-FFF2-40B4-BE49-F238E27FC236}">
                    <a16:creationId xmlns:a16="http://schemas.microsoft.com/office/drawing/2014/main" id="{A41D682B-00B4-4D78-9E33-51F73A707037}"/>
                  </a:ext>
                </a:extLst>
              </p:cNvPr>
              <p:cNvCxnSpPr>
                <a:stCxn id="204" idx="0"/>
                <a:endCxn id="204" idx="4"/>
              </p:cNvCxnSpPr>
              <p:nvPr/>
            </p:nvCxnSpPr>
            <p:spPr>
              <a:xfrm>
                <a:off x="5256758" y="3263659"/>
                <a:ext cx="0" cy="130859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6" name="개체 205">
                <a:extLst>
                  <a:ext uri="{FF2B5EF4-FFF2-40B4-BE49-F238E27FC236}">
                    <a16:creationId xmlns:a16="http://schemas.microsoft.com/office/drawing/2014/main" id="{C14B02D9-53CA-425F-AB74-F29B415D32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93769" y="3696326"/>
              <a:ext cx="356528" cy="4159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177480" progId="Equation.DSMT4">
                      <p:embed/>
                    </p:oleObj>
                  </mc:Choice>
                  <mc:Fallback>
                    <p:oleObj name="Equation" r:id="rId5" imgW="152280" imgH="177480" progId="Equation.DSMT4">
                      <p:embed/>
                      <p:pic>
                        <p:nvPicPr>
                          <p:cNvPr id="206" name="개체 205">
                            <a:extLst>
                              <a:ext uri="{FF2B5EF4-FFF2-40B4-BE49-F238E27FC236}">
                                <a16:creationId xmlns:a16="http://schemas.microsoft.com/office/drawing/2014/main" id="{C14B02D9-53CA-425F-AB74-F29B415D326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793769" y="3696326"/>
                            <a:ext cx="356528" cy="4159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8" name="개체 207">
              <a:extLst>
                <a:ext uri="{FF2B5EF4-FFF2-40B4-BE49-F238E27FC236}">
                  <a16:creationId xmlns:a16="http://schemas.microsoft.com/office/drawing/2014/main" id="{D6EED5E8-B76B-482F-BF7C-AA4718542A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50078" y="2398498"/>
            <a:ext cx="253752" cy="361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253800" progId="Equation.DSMT4">
                    <p:embed/>
                  </p:oleObj>
                </mc:Choice>
                <mc:Fallback>
                  <p:oleObj name="Equation" r:id="rId7" imgW="177480" imgH="253800" progId="Equation.DSMT4">
                    <p:embed/>
                    <p:pic>
                      <p:nvPicPr>
                        <p:cNvPr id="208" name="개체 207">
                          <a:extLst>
                            <a:ext uri="{FF2B5EF4-FFF2-40B4-BE49-F238E27FC236}">
                              <a16:creationId xmlns:a16="http://schemas.microsoft.com/office/drawing/2014/main" id="{D6EED5E8-B76B-482F-BF7C-AA4718542A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50078" y="2398498"/>
                          <a:ext cx="253752" cy="3611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개체 208">
              <a:extLst>
                <a:ext uri="{FF2B5EF4-FFF2-40B4-BE49-F238E27FC236}">
                  <a16:creationId xmlns:a16="http://schemas.microsoft.com/office/drawing/2014/main" id="{CC815696-E098-4A4B-A87C-068FB5A1F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42860" y="3084909"/>
            <a:ext cx="2714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53800" progId="Equation.DSMT4">
                    <p:embed/>
                  </p:oleObj>
                </mc:Choice>
                <mc:Fallback>
                  <p:oleObj name="Equation" r:id="rId9" imgW="190440" imgH="253800" progId="Equation.DSMT4">
                    <p:embed/>
                    <p:pic>
                      <p:nvPicPr>
                        <p:cNvPr id="209" name="개체 208">
                          <a:extLst>
                            <a:ext uri="{FF2B5EF4-FFF2-40B4-BE49-F238E27FC236}">
                              <a16:creationId xmlns:a16="http://schemas.microsoft.com/office/drawing/2014/main" id="{CC815696-E098-4A4B-A87C-068FB5A1F0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42860" y="3084909"/>
                          <a:ext cx="27146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개체 209">
              <a:extLst>
                <a:ext uri="{FF2B5EF4-FFF2-40B4-BE49-F238E27FC236}">
                  <a16:creationId xmlns:a16="http://schemas.microsoft.com/office/drawing/2014/main" id="{0E2CF8DE-19AA-4C5A-8FE9-A228F5BD94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42860" y="3772296"/>
            <a:ext cx="2714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40" imgH="253800" progId="Equation.DSMT4">
                    <p:embed/>
                  </p:oleObj>
                </mc:Choice>
                <mc:Fallback>
                  <p:oleObj name="Equation" r:id="rId11" imgW="190440" imgH="253800" progId="Equation.DSMT4">
                    <p:embed/>
                    <p:pic>
                      <p:nvPicPr>
                        <p:cNvPr id="210" name="개체 209">
                          <a:extLst>
                            <a:ext uri="{FF2B5EF4-FFF2-40B4-BE49-F238E27FC236}">
                              <a16:creationId xmlns:a16="http://schemas.microsoft.com/office/drawing/2014/main" id="{0E2CF8DE-19AA-4C5A-8FE9-A228F5BD94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42860" y="3772296"/>
                          <a:ext cx="27146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" name="개체 210">
              <a:extLst>
                <a:ext uri="{FF2B5EF4-FFF2-40B4-BE49-F238E27FC236}">
                  <a16:creationId xmlns:a16="http://schemas.microsoft.com/office/drawing/2014/main" id="{F13C32CF-145B-4CCB-941B-91C4F5368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6348" y="4986734"/>
            <a:ext cx="34448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200" imgH="253800" progId="Equation.DSMT4">
                    <p:embed/>
                  </p:oleObj>
                </mc:Choice>
                <mc:Fallback>
                  <p:oleObj name="Equation" r:id="rId13" imgW="241200" imgH="253800" progId="Equation.DSMT4">
                    <p:embed/>
                    <p:pic>
                      <p:nvPicPr>
                        <p:cNvPr id="211" name="개체 210">
                          <a:extLst>
                            <a:ext uri="{FF2B5EF4-FFF2-40B4-BE49-F238E27FC236}">
                              <a16:creationId xmlns:a16="http://schemas.microsoft.com/office/drawing/2014/main" id="{F13C32CF-145B-4CCB-941B-91C4F53682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06348" y="4986734"/>
                          <a:ext cx="344487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2" name="직선 화살표 연결선 211">
              <a:extLst>
                <a:ext uri="{FF2B5EF4-FFF2-40B4-BE49-F238E27FC236}">
                  <a16:creationId xmlns:a16="http://schemas.microsoft.com/office/drawing/2014/main" id="{B29F9CEE-065A-4B0B-BA1E-5087478EACB7}"/>
                </a:ext>
              </a:extLst>
            </p:cNvPr>
            <p:cNvCxnSpPr>
              <a:cxnSpLocks/>
              <a:stCxn id="198" idx="6"/>
            </p:cNvCxnSpPr>
            <p:nvPr/>
          </p:nvCxnSpPr>
          <p:spPr>
            <a:xfrm>
              <a:off x="6871472" y="2599300"/>
              <a:ext cx="1884364" cy="10675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직선 화살표 연결선 212">
              <a:extLst>
                <a:ext uri="{FF2B5EF4-FFF2-40B4-BE49-F238E27FC236}">
                  <a16:creationId xmlns:a16="http://schemas.microsoft.com/office/drawing/2014/main" id="{A010A110-0083-4F68-B7CC-25D1D1AC7896}"/>
                </a:ext>
              </a:extLst>
            </p:cNvPr>
            <p:cNvCxnSpPr>
              <a:cxnSpLocks/>
              <a:stCxn id="199" idx="6"/>
            </p:cNvCxnSpPr>
            <p:nvPr/>
          </p:nvCxnSpPr>
          <p:spPr>
            <a:xfrm>
              <a:off x="6871472" y="3286473"/>
              <a:ext cx="1884364" cy="380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직선 화살표 연결선 213">
              <a:extLst>
                <a:ext uri="{FF2B5EF4-FFF2-40B4-BE49-F238E27FC236}">
                  <a16:creationId xmlns:a16="http://schemas.microsoft.com/office/drawing/2014/main" id="{80E97DF0-AFE5-4395-813E-5D44144E6DD9}"/>
                </a:ext>
              </a:extLst>
            </p:cNvPr>
            <p:cNvCxnSpPr>
              <a:cxnSpLocks/>
              <a:stCxn id="200" idx="6"/>
            </p:cNvCxnSpPr>
            <p:nvPr/>
          </p:nvCxnSpPr>
          <p:spPr>
            <a:xfrm flipV="1">
              <a:off x="6871472" y="3666869"/>
              <a:ext cx="1884364" cy="3067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직선 화살표 연결선 214">
              <a:extLst>
                <a:ext uri="{FF2B5EF4-FFF2-40B4-BE49-F238E27FC236}">
                  <a16:creationId xmlns:a16="http://schemas.microsoft.com/office/drawing/2014/main" id="{30227325-8EC3-4C57-B27A-69B98704E654}"/>
                </a:ext>
              </a:extLst>
            </p:cNvPr>
            <p:cNvCxnSpPr>
              <a:cxnSpLocks/>
              <a:stCxn id="201" idx="6"/>
            </p:cNvCxnSpPr>
            <p:nvPr/>
          </p:nvCxnSpPr>
          <p:spPr>
            <a:xfrm flipV="1">
              <a:off x="6871472" y="3666869"/>
              <a:ext cx="1884364" cy="15207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6" name="개체 215">
              <a:extLst>
                <a:ext uri="{FF2B5EF4-FFF2-40B4-BE49-F238E27FC236}">
                  <a16:creationId xmlns:a16="http://schemas.microsoft.com/office/drawing/2014/main" id="{D30B4682-0568-4BAF-9486-7C2F07CBA7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94097" y="2574466"/>
            <a:ext cx="2905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216" name="개체 215">
                          <a:extLst>
                            <a:ext uri="{FF2B5EF4-FFF2-40B4-BE49-F238E27FC236}">
                              <a16:creationId xmlns:a16="http://schemas.microsoft.com/office/drawing/2014/main" id="{D30B4682-0568-4BAF-9486-7C2F07CBA7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394097" y="2574466"/>
                          <a:ext cx="29051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개체 216">
              <a:extLst>
                <a:ext uri="{FF2B5EF4-FFF2-40B4-BE49-F238E27FC236}">
                  <a16:creationId xmlns:a16="http://schemas.microsoft.com/office/drawing/2014/main" id="{D9F357D6-79A2-4C95-A6D4-60ECCDF78E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6635" y="3073367"/>
            <a:ext cx="3254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8600" imgH="253800" progId="Equation.DSMT4">
                    <p:embed/>
                  </p:oleObj>
                </mc:Choice>
                <mc:Fallback>
                  <p:oleObj name="Equation" r:id="rId17" imgW="228600" imgH="253800" progId="Equation.DSMT4">
                    <p:embed/>
                    <p:pic>
                      <p:nvPicPr>
                        <p:cNvPr id="217" name="개체 216">
                          <a:extLst>
                            <a:ext uri="{FF2B5EF4-FFF2-40B4-BE49-F238E27FC236}">
                              <a16:creationId xmlns:a16="http://schemas.microsoft.com/office/drawing/2014/main" id="{D9F357D6-79A2-4C95-A6D4-60ECCDF78E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376635" y="3073367"/>
                          <a:ext cx="325437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개체 217">
              <a:extLst>
                <a:ext uri="{FF2B5EF4-FFF2-40B4-BE49-F238E27FC236}">
                  <a16:creationId xmlns:a16="http://schemas.microsoft.com/office/drawing/2014/main" id="{05AB65A9-3764-4D86-95B7-50A0FC74BA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5366" y="3528244"/>
            <a:ext cx="3079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640" imgH="253800" progId="Equation.DSMT4">
                    <p:embed/>
                  </p:oleObj>
                </mc:Choice>
                <mc:Fallback>
                  <p:oleObj name="Equation" r:id="rId19" imgW="215640" imgH="253800" progId="Equation.DSMT4">
                    <p:embed/>
                    <p:pic>
                      <p:nvPicPr>
                        <p:cNvPr id="218" name="개체 217">
                          <a:extLst>
                            <a:ext uri="{FF2B5EF4-FFF2-40B4-BE49-F238E27FC236}">
                              <a16:creationId xmlns:a16="http://schemas.microsoft.com/office/drawing/2014/main" id="{05AB65A9-3764-4D86-95B7-50A0FC74BA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385366" y="3528244"/>
                          <a:ext cx="307975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" name="개체 218">
              <a:extLst>
                <a:ext uri="{FF2B5EF4-FFF2-40B4-BE49-F238E27FC236}">
                  <a16:creationId xmlns:a16="http://schemas.microsoft.com/office/drawing/2014/main" id="{84822EF7-643F-4E00-BD06-D2F372F422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49203" y="4219141"/>
            <a:ext cx="3810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00" imgH="253800" progId="Equation.DSMT4">
                    <p:embed/>
                  </p:oleObj>
                </mc:Choice>
                <mc:Fallback>
                  <p:oleObj name="Equation" r:id="rId21" imgW="266400" imgH="253800" progId="Equation.DSMT4">
                    <p:embed/>
                    <p:pic>
                      <p:nvPicPr>
                        <p:cNvPr id="219" name="개체 218">
                          <a:extLst>
                            <a:ext uri="{FF2B5EF4-FFF2-40B4-BE49-F238E27FC236}">
                              <a16:creationId xmlns:a16="http://schemas.microsoft.com/office/drawing/2014/main" id="{84822EF7-643F-4E00-BD06-D2F372F422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349203" y="4219141"/>
                          <a:ext cx="38100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0" name="타원 219">
              <a:extLst>
                <a:ext uri="{FF2B5EF4-FFF2-40B4-BE49-F238E27FC236}">
                  <a16:creationId xmlns:a16="http://schemas.microsoft.com/office/drawing/2014/main" id="{E5CFF716-EE20-4148-BA9E-FFB007CE489D}"/>
                </a:ext>
              </a:extLst>
            </p:cNvPr>
            <p:cNvSpPr/>
            <p:nvPr/>
          </p:nvSpPr>
          <p:spPr>
            <a:xfrm>
              <a:off x="6295552" y="5570378"/>
              <a:ext cx="575920" cy="57592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21" name="직선 화살표 연결선 220">
              <a:extLst>
                <a:ext uri="{FF2B5EF4-FFF2-40B4-BE49-F238E27FC236}">
                  <a16:creationId xmlns:a16="http://schemas.microsoft.com/office/drawing/2014/main" id="{C7D03F2D-A3AB-4090-83C3-C62737D1E206}"/>
                </a:ext>
              </a:extLst>
            </p:cNvPr>
            <p:cNvCxnSpPr>
              <a:cxnSpLocks/>
              <a:stCxn id="220" idx="6"/>
            </p:cNvCxnSpPr>
            <p:nvPr/>
          </p:nvCxnSpPr>
          <p:spPr>
            <a:xfrm flipV="1">
              <a:off x="6871472" y="3666869"/>
              <a:ext cx="1884364" cy="2191469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2" name="개체 221">
              <a:extLst>
                <a:ext uri="{FF2B5EF4-FFF2-40B4-BE49-F238E27FC236}">
                  <a16:creationId xmlns:a16="http://schemas.microsoft.com/office/drawing/2014/main" id="{F45A54BA-A997-4AF0-A56D-768BB5321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7003" y="5721317"/>
            <a:ext cx="144463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1520" imgH="190440" progId="Equation.DSMT4">
                    <p:embed/>
                  </p:oleObj>
                </mc:Choice>
                <mc:Fallback>
                  <p:oleObj name="Equation" r:id="rId23" imgW="101520" imgH="190440" progId="Equation.DSMT4">
                    <p:embed/>
                    <p:pic>
                      <p:nvPicPr>
                        <p:cNvPr id="222" name="개체 221">
                          <a:extLst>
                            <a:ext uri="{FF2B5EF4-FFF2-40B4-BE49-F238E27FC236}">
                              <a16:creationId xmlns:a16="http://schemas.microsoft.com/office/drawing/2014/main" id="{F45A54BA-A997-4AF0-A56D-768BB53217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507003" y="5721317"/>
                          <a:ext cx="144463" cy="271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개체 222">
              <a:extLst>
                <a:ext uri="{FF2B5EF4-FFF2-40B4-BE49-F238E27FC236}">
                  <a16:creationId xmlns:a16="http://schemas.microsoft.com/office/drawing/2014/main" id="{AFE8E6A2-606B-49ED-8F5E-244973DC74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0135" y="4754355"/>
            <a:ext cx="19843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80" imgH="203040" progId="Equation.DSMT4">
                    <p:embed/>
                  </p:oleObj>
                </mc:Choice>
                <mc:Fallback>
                  <p:oleObj name="Equation" r:id="rId25" imgW="139680" imgH="203040" progId="Equation.DSMT4">
                    <p:embed/>
                    <p:pic>
                      <p:nvPicPr>
                        <p:cNvPr id="223" name="개체 222">
                          <a:extLst>
                            <a:ext uri="{FF2B5EF4-FFF2-40B4-BE49-F238E27FC236}">
                              <a16:creationId xmlns:a16="http://schemas.microsoft.com/office/drawing/2014/main" id="{AFE8E6A2-606B-49ED-8F5E-244973DC74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440135" y="4754355"/>
                          <a:ext cx="198437" cy="290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4" name="직선 화살표 연결선 223">
              <a:extLst>
                <a:ext uri="{FF2B5EF4-FFF2-40B4-BE49-F238E27FC236}">
                  <a16:creationId xmlns:a16="http://schemas.microsoft.com/office/drawing/2014/main" id="{34DEBAF2-AA08-4104-946E-CF69452F7F34}"/>
                </a:ext>
              </a:extLst>
            </p:cNvPr>
            <p:cNvCxnSpPr>
              <a:cxnSpLocks/>
              <a:stCxn id="204" idx="6"/>
            </p:cNvCxnSpPr>
            <p:nvPr/>
          </p:nvCxnSpPr>
          <p:spPr>
            <a:xfrm flipV="1">
              <a:off x="10060229" y="3652810"/>
              <a:ext cx="757942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5" name="개체 224">
              <a:extLst>
                <a:ext uri="{FF2B5EF4-FFF2-40B4-BE49-F238E27FC236}">
                  <a16:creationId xmlns:a16="http://schemas.microsoft.com/office/drawing/2014/main" id="{ECAE9482-5053-477A-8020-AE594DFFBB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03706" y="3528244"/>
            <a:ext cx="217487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80" imgH="190440" progId="Equation.DSMT4">
                    <p:embed/>
                  </p:oleObj>
                </mc:Choice>
                <mc:Fallback>
                  <p:oleObj name="Equation" r:id="rId27" imgW="152280" imgH="190440" progId="Equation.DSMT4">
                    <p:embed/>
                    <p:pic>
                      <p:nvPicPr>
                        <p:cNvPr id="225" name="개체 224">
                          <a:extLst>
                            <a:ext uri="{FF2B5EF4-FFF2-40B4-BE49-F238E27FC236}">
                              <a16:creationId xmlns:a16="http://schemas.microsoft.com/office/drawing/2014/main" id="{ECAE9482-5053-477A-8020-AE594DFFBB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803706" y="3528244"/>
                          <a:ext cx="217487" cy="271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그룹 2">
            <a:extLst>
              <a:ext uri="{FF2B5EF4-FFF2-40B4-BE49-F238E27FC236}">
                <a16:creationId xmlns:a16="http://schemas.microsoft.com/office/drawing/2014/main" id="{0D07AE00-401A-428E-AEE5-39D6D992F232}"/>
              </a:ext>
            </a:extLst>
          </p:cNvPr>
          <p:cNvGrpSpPr/>
          <p:nvPr/>
        </p:nvGrpSpPr>
        <p:grpSpPr>
          <a:xfrm>
            <a:off x="5860399" y="2820500"/>
            <a:ext cx="6223101" cy="3042684"/>
            <a:chOff x="-148043" y="2501596"/>
            <a:chExt cx="7745028" cy="3786806"/>
          </a:xfrm>
        </p:grpSpPr>
        <p:pic>
          <p:nvPicPr>
            <p:cNvPr id="226" name="그림 225">
              <a:extLst>
                <a:ext uri="{FF2B5EF4-FFF2-40B4-BE49-F238E27FC236}">
                  <a16:creationId xmlns:a16="http://schemas.microsoft.com/office/drawing/2014/main" id="{18FFE177-51B0-4940-9AC7-04A98B19D5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1031293" y="3245379"/>
              <a:ext cx="446450" cy="478746"/>
            </a:xfrm>
            <a:prstGeom prst="rect">
              <a:avLst/>
            </a:prstGeom>
          </p:spPr>
        </p:pic>
        <p:sp>
          <p:nvSpPr>
            <p:cNvPr id="227" name="타원 226">
              <a:extLst>
                <a:ext uri="{FF2B5EF4-FFF2-40B4-BE49-F238E27FC236}">
                  <a16:creationId xmlns:a16="http://schemas.microsoft.com/office/drawing/2014/main" id="{D6EAA6D6-B658-43ED-98BC-F051DCB7185E}"/>
                </a:ext>
              </a:extLst>
            </p:cNvPr>
            <p:cNvSpPr/>
            <p:nvPr/>
          </p:nvSpPr>
          <p:spPr>
            <a:xfrm>
              <a:off x="2245630" y="3246508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x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28" name="직선 화살표 연결선 227">
              <a:extLst>
                <a:ext uri="{FF2B5EF4-FFF2-40B4-BE49-F238E27FC236}">
                  <a16:creationId xmlns:a16="http://schemas.microsoft.com/office/drawing/2014/main" id="{4BBC22A9-34D3-47D9-B697-8E7763FF6A3B}"/>
                </a:ext>
              </a:extLst>
            </p:cNvPr>
            <p:cNvCxnSpPr>
              <a:cxnSpLocks/>
              <a:endCxn id="227" idx="2"/>
            </p:cNvCxnSpPr>
            <p:nvPr/>
          </p:nvCxnSpPr>
          <p:spPr>
            <a:xfrm flipV="1">
              <a:off x="1523502" y="3511797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타원 228">
              <a:extLst>
                <a:ext uri="{FF2B5EF4-FFF2-40B4-BE49-F238E27FC236}">
                  <a16:creationId xmlns:a16="http://schemas.microsoft.com/office/drawing/2014/main" id="{0E207060-1E36-4E1A-9EB6-E48459524112}"/>
                </a:ext>
              </a:extLst>
            </p:cNvPr>
            <p:cNvSpPr/>
            <p:nvPr/>
          </p:nvSpPr>
          <p:spPr>
            <a:xfrm>
              <a:off x="2243977" y="4548878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x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30" name="직선 화살표 연결선 229">
              <a:extLst>
                <a:ext uri="{FF2B5EF4-FFF2-40B4-BE49-F238E27FC236}">
                  <a16:creationId xmlns:a16="http://schemas.microsoft.com/office/drawing/2014/main" id="{C5015BB4-5852-4B70-AD7D-4432B202B33C}"/>
                </a:ext>
              </a:extLst>
            </p:cNvPr>
            <p:cNvCxnSpPr>
              <a:cxnSpLocks/>
              <a:endCxn id="229" idx="2"/>
            </p:cNvCxnSpPr>
            <p:nvPr/>
          </p:nvCxnSpPr>
          <p:spPr>
            <a:xfrm flipV="1">
              <a:off x="1521849" y="4814167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10334C98-AC2C-492F-8FE9-22F25A3ED6C5}"/>
                </a:ext>
              </a:extLst>
            </p:cNvPr>
            <p:cNvSpPr txBox="1"/>
            <p:nvPr/>
          </p:nvSpPr>
          <p:spPr>
            <a:xfrm>
              <a:off x="1604368" y="3223438"/>
              <a:ext cx="583539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100</a:t>
              </a:r>
              <a:endParaRPr lang="ko-KR" altLang="en-US" sz="1200" b="1" dirty="0"/>
            </a:p>
          </p:txBody>
        </p:sp>
        <p:sp>
          <p:nvSpPr>
            <p:cNvPr id="232" name="TextBox 231">
              <a:extLst>
                <a:ext uri="{FF2B5EF4-FFF2-40B4-BE49-F238E27FC236}">
                  <a16:creationId xmlns:a16="http://schemas.microsoft.com/office/drawing/2014/main" id="{89F7B21C-CF84-416C-9717-AC3B169FE88E}"/>
                </a:ext>
              </a:extLst>
            </p:cNvPr>
            <p:cNvSpPr txBox="1"/>
            <p:nvPr/>
          </p:nvSpPr>
          <p:spPr>
            <a:xfrm>
              <a:off x="1604368" y="4521840"/>
              <a:ext cx="620401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150</a:t>
              </a:r>
              <a:endParaRPr lang="ko-KR" altLang="en-US" sz="1200" b="1" dirty="0"/>
            </a:p>
          </p:txBody>
        </p:sp>
        <p:sp>
          <p:nvSpPr>
            <p:cNvPr id="233" name="타원 232">
              <a:extLst>
                <a:ext uri="{FF2B5EF4-FFF2-40B4-BE49-F238E27FC236}">
                  <a16:creationId xmlns:a16="http://schemas.microsoft.com/office/drawing/2014/main" id="{835AB89C-DBF4-450E-95F8-2418628ED556}"/>
                </a:ext>
              </a:extLst>
            </p:cNvPr>
            <p:cNvSpPr/>
            <p:nvPr/>
          </p:nvSpPr>
          <p:spPr>
            <a:xfrm>
              <a:off x="3971103" y="3864081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+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34" name="연결선: 꺾임 233">
              <a:extLst>
                <a:ext uri="{FF2B5EF4-FFF2-40B4-BE49-F238E27FC236}">
                  <a16:creationId xmlns:a16="http://schemas.microsoft.com/office/drawing/2014/main" id="{381450AE-B3AF-46FE-A6E1-AB718D1A7D5C}"/>
                </a:ext>
              </a:extLst>
            </p:cNvPr>
            <p:cNvCxnSpPr>
              <a:cxnSpLocks/>
              <a:stCxn id="227" idx="6"/>
              <a:endCxn id="233" idx="0"/>
            </p:cNvCxnSpPr>
            <p:nvPr/>
          </p:nvCxnSpPr>
          <p:spPr>
            <a:xfrm>
              <a:off x="2776207" y="3511797"/>
              <a:ext cx="1460185" cy="352284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연결선: 꺾임 234">
              <a:extLst>
                <a:ext uri="{FF2B5EF4-FFF2-40B4-BE49-F238E27FC236}">
                  <a16:creationId xmlns:a16="http://schemas.microsoft.com/office/drawing/2014/main" id="{0085F087-E97C-46DD-A2A0-331C334C840A}"/>
                </a:ext>
              </a:extLst>
            </p:cNvPr>
            <p:cNvCxnSpPr>
              <a:cxnSpLocks/>
              <a:stCxn id="229" idx="6"/>
              <a:endCxn id="233" idx="4"/>
            </p:cNvCxnSpPr>
            <p:nvPr/>
          </p:nvCxnSpPr>
          <p:spPr>
            <a:xfrm flipV="1">
              <a:off x="2774554" y="4394658"/>
              <a:ext cx="1461838" cy="419509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" name="TextBox 235">
              <a:extLst>
                <a:ext uri="{FF2B5EF4-FFF2-40B4-BE49-F238E27FC236}">
                  <a16:creationId xmlns:a16="http://schemas.microsoft.com/office/drawing/2014/main" id="{EADD45A5-7ED2-4A1F-BA5B-2B218BCE1572}"/>
                </a:ext>
              </a:extLst>
            </p:cNvPr>
            <p:cNvSpPr txBox="1"/>
            <p:nvPr/>
          </p:nvSpPr>
          <p:spPr>
            <a:xfrm>
              <a:off x="-148043" y="2605127"/>
              <a:ext cx="1350803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/>
                <a:t>사과의 개수</a:t>
              </a:r>
            </a:p>
          </p:txBody>
        </p:sp>
        <p:cxnSp>
          <p:nvCxnSpPr>
            <p:cNvPr id="237" name="직선 화살표 연결선 236">
              <a:extLst>
                <a:ext uri="{FF2B5EF4-FFF2-40B4-BE49-F238E27FC236}">
                  <a16:creationId xmlns:a16="http://schemas.microsoft.com/office/drawing/2014/main" id="{CD44C842-F017-434C-8323-C0AAE369C637}"/>
                </a:ext>
              </a:extLst>
            </p:cNvPr>
            <p:cNvCxnSpPr>
              <a:cxnSpLocks/>
              <a:endCxn id="227" idx="1"/>
            </p:cNvCxnSpPr>
            <p:nvPr/>
          </p:nvCxnSpPr>
          <p:spPr>
            <a:xfrm>
              <a:off x="1871694" y="2772450"/>
              <a:ext cx="451637" cy="55175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직선 연결선 237">
              <a:extLst>
                <a:ext uri="{FF2B5EF4-FFF2-40B4-BE49-F238E27FC236}">
                  <a16:creationId xmlns:a16="http://schemas.microsoft.com/office/drawing/2014/main" id="{A862D99A-CAFA-4D2D-98BF-DC76EECBF327}"/>
                </a:ext>
              </a:extLst>
            </p:cNvPr>
            <p:cNvCxnSpPr>
              <a:cxnSpLocks/>
            </p:cNvCxnSpPr>
            <p:nvPr/>
          </p:nvCxnSpPr>
          <p:spPr>
            <a:xfrm>
              <a:off x="1136399" y="2775515"/>
              <a:ext cx="74175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9" name="TextBox 238">
              <a:extLst>
                <a:ext uri="{FF2B5EF4-FFF2-40B4-BE49-F238E27FC236}">
                  <a16:creationId xmlns:a16="http://schemas.microsoft.com/office/drawing/2014/main" id="{D060EA36-5432-420F-B526-DD86264CD3C7}"/>
                </a:ext>
              </a:extLst>
            </p:cNvPr>
            <p:cNvSpPr txBox="1"/>
            <p:nvPr/>
          </p:nvSpPr>
          <p:spPr>
            <a:xfrm>
              <a:off x="1398582" y="2501596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2</a:t>
              </a:r>
              <a:endParaRPr lang="ko-KR" altLang="en-US" sz="1200" b="1" dirty="0"/>
            </a:p>
          </p:txBody>
        </p:sp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4FD456DB-89E4-4DFB-945B-386FB2278E1A}"/>
                </a:ext>
              </a:extLst>
            </p:cNvPr>
            <p:cNvSpPr txBox="1"/>
            <p:nvPr/>
          </p:nvSpPr>
          <p:spPr>
            <a:xfrm>
              <a:off x="87221" y="5410347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/>
                <a:t>귤의 개수</a:t>
              </a:r>
            </a:p>
          </p:txBody>
        </p:sp>
        <p:cxnSp>
          <p:nvCxnSpPr>
            <p:cNvPr id="241" name="직선 화살표 연결선 240">
              <a:extLst>
                <a:ext uri="{FF2B5EF4-FFF2-40B4-BE49-F238E27FC236}">
                  <a16:creationId xmlns:a16="http://schemas.microsoft.com/office/drawing/2014/main" id="{E48B83A9-995E-4E0C-A061-6A9CC7926D0C}"/>
                </a:ext>
              </a:extLst>
            </p:cNvPr>
            <p:cNvCxnSpPr>
              <a:cxnSpLocks/>
              <a:endCxn id="229" idx="3"/>
            </p:cNvCxnSpPr>
            <p:nvPr/>
          </p:nvCxnSpPr>
          <p:spPr>
            <a:xfrm flipV="1">
              <a:off x="1871694" y="5001754"/>
              <a:ext cx="449984" cy="56259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직선 연결선 241">
              <a:extLst>
                <a:ext uri="{FF2B5EF4-FFF2-40B4-BE49-F238E27FC236}">
                  <a16:creationId xmlns:a16="http://schemas.microsoft.com/office/drawing/2014/main" id="{3BC3F3B4-FF1C-46DB-AF55-B16A5B5BFD3A}"/>
                </a:ext>
              </a:extLst>
            </p:cNvPr>
            <p:cNvCxnSpPr>
              <a:cxnSpLocks/>
            </p:cNvCxnSpPr>
            <p:nvPr/>
          </p:nvCxnSpPr>
          <p:spPr>
            <a:xfrm>
              <a:off x="1133223" y="5564236"/>
              <a:ext cx="74175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75877D48-559D-4559-87C2-EA3E9CCE7968}"/>
                </a:ext>
              </a:extLst>
            </p:cNvPr>
            <p:cNvSpPr txBox="1"/>
            <p:nvPr/>
          </p:nvSpPr>
          <p:spPr>
            <a:xfrm>
              <a:off x="1398582" y="5293493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3</a:t>
              </a:r>
              <a:endParaRPr lang="ko-KR" altLang="en-US" sz="1200" b="1" dirty="0"/>
            </a:p>
          </p:txBody>
        </p:sp>
        <p:pic>
          <p:nvPicPr>
            <p:cNvPr id="244" name="그림 243">
              <a:extLst>
                <a:ext uri="{FF2B5EF4-FFF2-40B4-BE49-F238E27FC236}">
                  <a16:creationId xmlns:a16="http://schemas.microsoft.com/office/drawing/2014/main" id="{1C8F12A0-5065-4E56-B9D0-4D7E01178D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1040743" y="4587029"/>
              <a:ext cx="446450" cy="404100"/>
            </a:xfrm>
            <a:prstGeom prst="rect">
              <a:avLst/>
            </a:prstGeom>
          </p:spPr>
        </p:pic>
        <p:sp>
          <p:nvSpPr>
            <p:cNvPr id="245" name="타원 244">
              <a:extLst>
                <a:ext uri="{FF2B5EF4-FFF2-40B4-BE49-F238E27FC236}">
                  <a16:creationId xmlns:a16="http://schemas.microsoft.com/office/drawing/2014/main" id="{77F8560A-1997-43AE-A4FD-03D42AAD8C7B}"/>
                </a:ext>
              </a:extLst>
            </p:cNvPr>
            <p:cNvSpPr/>
            <p:nvPr/>
          </p:nvSpPr>
          <p:spPr>
            <a:xfrm>
              <a:off x="5223808" y="3864081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x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46" name="직선 화살표 연결선 245">
              <a:extLst>
                <a:ext uri="{FF2B5EF4-FFF2-40B4-BE49-F238E27FC236}">
                  <a16:creationId xmlns:a16="http://schemas.microsoft.com/office/drawing/2014/main" id="{1ADCF1AA-AD09-4A53-A953-4C3B926A75FB}"/>
                </a:ext>
              </a:extLst>
            </p:cNvPr>
            <p:cNvCxnSpPr>
              <a:cxnSpLocks/>
              <a:endCxn id="245" idx="2"/>
            </p:cNvCxnSpPr>
            <p:nvPr/>
          </p:nvCxnSpPr>
          <p:spPr>
            <a:xfrm flipV="1">
              <a:off x="4501680" y="4129370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직선 화살표 연결선 246">
              <a:extLst>
                <a:ext uri="{FF2B5EF4-FFF2-40B4-BE49-F238E27FC236}">
                  <a16:creationId xmlns:a16="http://schemas.microsoft.com/office/drawing/2014/main" id="{B73C490C-F634-4729-A61B-42AD3B5835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54385" y="4129369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TextBox 247">
              <a:extLst>
                <a:ext uri="{FF2B5EF4-FFF2-40B4-BE49-F238E27FC236}">
                  <a16:creationId xmlns:a16="http://schemas.microsoft.com/office/drawing/2014/main" id="{4598151F-DE6D-4359-853D-5123508D406C}"/>
                </a:ext>
              </a:extLst>
            </p:cNvPr>
            <p:cNvSpPr txBox="1"/>
            <p:nvPr/>
          </p:nvSpPr>
          <p:spPr>
            <a:xfrm>
              <a:off x="928544" y="5943660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/>
                <a:t>소비세</a:t>
              </a:r>
              <a:endParaRPr lang="ko-KR" altLang="en-US" sz="1200" b="1" dirty="0"/>
            </a:p>
          </p:txBody>
        </p:sp>
        <p:cxnSp>
          <p:nvCxnSpPr>
            <p:cNvPr id="249" name="직선 화살표 연결선 248">
              <a:extLst>
                <a:ext uri="{FF2B5EF4-FFF2-40B4-BE49-F238E27FC236}">
                  <a16:creationId xmlns:a16="http://schemas.microsoft.com/office/drawing/2014/main" id="{3CCE2FE9-F99E-422F-B837-96F8EA880E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80881" y="4368974"/>
              <a:ext cx="1386604" cy="173360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직선 연결선 249">
              <a:extLst>
                <a:ext uri="{FF2B5EF4-FFF2-40B4-BE49-F238E27FC236}">
                  <a16:creationId xmlns:a16="http://schemas.microsoft.com/office/drawing/2014/main" id="{3FA5350C-3C77-4AB2-AAEC-6BFFA62A949C}"/>
                </a:ext>
              </a:extLst>
            </p:cNvPr>
            <p:cNvCxnSpPr>
              <a:cxnSpLocks/>
            </p:cNvCxnSpPr>
            <p:nvPr/>
          </p:nvCxnSpPr>
          <p:spPr>
            <a:xfrm>
              <a:off x="1702424" y="6099401"/>
              <a:ext cx="228276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A42AC010-B4AB-4395-B063-6A5C410E2486}"/>
                </a:ext>
              </a:extLst>
            </p:cNvPr>
            <p:cNvSpPr txBox="1"/>
            <p:nvPr/>
          </p:nvSpPr>
          <p:spPr>
            <a:xfrm>
              <a:off x="2509265" y="5808329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1.1</a:t>
              </a:r>
              <a:endParaRPr lang="ko-KR" altLang="en-US" sz="1200" b="1" dirty="0"/>
            </a:p>
          </p:txBody>
        </p:sp>
        <p:pic>
          <p:nvPicPr>
            <p:cNvPr id="252" name="그림 251">
              <a:extLst>
                <a:ext uri="{FF2B5EF4-FFF2-40B4-BE49-F238E27FC236}">
                  <a16:creationId xmlns:a16="http://schemas.microsoft.com/office/drawing/2014/main" id="{7113C903-8D25-4EEE-BF87-821F2F9E91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6670493" y="3646863"/>
              <a:ext cx="299531" cy="321199"/>
            </a:xfrm>
            <a:prstGeom prst="rect">
              <a:avLst/>
            </a:prstGeom>
          </p:spPr>
        </p:pic>
        <p:pic>
          <p:nvPicPr>
            <p:cNvPr id="253" name="그림 252">
              <a:extLst>
                <a:ext uri="{FF2B5EF4-FFF2-40B4-BE49-F238E27FC236}">
                  <a16:creationId xmlns:a16="http://schemas.microsoft.com/office/drawing/2014/main" id="{C1BEE20B-22DD-41E3-ACCA-7F2A1CB4AF97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7083763" y="3646863"/>
              <a:ext cx="299531" cy="321199"/>
            </a:xfrm>
            <a:prstGeom prst="rect">
              <a:avLst/>
            </a:prstGeom>
          </p:spPr>
        </p:pic>
        <p:pic>
          <p:nvPicPr>
            <p:cNvPr id="254" name="그림 253">
              <a:extLst>
                <a:ext uri="{FF2B5EF4-FFF2-40B4-BE49-F238E27FC236}">
                  <a16:creationId xmlns:a16="http://schemas.microsoft.com/office/drawing/2014/main" id="{77509B98-656F-4F91-AE99-C2F411796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6599928" y="4098366"/>
              <a:ext cx="299531" cy="271118"/>
            </a:xfrm>
            <a:prstGeom prst="rect">
              <a:avLst/>
            </a:prstGeom>
          </p:spPr>
        </p:pic>
        <p:pic>
          <p:nvPicPr>
            <p:cNvPr id="255" name="그림 254">
              <a:extLst>
                <a:ext uri="{FF2B5EF4-FFF2-40B4-BE49-F238E27FC236}">
                  <a16:creationId xmlns:a16="http://schemas.microsoft.com/office/drawing/2014/main" id="{0FE4F74C-6E60-4180-ADB7-88FEB414EB21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6861749" y="4248486"/>
              <a:ext cx="299531" cy="271118"/>
            </a:xfrm>
            <a:prstGeom prst="rect">
              <a:avLst/>
            </a:prstGeom>
          </p:spPr>
        </p:pic>
        <p:pic>
          <p:nvPicPr>
            <p:cNvPr id="256" name="그림 255">
              <a:extLst>
                <a:ext uri="{FF2B5EF4-FFF2-40B4-BE49-F238E27FC236}">
                  <a16:creationId xmlns:a16="http://schemas.microsoft.com/office/drawing/2014/main" id="{A765C7D0-B389-4E68-BE6D-7BFE20F1B3F9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7151747" y="4110105"/>
              <a:ext cx="299531" cy="271118"/>
            </a:xfrm>
            <a:prstGeom prst="rect">
              <a:avLst/>
            </a:prstGeom>
          </p:spPr>
        </p:pic>
        <p:sp>
          <p:nvSpPr>
            <p:cNvPr id="257" name="타원 256">
              <a:extLst>
                <a:ext uri="{FF2B5EF4-FFF2-40B4-BE49-F238E27FC236}">
                  <a16:creationId xmlns:a16="http://schemas.microsoft.com/office/drawing/2014/main" id="{354A8CCC-D971-4F38-81FC-284F51F1FB62}"/>
                </a:ext>
              </a:extLst>
            </p:cNvPr>
            <p:cNvSpPr/>
            <p:nvPr/>
          </p:nvSpPr>
          <p:spPr>
            <a:xfrm>
              <a:off x="6477651" y="3520293"/>
              <a:ext cx="1119334" cy="111933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AAABFF61-0454-41A5-B0DE-55A123D78C46}"/>
              </a:ext>
            </a:extLst>
          </p:cNvPr>
          <p:cNvSpPr/>
          <p:nvPr/>
        </p:nvSpPr>
        <p:spPr>
          <a:xfrm>
            <a:off x="6240195" y="3131234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0" name="직사각형 259">
            <a:extLst>
              <a:ext uri="{FF2B5EF4-FFF2-40B4-BE49-F238E27FC236}">
                <a16:creationId xmlns:a16="http://schemas.microsoft.com/office/drawing/2014/main" id="{B9580E8D-52BD-4B28-8A2C-43D9887D83C3}"/>
              </a:ext>
            </a:extLst>
          </p:cNvPr>
          <p:cNvSpPr/>
          <p:nvPr/>
        </p:nvSpPr>
        <p:spPr>
          <a:xfrm>
            <a:off x="6886691" y="3808321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1" name="직사각형 260">
            <a:extLst>
              <a:ext uri="{FF2B5EF4-FFF2-40B4-BE49-F238E27FC236}">
                <a16:creationId xmlns:a16="http://schemas.microsoft.com/office/drawing/2014/main" id="{E41D0617-7FF6-4969-9EBA-54F400279A36}"/>
              </a:ext>
            </a:extLst>
          </p:cNvPr>
          <p:cNvSpPr/>
          <p:nvPr/>
        </p:nvSpPr>
        <p:spPr>
          <a:xfrm>
            <a:off x="6886691" y="4819502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2" name="직사각형 261">
            <a:extLst>
              <a:ext uri="{FF2B5EF4-FFF2-40B4-BE49-F238E27FC236}">
                <a16:creationId xmlns:a16="http://schemas.microsoft.com/office/drawing/2014/main" id="{03C12429-4756-434C-AEA8-F888DAC7A020}"/>
              </a:ext>
            </a:extLst>
          </p:cNvPr>
          <p:cNvSpPr/>
          <p:nvPr/>
        </p:nvSpPr>
        <p:spPr>
          <a:xfrm>
            <a:off x="6240195" y="5396619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3" name="직사각형 262">
            <a:extLst>
              <a:ext uri="{FF2B5EF4-FFF2-40B4-BE49-F238E27FC236}">
                <a16:creationId xmlns:a16="http://schemas.microsoft.com/office/drawing/2014/main" id="{315FDBC4-C3AC-4911-ACA5-B52B84B3A96F}"/>
              </a:ext>
            </a:extLst>
          </p:cNvPr>
          <p:cNvSpPr/>
          <p:nvPr/>
        </p:nvSpPr>
        <p:spPr>
          <a:xfrm>
            <a:off x="6937933" y="5863184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화살표: 오른쪽 11">
            <a:extLst>
              <a:ext uri="{FF2B5EF4-FFF2-40B4-BE49-F238E27FC236}">
                <a16:creationId xmlns:a16="http://schemas.microsoft.com/office/drawing/2014/main" id="{646D85BE-1E02-4C5D-8EB9-B56436BF635A}"/>
              </a:ext>
            </a:extLst>
          </p:cNvPr>
          <p:cNvSpPr/>
          <p:nvPr/>
        </p:nvSpPr>
        <p:spPr>
          <a:xfrm>
            <a:off x="5138121" y="3729339"/>
            <a:ext cx="626301" cy="3102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4" name="직사각형 263">
            <a:extLst>
              <a:ext uri="{FF2B5EF4-FFF2-40B4-BE49-F238E27FC236}">
                <a16:creationId xmlns:a16="http://schemas.microsoft.com/office/drawing/2014/main" id="{DF8C44B7-9A93-442B-8109-9FAECEACC72E}"/>
              </a:ext>
            </a:extLst>
          </p:cNvPr>
          <p:cNvSpPr/>
          <p:nvPr/>
        </p:nvSpPr>
        <p:spPr>
          <a:xfrm>
            <a:off x="5870347" y="2672473"/>
            <a:ext cx="6269450" cy="35009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C42D9CE-6316-4B2B-8EEF-5E7E6909D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683" y="3696017"/>
          <a:ext cx="510507" cy="40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241200" progId="Equation.DSMT4">
                  <p:embed/>
                </p:oleObj>
              </mc:Choice>
              <mc:Fallback>
                <p:oleObj name="Equation" r:id="rId31" imgW="304560" imgH="2412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C42D9CE-6316-4B2B-8EEF-5E7E6909DF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43683" y="3696017"/>
                        <a:ext cx="510507" cy="404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0E809C7-FD31-48F0-B24B-C2B9AFF0C367}"/>
                  </a:ext>
                </a:extLst>
              </p:cNvPr>
              <p:cNvSpPr txBox="1"/>
              <p:nvPr/>
            </p:nvSpPr>
            <p:spPr>
              <a:xfrm>
                <a:off x="6123938" y="30730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0E809C7-FD31-48F0-B24B-C2B9AFF0C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3938" y="3073075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26C5F59A-1C5E-4255-AC74-8EBB7A7C5A76}"/>
                  </a:ext>
                </a:extLst>
              </p:cNvPr>
              <p:cNvSpPr txBox="1"/>
              <p:nvPr/>
            </p:nvSpPr>
            <p:spPr>
              <a:xfrm>
                <a:off x="6815584" y="583926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26C5F59A-1C5E-4255-AC74-8EBB7A7C5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584" y="5839262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1068C77-3D70-425E-B789-806FB7743F90}"/>
                  </a:ext>
                </a:extLst>
              </p:cNvPr>
              <p:cNvSpPr txBox="1"/>
              <p:nvPr/>
            </p:nvSpPr>
            <p:spPr>
              <a:xfrm>
                <a:off x="6783228" y="37646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1068C77-3D70-425E-B789-806FB774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3228" y="3764698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5DD604E-47F5-44AF-9A9A-E41043A39B56}"/>
                  </a:ext>
                </a:extLst>
              </p:cNvPr>
              <p:cNvSpPr txBox="1"/>
              <p:nvPr/>
            </p:nvSpPr>
            <p:spPr>
              <a:xfrm>
                <a:off x="6774382" y="477033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5DD604E-47F5-44AF-9A9A-E41043A39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382" y="4770339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B869E429-163B-4490-A982-5633DFC727AE}"/>
                  </a:ext>
                </a:extLst>
              </p:cNvPr>
              <p:cNvSpPr txBox="1"/>
              <p:nvPr/>
            </p:nvSpPr>
            <p:spPr>
              <a:xfrm>
                <a:off x="6123938" y="533330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B869E429-163B-4490-A982-5633DFC72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3938" y="5333302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2956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1200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예제</a:t>
            </a:r>
            <a:r>
              <a:rPr lang="en-US" altLang="ko-KR" dirty="0"/>
              <a:t>1: </a:t>
            </a:r>
            <a:r>
              <a:rPr lang="ko-KR" altLang="en-US" sz="1600" dirty="0"/>
              <a:t>슈퍼에서 사과를 </a:t>
            </a:r>
            <a:r>
              <a:rPr lang="en-US" altLang="ko-KR" sz="1600" dirty="0"/>
              <a:t>2</a:t>
            </a:r>
            <a:r>
              <a:rPr lang="ko-KR" altLang="en-US" sz="1600" dirty="0"/>
              <a:t>개</a:t>
            </a:r>
            <a:r>
              <a:rPr lang="en-US" altLang="ko-KR" sz="1600" dirty="0"/>
              <a:t>, </a:t>
            </a:r>
            <a:r>
              <a:rPr lang="ko-KR" altLang="en-US" sz="1600" dirty="0"/>
              <a:t>귤을 </a:t>
            </a:r>
            <a:r>
              <a:rPr lang="en-US" altLang="ko-KR" sz="1600" dirty="0"/>
              <a:t>3</a:t>
            </a:r>
            <a:r>
              <a:rPr lang="ko-KR" altLang="en-US" sz="1600" dirty="0"/>
              <a:t>개 구매 시 지불금액은</a:t>
            </a:r>
            <a:r>
              <a:rPr lang="en-US" altLang="ko-KR" sz="1600" dirty="0"/>
              <a:t>? 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사과는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00</a:t>
            </a:r>
            <a:r>
              <a:rPr lang="ko-KR" altLang="en-US" sz="1600" dirty="0"/>
              <a:t>원</a:t>
            </a:r>
            <a:r>
              <a:rPr lang="en-US" altLang="ko-KR" sz="1600" dirty="0"/>
              <a:t>, </a:t>
            </a:r>
            <a:r>
              <a:rPr lang="ko-KR" altLang="en-US" sz="1600" dirty="0"/>
              <a:t>귤은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50</a:t>
            </a:r>
            <a:r>
              <a:rPr lang="ko-KR" altLang="en-US" sz="1600" dirty="0"/>
              <a:t>원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소비세 </a:t>
            </a:r>
            <a:r>
              <a:rPr lang="en-US" altLang="ko-KR" sz="1600" dirty="0"/>
              <a:t>10%</a:t>
            </a:r>
            <a:endParaRPr lang="en-US" altLang="ko-KR" sz="1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FD12E6A-990B-4473-9471-4099A847F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" name="타원 7">
            <a:extLst>
              <a:ext uri="{FF2B5EF4-FFF2-40B4-BE49-F238E27FC236}">
                <a16:creationId xmlns:a16="http://schemas.microsoft.com/office/drawing/2014/main" id="{4A84A8E9-7D2F-46D1-B499-66F3DD9AA324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0" name="직선 화살표 연결선 129">
            <a:extLst>
              <a:ext uri="{FF2B5EF4-FFF2-40B4-BE49-F238E27FC236}">
                <a16:creationId xmlns:a16="http://schemas.microsoft.com/office/drawing/2014/main" id="{F0104248-36CA-4E47-99B8-601BF964BCEB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타원 131">
            <a:extLst>
              <a:ext uri="{FF2B5EF4-FFF2-40B4-BE49-F238E27FC236}">
                <a16:creationId xmlns:a16="http://schemas.microsoft.com/office/drawing/2014/main" id="{DEC5AAA1-55EE-4F1E-9059-EC59E239B0C6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B49D64A1-08C0-4064-B740-4134B3AE78C4}"/>
              </a:ext>
            </a:extLst>
          </p:cNvPr>
          <p:cNvCxnSpPr>
            <a:cxnSpLocks/>
            <a:endCxn id="13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42A6D15-690A-4DCE-81CC-B62E6F6FB833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A3D1D28-4BDD-4518-8578-2C8CE95B761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135" name="타원 134">
            <a:extLst>
              <a:ext uri="{FF2B5EF4-FFF2-40B4-BE49-F238E27FC236}">
                <a16:creationId xmlns:a16="http://schemas.microsoft.com/office/drawing/2014/main" id="{35775F67-3B1D-494D-80E7-021A64367802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" name="연결선: 꺾임 12">
            <a:extLst>
              <a:ext uri="{FF2B5EF4-FFF2-40B4-BE49-F238E27FC236}">
                <a16:creationId xmlns:a16="http://schemas.microsoft.com/office/drawing/2014/main" id="{E8F70AE0-E1BE-4046-B886-4F5E6D6B8A38}"/>
              </a:ext>
            </a:extLst>
          </p:cNvPr>
          <p:cNvCxnSpPr>
            <a:cxnSpLocks/>
            <a:stCxn id="8" idx="6"/>
            <a:endCxn id="135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연결선: 꺾임 135">
            <a:extLst>
              <a:ext uri="{FF2B5EF4-FFF2-40B4-BE49-F238E27FC236}">
                <a16:creationId xmlns:a16="http://schemas.microsoft.com/office/drawing/2014/main" id="{5005B768-239E-4327-87AB-C80F2535085B}"/>
              </a:ext>
            </a:extLst>
          </p:cNvPr>
          <p:cNvCxnSpPr>
            <a:cxnSpLocks/>
            <a:stCxn id="132" idx="6"/>
            <a:endCxn id="135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013531B8-9A59-407B-881B-9CBED0CEED68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1A57F27-C16F-4BBD-8266-7ACC2D9D2D33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>
            <a:extLst>
              <a:ext uri="{FF2B5EF4-FFF2-40B4-BE49-F238E27FC236}">
                <a16:creationId xmlns:a16="http://schemas.microsoft.com/office/drawing/2014/main" id="{49561727-BB9E-4C57-9790-D758704C5AA2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141" name="직선 화살표 연결선 140">
            <a:extLst>
              <a:ext uri="{FF2B5EF4-FFF2-40B4-BE49-F238E27FC236}">
                <a16:creationId xmlns:a16="http://schemas.microsoft.com/office/drawing/2014/main" id="{F308C9FD-7A1F-401F-A902-8180F153036C}"/>
              </a:ext>
            </a:extLst>
          </p:cNvPr>
          <p:cNvCxnSpPr>
            <a:cxnSpLocks/>
            <a:endCxn id="13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직선 연결선 141">
            <a:extLst>
              <a:ext uri="{FF2B5EF4-FFF2-40B4-BE49-F238E27FC236}">
                <a16:creationId xmlns:a16="http://schemas.microsoft.com/office/drawing/2014/main" id="{60405AA7-816A-49C8-866D-543EEE4BC67F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5A9620EE-D8EA-4F2B-8F8C-B79FC7267018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19022BA-7163-4800-8CD5-B240109AC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144" name="타원 143">
            <a:extLst>
              <a:ext uri="{FF2B5EF4-FFF2-40B4-BE49-F238E27FC236}">
                <a16:creationId xmlns:a16="http://schemas.microsoft.com/office/drawing/2014/main" id="{2C13D1C3-63EA-424A-B2D6-A814AB114CC9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AF459A8D-7046-4C64-974E-08C691A3BE39}"/>
              </a:ext>
            </a:extLst>
          </p:cNvPr>
          <p:cNvCxnSpPr>
            <a:cxnSpLocks/>
            <a:endCxn id="144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D1D58A94-4F7C-4A58-87D5-7A324D6FD155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87E86BBD-73D3-4161-B9CE-6ECE94CA18AF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9DD7281F-7B46-4513-ABEB-3722897BDD4F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C88D1C0-A5D2-40D6-A1BB-107FAF91A687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52" name="직선 화살표 연결선 151">
            <a:extLst>
              <a:ext uri="{FF2B5EF4-FFF2-40B4-BE49-F238E27FC236}">
                <a16:creationId xmlns:a16="http://schemas.microsoft.com/office/drawing/2014/main" id="{694555DC-4541-4B15-99E3-0C9BA38F2794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직선 연결선 152">
            <a:extLst>
              <a:ext uri="{FF2B5EF4-FFF2-40B4-BE49-F238E27FC236}">
                <a16:creationId xmlns:a16="http://schemas.microsoft.com/office/drawing/2014/main" id="{4AEAF397-E9CE-455C-B1A0-EE5340FCF598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DEF77C8E-258C-41D4-ABCA-78FE756A4472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B82C7CA1-09EE-41DB-8DE2-FBFFF1ACCD35}"/>
              </a:ext>
            </a:extLst>
          </p:cNvPr>
          <p:cNvSpPr txBox="1"/>
          <p:nvPr/>
        </p:nvSpPr>
        <p:spPr>
          <a:xfrm>
            <a:off x="7953904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58" name="그림 157">
            <a:extLst>
              <a:ext uri="{FF2B5EF4-FFF2-40B4-BE49-F238E27FC236}">
                <a16:creationId xmlns:a16="http://schemas.microsoft.com/office/drawing/2014/main" id="{4B84FF2B-A8EA-4C14-A341-DFB6BD4A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59" name="그림 158">
            <a:extLst>
              <a:ext uri="{FF2B5EF4-FFF2-40B4-BE49-F238E27FC236}">
                <a16:creationId xmlns:a16="http://schemas.microsoft.com/office/drawing/2014/main" id="{45EDF22E-5A3C-4977-8A57-FEE851F5F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160" name="그림 159">
            <a:extLst>
              <a:ext uri="{FF2B5EF4-FFF2-40B4-BE49-F238E27FC236}">
                <a16:creationId xmlns:a16="http://schemas.microsoft.com/office/drawing/2014/main" id="{220B8D12-1001-4026-9301-0D6560BF3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161" name="그림 160">
            <a:extLst>
              <a:ext uri="{FF2B5EF4-FFF2-40B4-BE49-F238E27FC236}">
                <a16:creationId xmlns:a16="http://schemas.microsoft.com/office/drawing/2014/main" id="{CFBAD0DE-EACA-4FE6-9AC8-EE588C388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162" name="그림 161">
            <a:extLst>
              <a:ext uri="{FF2B5EF4-FFF2-40B4-BE49-F238E27FC236}">
                <a16:creationId xmlns:a16="http://schemas.microsoft.com/office/drawing/2014/main" id="{A52CDC38-840A-4AB3-8B59-B751F0B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8600EB61-2ED0-40EC-86E3-291FABE6F110}"/>
              </a:ext>
            </a:extLst>
          </p:cNvPr>
          <p:cNvSpPr/>
          <p:nvPr/>
        </p:nvSpPr>
        <p:spPr>
          <a:xfrm>
            <a:off x="4117067" y="2394816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9A0FBD5-8FF4-424A-94AD-8B68F537D5FA}"/>
              </a:ext>
            </a:extLst>
          </p:cNvPr>
          <p:cNvSpPr txBox="1"/>
          <p:nvPr/>
        </p:nvSpPr>
        <p:spPr>
          <a:xfrm>
            <a:off x="4996480" y="2544732"/>
            <a:ext cx="2126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42" name="타원 41">
            <a:extLst>
              <a:ext uri="{FF2B5EF4-FFF2-40B4-BE49-F238E27FC236}">
                <a16:creationId xmlns:a16="http://schemas.microsoft.com/office/drawing/2014/main" id="{B173D19D-4F90-48EE-AB9F-1B3B769B4FB4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807F4BA-10D5-41DA-899C-BA693925095B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7CC1940-7D75-4375-BAB7-669798E555B7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BD0339EF-1CF1-4566-A6AB-5E8903F76BCB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C44A28F-3162-4666-9C74-B6B1BE73D607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E869B56-78DB-4ABA-A432-027204C2B761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D99889D-CECC-4E96-A3F0-D64822938932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D99889D-CECC-4E96-A3F0-D648229389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EEC090A-EDD8-478B-BC47-0929FCDB0BE2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EEC090A-EDD8-478B-BC47-0929FCDB0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2E653AB-5EE8-4EE3-B350-25217ED38E09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2E653AB-5EE8-4EE3-B350-25217ED38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B78C681-3350-4E53-A229-5DB826A5F9D6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B78C681-3350-4E53-A229-5DB826A5F9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B530A34D-6479-4F2A-9BD5-74398682CD55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B530A34D-6479-4F2A-9BD5-74398682C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87161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FD12E6A-990B-4473-9471-4099A847F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" name="타원 7">
            <a:extLst>
              <a:ext uri="{FF2B5EF4-FFF2-40B4-BE49-F238E27FC236}">
                <a16:creationId xmlns:a16="http://schemas.microsoft.com/office/drawing/2014/main" id="{4A84A8E9-7D2F-46D1-B499-66F3DD9AA324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0" name="직선 화살표 연결선 129">
            <a:extLst>
              <a:ext uri="{FF2B5EF4-FFF2-40B4-BE49-F238E27FC236}">
                <a16:creationId xmlns:a16="http://schemas.microsoft.com/office/drawing/2014/main" id="{F0104248-36CA-4E47-99B8-601BF964BCEB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타원 131">
            <a:extLst>
              <a:ext uri="{FF2B5EF4-FFF2-40B4-BE49-F238E27FC236}">
                <a16:creationId xmlns:a16="http://schemas.microsoft.com/office/drawing/2014/main" id="{DEC5AAA1-55EE-4F1E-9059-EC59E239B0C6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B49D64A1-08C0-4064-B740-4134B3AE78C4}"/>
              </a:ext>
            </a:extLst>
          </p:cNvPr>
          <p:cNvCxnSpPr>
            <a:cxnSpLocks/>
            <a:endCxn id="13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42A6D15-690A-4DCE-81CC-B62E6F6FB833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A3D1D28-4BDD-4518-8578-2C8CE95B761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135" name="타원 134">
            <a:extLst>
              <a:ext uri="{FF2B5EF4-FFF2-40B4-BE49-F238E27FC236}">
                <a16:creationId xmlns:a16="http://schemas.microsoft.com/office/drawing/2014/main" id="{35775F67-3B1D-494D-80E7-021A64367802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" name="연결선: 꺾임 12">
            <a:extLst>
              <a:ext uri="{FF2B5EF4-FFF2-40B4-BE49-F238E27FC236}">
                <a16:creationId xmlns:a16="http://schemas.microsoft.com/office/drawing/2014/main" id="{E8F70AE0-E1BE-4046-B886-4F5E6D6B8A38}"/>
              </a:ext>
            </a:extLst>
          </p:cNvPr>
          <p:cNvCxnSpPr>
            <a:cxnSpLocks/>
            <a:stCxn id="8" idx="6"/>
            <a:endCxn id="135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연결선: 꺾임 135">
            <a:extLst>
              <a:ext uri="{FF2B5EF4-FFF2-40B4-BE49-F238E27FC236}">
                <a16:creationId xmlns:a16="http://schemas.microsoft.com/office/drawing/2014/main" id="{5005B768-239E-4327-87AB-C80F2535085B}"/>
              </a:ext>
            </a:extLst>
          </p:cNvPr>
          <p:cNvCxnSpPr>
            <a:cxnSpLocks/>
            <a:stCxn id="132" idx="6"/>
            <a:endCxn id="135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013531B8-9A59-407B-881B-9CBED0CEED68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1A57F27-C16F-4BBD-8266-7ACC2D9D2D33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>
            <a:extLst>
              <a:ext uri="{FF2B5EF4-FFF2-40B4-BE49-F238E27FC236}">
                <a16:creationId xmlns:a16="http://schemas.microsoft.com/office/drawing/2014/main" id="{49561727-BB9E-4C57-9790-D758704C5AA2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141" name="직선 화살표 연결선 140">
            <a:extLst>
              <a:ext uri="{FF2B5EF4-FFF2-40B4-BE49-F238E27FC236}">
                <a16:creationId xmlns:a16="http://schemas.microsoft.com/office/drawing/2014/main" id="{F308C9FD-7A1F-401F-A902-8180F153036C}"/>
              </a:ext>
            </a:extLst>
          </p:cNvPr>
          <p:cNvCxnSpPr>
            <a:cxnSpLocks/>
            <a:endCxn id="13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직선 연결선 141">
            <a:extLst>
              <a:ext uri="{FF2B5EF4-FFF2-40B4-BE49-F238E27FC236}">
                <a16:creationId xmlns:a16="http://schemas.microsoft.com/office/drawing/2014/main" id="{60405AA7-816A-49C8-866D-543EEE4BC67F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5A9620EE-D8EA-4F2B-8F8C-B79FC7267018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19022BA-7163-4800-8CD5-B240109AC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144" name="타원 143">
            <a:extLst>
              <a:ext uri="{FF2B5EF4-FFF2-40B4-BE49-F238E27FC236}">
                <a16:creationId xmlns:a16="http://schemas.microsoft.com/office/drawing/2014/main" id="{2C13D1C3-63EA-424A-B2D6-A814AB114CC9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AF459A8D-7046-4C64-974E-08C691A3BE39}"/>
              </a:ext>
            </a:extLst>
          </p:cNvPr>
          <p:cNvCxnSpPr>
            <a:cxnSpLocks/>
            <a:endCxn id="144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D1D58A94-4F7C-4A58-87D5-7A324D6FD155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87E86BBD-73D3-4161-B9CE-6ECE94CA18AF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9DD7281F-7B46-4513-ABEB-3722897BDD4F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C88D1C0-A5D2-40D6-A1BB-107FAF91A687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52" name="직선 화살표 연결선 151">
            <a:extLst>
              <a:ext uri="{FF2B5EF4-FFF2-40B4-BE49-F238E27FC236}">
                <a16:creationId xmlns:a16="http://schemas.microsoft.com/office/drawing/2014/main" id="{694555DC-4541-4B15-99E3-0C9BA38F2794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직선 연결선 152">
            <a:extLst>
              <a:ext uri="{FF2B5EF4-FFF2-40B4-BE49-F238E27FC236}">
                <a16:creationId xmlns:a16="http://schemas.microsoft.com/office/drawing/2014/main" id="{4AEAF397-E9CE-455C-B1A0-EE5340FCF598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DEF77C8E-258C-41D4-ABCA-78FE756A4472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B82C7CA1-09EE-41DB-8DE2-FBFFF1ACCD35}"/>
              </a:ext>
            </a:extLst>
          </p:cNvPr>
          <p:cNvSpPr txBox="1"/>
          <p:nvPr/>
        </p:nvSpPr>
        <p:spPr>
          <a:xfrm>
            <a:off x="7953904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58" name="그림 157">
            <a:extLst>
              <a:ext uri="{FF2B5EF4-FFF2-40B4-BE49-F238E27FC236}">
                <a16:creationId xmlns:a16="http://schemas.microsoft.com/office/drawing/2014/main" id="{4B84FF2B-A8EA-4C14-A341-DFB6BD4A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59" name="그림 158">
            <a:extLst>
              <a:ext uri="{FF2B5EF4-FFF2-40B4-BE49-F238E27FC236}">
                <a16:creationId xmlns:a16="http://schemas.microsoft.com/office/drawing/2014/main" id="{45EDF22E-5A3C-4977-8A57-FEE851F5F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160" name="그림 159">
            <a:extLst>
              <a:ext uri="{FF2B5EF4-FFF2-40B4-BE49-F238E27FC236}">
                <a16:creationId xmlns:a16="http://schemas.microsoft.com/office/drawing/2014/main" id="{220B8D12-1001-4026-9301-0D6560BF3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161" name="그림 160">
            <a:extLst>
              <a:ext uri="{FF2B5EF4-FFF2-40B4-BE49-F238E27FC236}">
                <a16:creationId xmlns:a16="http://schemas.microsoft.com/office/drawing/2014/main" id="{CFBAD0DE-EACA-4FE6-9AC8-EE588C388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162" name="그림 161">
            <a:extLst>
              <a:ext uri="{FF2B5EF4-FFF2-40B4-BE49-F238E27FC236}">
                <a16:creationId xmlns:a16="http://schemas.microsoft.com/office/drawing/2014/main" id="{A52CDC38-840A-4AB3-8B59-B751F0B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42" name="타원 41">
            <a:extLst>
              <a:ext uri="{FF2B5EF4-FFF2-40B4-BE49-F238E27FC236}">
                <a16:creationId xmlns:a16="http://schemas.microsoft.com/office/drawing/2014/main" id="{B173D19D-4F90-48EE-AB9F-1B3B769B4FB4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43" name="화살표: 오른쪽 42">
            <a:extLst>
              <a:ext uri="{FF2B5EF4-FFF2-40B4-BE49-F238E27FC236}">
                <a16:creationId xmlns:a16="http://schemas.microsoft.com/office/drawing/2014/main" id="{801543EF-6D28-44C9-BC54-FDA605672B77}"/>
              </a:ext>
            </a:extLst>
          </p:cNvPr>
          <p:cNvSpPr/>
          <p:nvPr/>
        </p:nvSpPr>
        <p:spPr>
          <a:xfrm rot="10800000">
            <a:off x="4117067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0998F4D-F1D0-4751-A7EE-0E7A77809007}"/>
              </a:ext>
            </a:extLst>
          </p:cNvPr>
          <p:cNvSpPr txBox="1"/>
          <p:nvPr/>
        </p:nvSpPr>
        <p:spPr>
          <a:xfrm>
            <a:off x="4998459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791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>
                <a:solidFill>
                  <a:srgbClr val="FF0000"/>
                </a:solidFill>
              </a:rPr>
              <a:t>예제</a:t>
            </a:r>
            <a:r>
              <a:rPr lang="en-US" altLang="ko-KR" dirty="0">
                <a:solidFill>
                  <a:srgbClr val="FF0000"/>
                </a:solidFill>
              </a:rPr>
              <a:t>2: </a:t>
            </a:r>
            <a:r>
              <a:rPr lang="ko-KR" altLang="en-US" sz="1800" dirty="0">
                <a:solidFill>
                  <a:srgbClr val="FF0000"/>
                </a:solidFill>
              </a:rPr>
              <a:t>사과 개수가 변하면 최종 금액에 어떤 영향을 끼칠까</a:t>
            </a:r>
            <a:r>
              <a:rPr lang="en-US" altLang="ko-KR" sz="1800" dirty="0">
                <a:solidFill>
                  <a:srgbClr val="FF0000"/>
                </a:solidFill>
              </a:rPr>
              <a:t>?</a:t>
            </a:r>
            <a:r>
              <a:rPr lang="ko-KR" altLang="en-US" sz="1800" dirty="0">
                <a:solidFill>
                  <a:srgbClr val="FF0000"/>
                </a:solidFill>
              </a:rPr>
              <a:t> </a:t>
            </a:r>
            <a:endParaRPr lang="en-US" altLang="ko-KR" sz="1800" dirty="0">
              <a:solidFill>
                <a:srgbClr val="FF0000"/>
              </a:solidFill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ko-KR" sz="14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30542C5-EBD2-4DAC-AEA8-3F23378AF199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B5CACCF-9549-4F7D-A8A1-4286C2E2F76D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9BD256B-9E2E-429F-B030-2D8ECCEFB7B5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E0E83F2-6CCE-4257-AAFC-B9DAC10DF053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9A38474-2265-4A96-A3EE-A4711BF33458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CD40F32-0DE7-4543-9633-17CC2CED44AA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CD40F32-0DE7-4543-9633-17CC2CED4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101BAE-CBB6-4609-8FB9-CE66BA03841F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101BAE-CBB6-4609-8FB9-CE66BA0384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9028CA1-6A84-45E2-8832-CD0BE18B68C1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9028CA1-6A84-45E2-8832-CD0BE18B6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CD46B4E-1785-4EAD-8655-403166BA3DC4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CD46B4E-1785-4EAD-8655-403166BA3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21CFEE4-A8B4-45B6-8D6C-BB83A974E4ED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21CFEE4-A8B4-45B6-8D6C-BB83A974E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5932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209A74-B9A3-4B86-A2E6-CD0B93C71EB2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209A74-B9A3-4B86-A2E6-CD0B93C71E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3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0A795741-2881-4069-93D0-D1A63956CE16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DF87A47-AD1B-4B9A-8E8E-2D9C1B5F10E4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DF87A47-AD1B-4B9A-8E8E-2D9C1B5F1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4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화살표: 오른쪽 45">
            <a:extLst>
              <a:ext uri="{FF2B5EF4-FFF2-40B4-BE49-F238E27FC236}">
                <a16:creationId xmlns:a16="http://schemas.microsoft.com/office/drawing/2014/main" id="{1A4E25A2-B184-4529-9EA6-0ADBD26C4766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941E81E-BE0C-45DC-A4D5-C8F10ABFCA85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7" name="오른쪽 중괄호 6">
            <a:extLst>
              <a:ext uri="{FF2B5EF4-FFF2-40B4-BE49-F238E27FC236}">
                <a16:creationId xmlns:a16="http://schemas.microsoft.com/office/drawing/2014/main" id="{86A70C24-EC98-43A6-8C5F-8F2B40239B1F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7953904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4117067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4998459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C835786F-5F31-4D2F-A95A-3A50DBB83446}"/>
                  </a:ext>
                </a:extLst>
              </p:cNvPr>
              <p:cNvSpPr txBox="1"/>
              <p:nvPr/>
            </p:nvSpPr>
            <p:spPr>
              <a:xfrm>
                <a:off x="7952220" y="366026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C835786F-5F31-4D2F-A95A-3A50DBB83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220" y="3660269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그림 49">
            <a:extLst>
              <a:ext uri="{FF2B5EF4-FFF2-40B4-BE49-F238E27FC236}">
                <a16:creationId xmlns:a16="http://schemas.microsoft.com/office/drawing/2014/main" id="{312C4903-6463-43D2-A16D-0FB88F55F1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pic>
        <p:nvPicPr>
          <p:cNvPr id="51" name="그림 50">
            <a:extLst>
              <a:ext uri="{FF2B5EF4-FFF2-40B4-BE49-F238E27FC236}">
                <a16:creationId xmlns:a16="http://schemas.microsoft.com/office/drawing/2014/main" id="{4C65BE35-10D2-4829-B624-E539F8BBC5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52" name="그림 51">
            <a:extLst>
              <a:ext uri="{FF2B5EF4-FFF2-40B4-BE49-F238E27FC236}">
                <a16:creationId xmlns:a16="http://schemas.microsoft.com/office/drawing/2014/main" id="{4E6E162F-92E5-47A5-AF85-7901957C94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53" name="그림 52">
            <a:extLst>
              <a:ext uri="{FF2B5EF4-FFF2-40B4-BE49-F238E27FC236}">
                <a16:creationId xmlns:a16="http://schemas.microsoft.com/office/drawing/2014/main" id="{E3F43668-9A69-4B0E-9610-5F90B9FD128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BE650ED9-AC68-4F4B-A556-E5EF8F6B1E15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0812CC5-8D06-4378-9056-E50AFC3DBA10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6746A3C-C451-4631-9F1B-DA7D2E48A1DA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C5EDD94-3B58-45CD-A1A5-1B5F044C549C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683EA63-A4C4-491B-92D4-4A0484D6AF4B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E9DE94C-AE66-497A-8105-730988E06D3B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E9DE94C-AE66-497A-8105-730988E06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C0C46B7-08A2-464E-BA0D-AAE9E5ECCDA8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C0C46B7-08A2-464E-BA0D-AAE9E5ECC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61CF61B-4839-4E64-A4C3-C84AE5964748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61CF61B-4839-4E64-A4C3-C84AE5964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29D1D145-3961-47F7-B081-F828626AB623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29D1D145-3961-47F7-B081-F828626AB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B23AF80-4982-4E7A-8562-E955FB1B2B5C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B23AF80-4982-4E7A-8562-E955FB1B2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194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D0D1BEB1-8124-4194-BC67-7168D2001388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14EA37F-55EB-46E7-8799-519A6D0221A9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9700BBEF-A524-4EB9-99F0-A1ED9BE8F8C1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3188865-68A0-4253-8E17-19F59679AF87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3188865-68A0-4253-8E17-19F59679AF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8855832-3AE3-4B46-A891-754C2B123CD4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8855832-3AE3-4B46-A891-754C2B123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F73E10B7-89EA-4D6C-9EE5-C10584E1435A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F73E10B7-89EA-4D6C-9EE5-C10584E14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FDD3CCA-ED9B-4374-BCAB-04F721428E39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FDD3CCA-ED9B-4374-BCAB-04F72142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직사각형 70">
            <a:extLst>
              <a:ext uri="{FF2B5EF4-FFF2-40B4-BE49-F238E27FC236}">
                <a16:creationId xmlns:a16="http://schemas.microsoft.com/office/drawing/2014/main" id="{43F420BE-609F-4787-B4C7-8609DCC81B81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2" name="그림 71">
            <a:extLst>
              <a:ext uri="{FF2B5EF4-FFF2-40B4-BE49-F238E27FC236}">
                <a16:creationId xmlns:a16="http://schemas.microsoft.com/office/drawing/2014/main" id="{495F0839-B8C0-4906-9FA6-949678D71F6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3" name="그림 72">
            <a:extLst>
              <a:ext uri="{FF2B5EF4-FFF2-40B4-BE49-F238E27FC236}">
                <a16:creationId xmlns:a16="http://schemas.microsoft.com/office/drawing/2014/main" id="{898B9B4C-4207-4EC7-B01C-DE366D5FEB7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4" name="그림 73">
            <a:extLst>
              <a:ext uri="{FF2B5EF4-FFF2-40B4-BE49-F238E27FC236}">
                <a16:creationId xmlns:a16="http://schemas.microsoft.com/office/drawing/2014/main" id="{6F107DF5-3DC5-49F9-8048-248EBAC32F3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75" name="그림 74">
            <a:extLst>
              <a:ext uri="{FF2B5EF4-FFF2-40B4-BE49-F238E27FC236}">
                <a16:creationId xmlns:a16="http://schemas.microsoft.com/office/drawing/2014/main" id="{D130A71A-36DA-45CE-BCA8-89E74EC51EF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7C472B21-85B5-4A5E-87A4-52BB9CF66219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DBAC098-0288-44C3-935C-EC83B375639E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DBAC098-0288-44C3-935C-EC83B3756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1792C65C-4376-49FE-AA65-5A21CFB35C39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354628E-706F-4C07-B0A7-B15648CDDB11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354628E-706F-4C07-B0A7-B15648CDDB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1EB8751-C2A1-443E-8620-C5A3D62942FC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1EB8751-C2A1-443E-8620-C5A3D6294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B629368E-A360-4D83-B6D0-660FF1BE19FC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B629368E-A360-4D83-B6D0-660FF1BE1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2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화살표: 오른쪽 125">
            <a:extLst>
              <a:ext uri="{FF2B5EF4-FFF2-40B4-BE49-F238E27FC236}">
                <a16:creationId xmlns:a16="http://schemas.microsoft.com/office/drawing/2014/main" id="{A0336CD5-EF3E-4343-A629-65DEB7013F60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402717E9-6698-4B0D-8AF7-50B3BB04E8D1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402717E9-6698-4B0D-8AF7-50B3BB04E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3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" name="화살표: 오른쪽 127">
            <a:extLst>
              <a:ext uri="{FF2B5EF4-FFF2-40B4-BE49-F238E27FC236}">
                <a16:creationId xmlns:a16="http://schemas.microsoft.com/office/drawing/2014/main" id="{F9B4C349-60D0-4333-AF92-8C27979BF0D7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B6051C5D-D9AC-47F2-8708-053B273DA95C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30" name="오른쪽 중괄호 129">
            <a:extLst>
              <a:ext uri="{FF2B5EF4-FFF2-40B4-BE49-F238E27FC236}">
                <a16:creationId xmlns:a16="http://schemas.microsoft.com/office/drawing/2014/main" id="{20DDD32C-66D2-4FFF-86C8-1C077EE48364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DC29DB5D-FC8F-4CB3-89FD-D932BE790A7E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DC29DB5D-FC8F-4CB3-89FD-D932BE790A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4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CC092DD-5557-45C2-BCB6-BA62CED836F9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CC092DD-5557-45C2-BCB6-BA62CED836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ADAD159-8CEE-4AC6-96F7-D462D42168E0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ADAD159-8CEE-4AC6-96F7-D462D4216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78436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0F9557C9-C28C-4C2A-8383-78ECE86A9D81}"/>
              </a:ext>
            </a:extLst>
          </p:cNvPr>
          <p:cNvGrpSpPr/>
          <p:nvPr/>
        </p:nvGrpSpPr>
        <p:grpSpPr>
          <a:xfrm>
            <a:off x="6531355" y="4642609"/>
            <a:ext cx="957824" cy="1261989"/>
            <a:chOff x="6494639" y="4571124"/>
            <a:chExt cx="957824" cy="12619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/>
                <p:nvPr/>
              </p:nvSpPr>
              <p:spPr>
                <a:xfrm>
                  <a:off x="6494639" y="5214097"/>
                  <a:ext cx="957824" cy="619016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den>
                        </m:f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4639" y="5214097"/>
                  <a:ext cx="957824" cy="619016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직선 화살표 연결선 7">
              <a:extLst>
                <a:ext uri="{FF2B5EF4-FFF2-40B4-BE49-F238E27FC236}">
                  <a16:creationId xmlns:a16="http://schemas.microsoft.com/office/drawing/2014/main" id="{2A53D6AB-D693-48F9-90BD-D1B97486D091}"/>
                </a:ext>
              </a:extLst>
            </p:cNvPr>
            <p:cNvCxnSpPr>
              <a:cxnSpLocks/>
              <a:stCxn id="63" idx="0"/>
            </p:cNvCxnSpPr>
            <p:nvPr/>
          </p:nvCxnSpPr>
          <p:spPr>
            <a:xfrm flipH="1" flipV="1">
              <a:off x="6494640" y="4571124"/>
              <a:ext cx="478911" cy="642973"/>
            </a:xfrm>
            <a:prstGeom prst="straightConnector1">
              <a:avLst/>
            </a:prstGeom>
            <a:ln w="28575">
              <a:solidFill>
                <a:srgbClr val="F20EF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2" name="그림 71">
            <a:extLst>
              <a:ext uri="{FF2B5EF4-FFF2-40B4-BE49-F238E27FC236}">
                <a16:creationId xmlns:a16="http://schemas.microsoft.com/office/drawing/2014/main" id="{29AF5E1D-EFE3-476A-9082-59F0F7B5D2D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3" name="그림 72">
            <a:extLst>
              <a:ext uri="{FF2B5EF4-FFF2-40B4-BE49-F238E27FC236}">
                <a16:creationId xmlns:a16="http://schemas.microsoft.com/office/drawing/2014/main" id="{17A0E0CC-EEAC-4D7B-AEFE-F110B746958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4" name="그림 73">
            <a:extLst>
              <a:ext uri="{FF2B5EF4-FFF2-40B4-BE49-F238E27FC236}">
                <a16:creationId xmlns:a16="http://schemas.microsoft.com/office/drawing/2014/main" id="{3596BC8E-B029-4C65-B7CB-9F40871C469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75" name="그림 74">
            <a:extLst>
              <a:ext uri="{FF2B5EF4-FFF2-40B4-BE49-F238E27FC236}">
                <a16:creationId xmlns:a16="http://schemas.microsoft.com/office/drawing/2014/main" id="{455812DC-4B28-464C-A002-700AC013B00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DD2AA504-D600-4FCC-A8E1-71A8CE768E99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DD2AA504-D600-4FCC-A8E1-71A8CE768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1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화살표: 오른쪽 112">
            <a:extLst>
              <a:ext uri="{FF2B5EF4-FFF2-40B4-BE49-F238E27FC236}">
                <a16:creationId xmlns:a16="http://schemas.microsoft.com/office/drawing/2014/main" id="{7924B56A-A59A-4897-A3CC-6219CC573F2D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2EA6775-8B9D-4369-8B8D-3963F790C851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2EA6775-8B9D-4369-8B8D-3963F790C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2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화살표: 오른쪽 118">
            <a:extLst>
              <a:ext uri="{FF2B5EF4-FFF2-40B4-BE49-F238E27FC236}">
                <a16:creationId xmlns:a16="http://schemas.microsoft.com/office/drawing/2014/main" id="{F6AA583F-2F51-4792-AF51-C6EF7361A353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55E230C6-EB25-466E-8528-D2EBCE15AF2A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21" name="오른쪽 중괄호 120">
            <a:extLst>
              <a:ext uri="{FF2B5EF4-FFF2-40B4-BE49-F238E27FC236}">
                <a16:creationId xmlns:a16="http://schemas.microsoft.com/office/drawing/2014/main" id="{D9C8DF31-8666-4E5E-8680-8830A01F0EAE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E4E5A27F-E2A3-442C-9B82-5C4BAC267AAC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E4E5A27F-E2A3-442C-9B82-5C4BAC26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E95759B0-22C7-431C-AD4E-B5015FBC73A6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E95759B0-22C7-431C-AD4E-B5015FBC7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94BDA83F-7D2D-4557-A2AD-B650E0AEDA30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94BDA83F-7D2D-4557-A2AD-B650E0AED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EB433E56-E415-451A-AA22-730AEF038AF0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EB433E56-E415-451A-AA22-730AEF03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" name="직사각형 132">
            <a:extLst>
              <a:ext uri="{FF2B5EF4-FFF2-40B4-BE49-F238E27FC236}">
                <a16:creationId xmlns:a16="http://schemas.microsoft.com/office/drawing/2014/main" id="{94121C77-0D16-4A6B-9460-30B5CD52D0CB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00A5974-1DD9-4B52-B198-86887319F64B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61313111-2166-4E3E-AD17-853AEB684203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111BB991-2FCC-432C-B3AB-5E18BBBC6759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07E2FA34-8C8D-4221-9AE9-89E1C4223EFD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07E2FA34-8C8D-4221-9AE9-89E1C4223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FBF911DF-9023-4298-81C5-78E8F4D632E3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FBF911DF-9023-4298-81C5-78E8F4D63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TextBox 138">
            <a:extLst>
              <a:ext uri="{FF2B5EF4-FFF2-40B4-BE49-F238E27FC236}">
                <a16:creationId xmlns:a16="http://schemas.microsoft.com/office/drawing/2014/main" id="{C6146F09-3A1C-4BFA-AB42-5DADD2C207A3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2B367253-34FF-4FDD-9042-014210F06CDF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2B367253-34FF-4FDD-9042-014210F06C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24A20E6E-BC3B-4C1B-86AB-F81D6BBC5D6B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24A20E6E-BC3B-4C1B-86AB-F81D6BBC5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4798520C-32A2-45A1-BC0E-30966BDC8C27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4798520C-32A2-45A1-BC0E-30966BDC8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TextBox 146">
            <a:extLst>
              <a:ext uri="{FF2B5EF4-FFF2-40B4-BE49-F238E27FC236}">
                <a16:creationId xmlns:a16="http://schemas.microsoft.com/office/drawing/2014/main" id="{1EEA9337-51A6-44F6-84A1-98F0BCD9C20F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9FAC0401-1997-42B0-A56D-E89257E4C013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9FAC0401-1997-42B0-A56D-E89257E4C0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32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17778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/>
              <p:nvPr/>
            </p:nvSpPr>
            <p:spPr>
              <a:xfrm>
                <a:off x="6420336" y="5284206"/>
                <a:ext cx="920842" cy="619016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0336" y="5284206"/>
                <a:ext cx="920842" cy="61901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2A53D6AB-D693-48F9-90BD-D1B97486D091}"/>
              </a:ext>
            </a:extLst>
          </p:cNvPr>
          <p:cNvCxnSpPr>
            <a:cxnSpLocks/>
            <a:stCxn id="63" idx="1"/>
          </p:cNvCxnSpPr>
          <p:nvPr/>
        </p:nvCxnSpPr>
        <p:spPr>
          <a:xfrm flipH="1">
            <a:off x="3639228" y="5593714"/>
            <a:ext cx="2781108" cy="473696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EDB2BC8D-F4EE-4489-81A4-45FB4561ED21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4" name="그림 73">
            <a:extLst>
              <a:ext uri="{FF2B5EF4-FFF2-40B4-BE49-F238E27FC236}">
                <a16:creationId xmlns:a16="http://schemas.microsoft.com/office/drawing/2014/main" id="{42F38F1C-94B9-45F9-A0D0-74D9BD3ACCB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5" name="그림 74">
            <a:extLst>
              <a:ext uri="{FF2B5EF4-FFF2-40B4-BE49-F238E27FC236}">
                <a16:creationId xmlns:a16="http://schemas.microsoft.com/office/drawing/2014/main" id="{C0802FB6-24FA-488E-A03D-AA0DF57F76F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6" name="그림 75">
            <a:extLst>
              <a:ext uri="{FF2B5EF4-FFF2-40B4-BE49-F238E27FC236}">
                <a16:creationId xmlns:a16="http://schemas.microsoft.com/office/drawing/2014/main" id="{153BF1F1-8B1A-4934-9191-6A02DDBB5F5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77" name="그림 76">
            <a:extLst>
              <a:ext uri="{FF2B5EF4-FFF2-40B4-BE49-F238E27FC236}">
                <a16:creationId xmlns:a16="http://schemas.microsoft.com/office/drawing/2014/main" id="{99376593-2329-44C9-9B43-8CE4F6E5D30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sp>
        <p:nvSpPr>
          <p:cNvPr id="3" name="타원 2">
            <a:extLst>
              <a:ext uri="{FF2B5EF4-FFF2-40B4-BE49-F238E27FC236}">
                <a16:creationId xmlns:a16="http://schemas.microsoft.com/office/drawing/2014/main" id="{3A0284C9-A800-47E5-9FC2-CE55A251AA4F}"/>
              </a:ext>
            </a:extLst>
          </p:cNvPr>
          <p:cNvSpPr/>
          <p:nvPr/>
        </p:nvSpPr>
        <p:spPr>
          <a:xfrm>
            <a:off x="4716335" y="3720712"/>
            <a:ext cx="573178" cy="569996"/>
          </a:xfrm>
          <a:prstGeom prst="ellipse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4D08C31-FA04-46F1-B334-98AF50FB0F1C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4D08C31-FA04-46F1-B334-98AF50FB0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8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화살표: 오른쪽 119">
            <a:extLst>
              <a:ext uri="{FF2B5EF4-FFF2-40B4-BE49-F238E27FC236}">
                <a16:creationId xmlns:a16="http://schemas.microsoft.com/office/drawing/2014/main" id="{E2DD56BF-2A51-4F20-85CC-2FC69A237A69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E85FD84D-94D9-41BF-94F1-88020F914896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E85FD84D-94D9-41BF-94F1-88020F914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9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화살표: 오른쪽 121">
            <a:extLst>
              <a:ext uri="{FF2B5EF4-FFF2-40B4-BE49-F238E27FC236}">
                <a16:creationId xmlns:a16="http://schemas.microsoft.com/office/drawing/2014/main" id="{3BA2FE27-9C0C-4094-9BEB-BF5D10823343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3CCBAE62-8060-425C-BF47-4A4E1F3696A3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24" name="오른쪽 중괄호 123">
            <a:extLst>
              <a:ext uri="{FF2B5EF4-FFF2-40B4-BE49-F238E27FC236}">
                <a16:creationId xmlns:a16="http://schemas.microsoft.com/office/drawing/2014/main" id="{0B7CE309-250F-48F6-B81E-870F41F3D3AB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614972B-0E6C-4A65-97A5-09619B4653B5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614972B-0E6C-4A65-97A5-09619B465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E2C1DB27-F18C-46AF-8A05-A741FF6F68ED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E2C1DB27-F18C-46AF-8A05-A741FF6F6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직사각형 135">
            <a:extLst>
              <a:ext uri="{FF2B5EF4-FFF2-40B4-BE49-F238E27FC236}">
                <a16:creationId xmlns:a16="http://schemas.microsoft.com/office/drawing/2014/main" id="{E94B7B6C-B112-4520-B53B-202B6CB49174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07D2F95A-DA21-43CA-ACF7-F6CA0CB5EC25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AABF2C62-E3AD-4CE0-AA75-84D0BE1FB281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C8CE9B63-FBFD-4606-98C5-20083F7FC0F6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D0E8134E-8DDE-4C44-B3D5-48AB9EC57C82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D0E8134E-8DDE-4C44-B3D5-48AB9EC57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8A0FB65F-0F10-4D81-A28A-80209C2E3EF5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8A0FB65F-0F10-4D81-A28A-80209C2E3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TextBox 141">
            <a:extLst>
              <a:ext uri="{FF2B5EF4-FFF2-40B4-BE49-F238E27FC236}">
                <a16:creationId xmlns:a16="http://schemas.microsoft.com/office/drawing/2014/main" id="{B4CBB252-FE9B-4BB9-8EF1-75E3B4BD79A8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5D1BEAC4-6107-4B7A-A111-21D6575AE255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5D1BEAC4-6107-4B7A-A111-21D6575AE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09F0AD7-979F-4250-BC4B-E61ADDF84BAC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09F0AD7-979F-4250-BC4B-E61ADDF84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0634FE44-3490-443B-83A5-8CC4CE05F9B5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0634FE44-3490-443B-83A5-8CC4CE05F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TextBox 145">
            <a:extLst>
              <a:ext uri="{FF2B5EF4-FFF2-40B4-BE49-F238E27FC236}">
                <a16:creationId xmlns:a16="http://schemas.microsoft.com/office/drawing/2014/main" id="{B063CF6B-47D1-4057-9727-11A774B72C7D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13BF2E17-7C21-41A9-9036-25124E29C9DC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13BF2E17-7C21-41A9-9036-25124E29C9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7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23D959BE-847B-4D07-96A6-91E45E5CD9C4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23D959BE-847B-4D07-96A6-91E45E5CD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8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76E584E4-9579-4187-8D3C-4742EC7FF986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76E584E4-9579-4187-8D3C-4742EC7FF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9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45662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0F9557C9-C28C-4C2A-8383-78ECE86A9D81}"/>
              </a:ext>
            </a:extLst>
          </p:cNvPr>
          <p:cNvGrpSpPr/>
          <p:nvPr/>
        </p:nvGrpSpPr>
        <p:grpSpPr>
          <a:xfrm>
            <a:off x="5293584" y="4428392"/>
            <a:ext cx="2246086" cy="1524809"/>
            <a:chOff x="5256868" y="4356907"/>
            <a:chExt cx="2246086" cy="15248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/>
                <p:nvPr/>
              </p:nvSpPr>
              <p:spPr>
                <a:xfrm>
                  <a:off x="6494640" y="5214097"/>
                  <a:ext cx="1008314" cy="667619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</m:den>
                        </m:f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4640" y="5214097"/>
                  <a:ext cx="1008314" cy="66761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직선 화살표 연결선 7">
              <a:extLst>
                <a:ext uri="{FF2B5EF4-FFF2-40B4-BE49-F238E27FC236}">
                  <a16:creationId xmlns:a16="http://schemas.microsoft.com/office/drawing/2014/main" id="{2A53D6AB-D693-48F9-90BD-D1B97486D091}"/>
                </a:ext>
              </a:extLst>
            </p:cNvPr>
            <p:cNvCxnSpPr>
              <a:cxnSpLocks/>
              <a:stCxn id="63" idx="1"/>
            </p:cNvCxnSpPr>
            <p:nvPr/>
          </p:nvCxnSpPr>
          <p:spPr>
            <a:xfrm flipH="1" flipV="1">
              <a:off x="5256868" y="4356907"/>
              <a:ext cx="1237772" cy="1191000"/>
            </a:xfrm>
            <a:prstGeom prst="straightConnector1">
              <a:avLst/>
            </a:prstGeom>
            <a:ln w="28575">
              <a:solidFill>
                <a:srgbClr val="F20EF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7891E852-882D-48C9-89FA-2A4EF67AE34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161D6C53-136B-4BF3-B58D-FFAB62AB9BD6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6" name="그림 75">
            <a:extLst>
              <a:ext uri="{FF2B5EF4-FFF2-40B4-BE49-F238E27FC236}">
                <a16:creationId xmlns:a16="http://schemas.microsoft.com/office/drawing/2014/main" id="{CC279044-4B97-46C9-B4B6-63DAD9748EB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7" name="그림 76">
            <a:extLst>
              <a:ext uri="{FF2B5EF4-FFF2-40B4-BE49-F238E27FC236}">
                <a16:creationId xmlns:a16="http://schemas.microsoft.com/office/drawing/2014/main" id="{75FC76F9-A631-4BC9-92F0-3387E0E83CA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8" name="그림 77">
            <a:extLst>
              <a:ext uri="{FF2B5EF4-FFF2-40B4-BE49-F238E27FC236}">
                <a16:creationId xmlns:a16="http://schemas.microsoft.com/office/drawing/2014/main" id="{9C1FA84A-93A6-43BD-8BF9-E76E0642596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74A1FD33-2215-4585-B09E-25EC041231F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20" name="직선 화살표 연결선 119">
            <a:extLst>
              <a:ext uri="{FF2B5EF4-FFF2-40B4-BE49-F238E27FC236}">
                <a16:creationId xmlns:a16="http://schemas.microsoft.com/office/drawing/2014/main" id="{3E839A88-8966-4752-BC4D-3EBA39BB2CF0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타원 96">
            <a:extLst>
              <a:ext uri="{FF2B5EF4-FFF2-40B4-BE49-F238E27FC236}">
                <a16:creationId xmlns:a16="http://schemas.microsoft.com/office/drawing/2014/main" id="{36109E3B-11B1-41C0-9F4D-E408DADE5A02}"/>
              </a:ext>
            </a:extLst>
          </p:cNvPr>
          <p:cNvSpPr/>
          <p:nvPr/>
        </p:nvSpPr>
        <p:spPr>
          <a:xfrm>
            <a:off x="2579031" y="5715092"/>
            <a:ext cx="573178" cy="569996"/>
          </a:xfrm>
          <a:prstGeom prst="ellipse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5AF53C68-15AA-4D86-A290-7FE30CDF3808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5AF53C68-15AA-4D86-A290-7FE30CDF38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8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" name="화살표: 오른쪽 124">
            <a:extLst>
              <a:ext uri="{FF2B5EF4-FFF2-40B4-BE49-F238E27FC236}">
                <a16:creationId xmlns:a16="http://schemas.microsoft.com/office/drawing/2014/main" id="{88612C32-74FE-4AFB-96FB-E4360B537BCF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5AA1E8E3-4261-4921-ADB2-D50E40F0E018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5AA1E8E3-4261-4921-ADB2-D50E40F0E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9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화살표: 오른쪽 126">
            <a:extLst>
              <a:ext uri="{FF2B5EF4-FFF2-40B4-BE49-F238E27FC236}">
                <a16:creationId xmlns:a16="http://schemas.microsoft.com/office/drawing/2014/main" id="{5622B0A5-96B4-46D2-AF0B-2B105758B7C9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316E8B31-17AE-4653-B491-4998EFEB4650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29" name="오른쪽 중괄호 128">
            <a:extLst>
              <a:ext uri="{FF2B5EF4-FFF2-40B4-BE49-F238E27FC236}">
                <a16:creationId xmlns:a16="http://schemas.microsoft.com/office/drawing/2014/main" id="{F272EA52-2843-42F6-AAB3-07A936F5E84B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7588002-7971-451D-B5D2-C9E86AA88367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7588002-7971-451D-B5D2-C9E86AA88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270A3D1-6695-47FC-8593-95FC467AFEAB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270A3D1-6695-47FC-8593-95FC467AF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직사각형 134">
            <a:extLst>
              <a:ext uri="{FF2B5EF4-FFF2-40B4-BE49-F238E27FC236}">
                <a16:creationId xmlns:a16="http://schemas.microsoft.com/office/drawing/2014/main" id="{BDDC374C-EB30-45E5-BCB8-03D002E40A54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1418928-798D-4CA6-AE96-62D5A309F747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1418928-798D-4CA6-AE96-62D5A309F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2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748FCE42-2294-4AD9-A388-97225EBE781A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748FCE42-2294-4AD9-A388-97225EBE7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3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TextBox 137">
            <a:extLst>
              <a:ext uri="{FF2B5EF4-FFF2-40B4-BE49-F238E27FC236}">
                <a16:creationId xmlns:a16="http://schemas.microsoft.com/office/drawing/2014/main" id="{55C3EB6D-561D-4F28-A0CA-4969716B32EA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F58A854E-811F-4CC7-8F7B-212DEA8B304F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F2B41CD2-76B9-4D02-A608-BEC548089AB5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9281517E-AB14-4344-97C1-960D89285272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9281517E-AB14-4344-97C1-960D89285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754233C4-83C2-4DAF-907A-AA0E1A5EAA9B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754233C4-83C2-4DAF-907A-AA0E1A5EA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TextBox 142">
            <a:extLst>
              <a:ext uri="{FF2B5EF4-FFF2-40B4-BE49-F238E27FC236}">
                <a16:creationId xmlns:a16="http://schemas.microsoft.com/office/drawing/2014/main" id="{B4281B44-5DFC-41BE-AA0E-77F89ECAA082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42CAB08-432A-46C6-AF78-CBE98C0E1FAD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42CAB08-432A-46C6-AF78-CBE98C0E1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F9118AC0-412E-4DE9-8766-73B3834467B4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F9118AC0-412E-4DE9-8766-73B383446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B9672B12-49BE-44BB-A606-E02A194ECE8A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B9672B12-49BE-44BB-A606-E02A194EC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TextBox 146">
            <a:extLst>
              <a:ext uri="{FF2B5EF4-FFF2-40B4-BE49-F238E27FC236}">
                <a16:creationId xmlns:a16="http://schemas.microsoft.com/office/drawing/2014/main" id="{03774CCD-5347-4DF1-BA17-D080C54EB4F7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2E3BB6D-16A0-474C-87D0-1D6CD9FEAB94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2E3BB6D-16A0-474C-87D0-1D6CD9FEAB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9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88419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/>
              <p:nvPr/>
            </p:nvSpPr>
            <p:spPr>
              <a:xfrm>
                <a:off x="6531356" y="5285582"/>
                <a:ext cx="1424788" cy="667619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356" y="5285582"/>
                <a:ext cx="1424788" cy="66761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2A53D6AB-D693-48F9-90BD-D1B97486D091}"/>
              </a:ext>
            </a:extLst>
          </p:cNvPr>
          <p:cNvCxnSpPr>
            <a:cxnSpLocks/>
            <a:stCxn id="63" idx="1"/>
          </p:cNvCxnSpPr>
          <p:nvPr/>
        </p:nvCxnSpPr>
        <p:spPr>
          <a:xfrm flipH="1" flipV="1">
            <a:off x="4137257" y="5035375"/>
            <a:ext cx="2394099" cy="584017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7891E852-882D-48C9-89FA-2A4EF67AE34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161D6C53-136B-4BF3-B58D-FFAB62AB9BD6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5" name="직선 화살표 연결선 74">
            <a:extLst>
              <a:ext uri="{FF2B5EF4-FFF2-40B4-BE49-F238E27FC236}">
                <a16:creationId xmlns:a16="http://schemas.microsoft.com/office/drawing/2014/main" id="{398BB01E-1973-4B88-81E0-6BF0B7F52AE6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5909D652-D970-4207-B827-222868A52558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8" name="그림 77">
            <a:extLst>
              <a:ext uri="{FF2B5EF4-FFF2-40B4-BE49-F238E27FC236}">
                <a16:creationId xmlns:a16="http://schemas.microsoft.com/office/drawing/2014/main" id="{B237DCB3-E3F8-4D0C-B2DF-EC57D1EBCF3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E4D45AE0-DFE5-49B5-9495-A2AB26F4DB6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18" name="그림 117">
            <a:extLst>
              <a:ext uri="{FF2B5EF4-FFF2-40B4-BE49-F238E27FC236}">
                <a16:creationId xmlns:a16="http://schemas.microsoft.com/office/drawing/2014/main" id="{F595D9EE-1EBD-46EC-A353-859F0571331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19" name="그림 118">
            <a:extLst>
              <a:ext uri="{FF2B5EF4-FFF2-40B4-BE49-F238E27FC236}">
                <a16:creationId xmlns:a16="http://schemas.microsoft.com/office/drawing/2014/main" id="{76E2FAB5-2207-4F6E-B855-69010506D26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22" name="직선 화살표 연결선 121">
            <a:extLst>
              <a:ext uri="{FF2B5EF4-FFF2-40B4-BE49-F238E27FC236}">
                <a16:creationId xmlns:a16="http://schemas.microsoft.com/office/drawing/2014/main" id="{1D95E24A-D18F-4296-BF8F-154310F11734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2E7CDECE-81C2-41EF-AB2D-1AC047271BCA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2E7CDECE-81C2-41EF-AB2D-1AC047271B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1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화살표: 오른쪽 126">
            <a:extLst>
              <a:ext uri="{FF2B5EF4-FFF2-40B4-BE49-F238E27FC236}">
                <a16:creationId xmlns:a16="http://schemas.microsoft.com/office/drawing/2014/main" id="{89CEE118-A22C-4C1E-A518-E435EE7B8DF9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6BDE9725-2D95-4068-9E8D-3F7C8AA73693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6BDE9725-2D95-4068-9E8D-3F7C8AA73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2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화살표: 오른쪽 128">
            <a:extLst>
              <a:ext uri="{FF2B5EF4-FFF2-40B4-BE49-F238E27FC236}">
                <a16:creationId xmlns:a16="http://schemas.microsoft.com/office/drawing/2014/main" id="{8BFC64D8-27B4-481D-84A7-A901CA0378FE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6C1E380A-58A6-4EAB-99E5-43E17425D5C6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31" name="오른쪽 중괄호 130">
            <a:extLst>
              <a:ext uri="{FF2B5EF4-FFF2-40B4-BE49-F238E27FC236}">
                <a16:creationId xmlns:a16="http://schemas.microsoft.com/office/drawing/2014/main" id="{058D7239-5E5B-4292-979B-C56BF96F4607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EBC433B-D7D9-4F58-96A3-B1F72A858826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EBC433B-D7D9-4F58-96A3-B1F72A858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C49F6AA9-62CE-41DF-9C3D-BD81281EFCD0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C49F6AA9-62CE-41DF-9C3D-BD81281EF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" name="직사각형 136">
            <a:extLst>
              <a:ext uri="{FF2B5EF4-FFF2-40B4-BE49-F238E27FC236}">
                <a16:creationId xmlns:a16="http://schemas.microsoft.com/office/drawing/2014/main" id="{AE0ADF37-B8F3-4FFF-95E5-5C145F89FB86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A23E1261-9188-464E-8329-2B8A1B459D94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A23E1261-9188-464E-8329-2B8A1B459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E3FC3D0-ED8D-462C-90F4-32C5FACD432E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E3FC3D0-ED8D-462C-90F4-32C5FACD4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TextBox 139">
            <a:extLst>
              <a:ext uri="{FF2B5EF4-FFF2-40B4-BE49-F238E27FC236}">
                <a16:creationId xmlns:a16="http://schemas.microsoft.com/office/drawing/2014/main" id="{CC88E019-D9F2-4102-BDF6-36FE1AA8EE37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1B286DD6-0BC6-41D6-9216-2F60ECA95AE4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4D8C020C-4752-49C7-9584-09166E2E9F34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035DCECE-14EE-4C4C-A53E-3CD39DF9218F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035DCECE-14EE-4C4C-A53E-3CD39DF92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2EE547E-9615-4BC1-A24D-4CA0AFEBCD45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2EE547E-9615-4BC1-A24D-4CA0AFEBC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5" name="TextBox 144">
            <a:extLst>
              <a:ext uri="{FF2B5EF4-FFF2-40B4-BE49-F238E27FC236}">
                <a16:creationId xmlns:a16="http://schemas.microsoft.com/office/drawing/2014/main" id="{5D14BAEC-D5F5-4515-8B79-DCD25145C825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5AB3CC7D-F271-4906-820A-6B1CE92EF8CF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5AB3CC7D-F271-4906-820A-6B1CE92EF8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AB0EED01-2714-405D-BAA9-38F57DF4E27D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AB0EED01-2714-405D-BAA9-38F57DF4E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A7CD6211-E991-4E55-84BE-47F51A39186E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A7CD6211-E991-4E55-84BE-47F51A391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9" name="TextBox 148">
            <a:extLst>
              <a:ext uri="{FF2B5EF4-FFF2-40B4-BE49-F238E27FC236}">
                <a16:creationId xmlns:a16="http://schemas.microsoft.com/office/drawing/2014/main" id="{9612C69B-54A4-4106-BAF2-41D31219E0E6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BCF7856A-8482-4534-A909-83BB84EC958C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BCF7856A-8482-4534-A909-83BB84EC9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32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94029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3BC02FF-EE12-433F-9F83-A0DBF338CE1E}"/>
              </a:ext>
            </a:extLst>
          </p:cNvPr>
          <p:cNvSpPr txBox="1"/>
          <p:nvPr/>
        </p:nvSpPr>
        <p:spPr>
          <a:xfrm>
            <a:off x="1695639" y="2045076"/>
            <a:ext cx="4152960" cy="1924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Concept of</a:t>
            </a:r>
            <a:r>
              <a:rPr lang="ko-KR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Backpropagation </a:t>
            </a:r>
          </a:p>
          <a:p>
            <a:pPr>
              <a:lnSpc>
                <a:spcPct val="200000"/>
              </a:lnSpc>
            </a:pP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      : Gradient Descent(GD) Method (</a:t>
            </a:r>
            <a:r>
              <a:rPr lang="ko-KR" alt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경사하강법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marL="800100" lvl="1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endParaRPr lang="en-US" altLang="ko-K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95707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0F9557C9-C28C-4C2A-8383-78ECE86A9D81}"/>
              </a:ext>
            </a:extLst>
          </p:cNvPr>
          <p:cNvGrpSpPr/>
          <p:nvPr/>
        </p:nvGrpSpPr>
        <p:grpSpPr>
          <a:xfrm>
            <a:off x="3771900" y="3897701"/>
            <a:ext cx="4205922" cy="2055500"/>
            <a:chOff x="3735184" y="3826216"/>
            <a:chExt cx="4205922" cy="20555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/>
                <p:nvPr/>
              </p:nvSpPr>
              <p:spPr>
                <a:xfrm>
                  <a:off x="6494639" y="5214097"/>
                  <a:ext cx="1446467" cy="667619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den>
                        </m:f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den>
                        </m:f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den>
                        </m:f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4639" y="5214097"/>
                  <a:ext cx="1446467" cy="667619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직선 화살표 연결선 7">
              <a:extLst>
                <a:ext uri="{FF2B5EF4-FFF2-40B4-BE49-F238E27FC236}">
                  <a16:creationId xmlns:a16="http://schemas.microsoft.com/office/drawing/2014/main" id="{2A53D6AB-D693-48F9-90BD-D1B97486D091}"/>
                </a:ext>
              </a:extLst>
            </p:cNvPr>
            <p:cNvCxnSpPr>
              <a:cxnSpLocks/>
              <a:stCxn id="63" idx="1"/>
            </p:cNvCxnSpPr>
            <p:nvPr/>
          </p:nvCxnSpPr>
          <p:spPr>
            <a:xfrm flipH="1" flipV="1">
              <a:off x="3735184" y="3826216"/>
              <a:ext cx="2759455" cy="1721691"/>
            </a:xfrm>
            <a:prstGeom prst="straightConnector1">
              <a:avLst/>
            </a:prstGeom>
            <a:ln w="28575">
              <a:solidFill>
                <a:srgbClr val="F20EF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7891E852-882D-48C9-89FA-2A4EF67AE34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161D6C53-136B-4BF3-B58D-FFAB62AB9BD6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5" name="직선 화살표 연결선 74">
            <a:extLst>
              <a:ext uri="{FF2B5EF4-FFF2-40B4-BE49-F238E27FC236}">
                <a16:creationId xmlns:a16="http://schemas.microsoft.com/office/drawing/2014/main" id="{67355637-55C1-4B38-9903-D182C7407FAD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D89C6D16-C918-4C30-B69B-45DC0AD12868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7" name="직선 화살표 연결선 76">
            <a:extLst>
              <a:ext uri="{FF2B5EF4-FFF2-40B4-BE49-F238E27FC236}">
                <a16:creationId xmlns:a16="http://schemas.microsoft.com/office/drawing/2014/main" id="{82D8DAB6-4861-4144-94FE-0570D20BB311}"/>
              </a:ext>
            </a:extLst>
          </p:cNvPr>
          <p:cNvCxnSpPr>
            <a:cxnSpLocks/>
          </p:cNvCxnSpPr>
          <p:nvPr/>
        </p:nvCxnSpPr>
        <p:spPr>
          <a:xfrm flipH="1">
            <a:off x="3133177" y="3609094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2D791BD1-7BB4-4C5A-A23C-F93B1B48E181}"/>
              </a:ext>
            </a:extLst>
          </p:cNvPr>
          <p:cNvSpPr txBox="1"/>
          <p:nvPr/>
        </p:nvSpPr>
        <p:spPr>
          <a:xfrm>
            <a:off x="3419142" y="3612643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18" name="그림 117">
            <a:extLst>
              <a:ext uri="{FF2B5EF4-FFF2-40B4-BE49-F238E27FC236}">
                <a16:creationId xmlns:a16="http://schemas.microsoft.com/office/drawing/2014/main" id="{44826AB1-AD6D-43DF-AB03-86C3A09B57A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119" name="그림 118">
            <a:extLst>
              <a:ext uri="{FF2B5EF4-FFF2-40B4-BE49-F238E27FC236}">
                <a16:creationId xmlns:a16="http://schemas.microsoft.com/office/drawing/2014/main" id="{7530FE38-E77B-4FC4-80C4-18699F8D1960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20" name="그림 119">
            <a:extLst>
              <a:ext uri="{FF2B5EF4-FFF2-40B4-BE49-F238E27FC236}">
                <a16:creationId xmlns:a16="http://schemas.microsoft.com/office/drawing/2014/main" id="{302A2517-5F8A-4D89-A059-0288A9C03EB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21" name="그림 120">
            <a:extLst>
              <a:ext uri="{FF2B5EF4-FFF2-40B4-BE49-F238E27FC236}">
                <a16:creationId xmlns:a16="http://schemas.microsoft.com/office/drawing/2014/main" id="{857AA08E-D7A8-4DF7-80F0-CA72959233A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B4FEC42B-A151-4211-A7C2-FF066F2B2C7F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BB87A37E-5815-4B8C-A257-E849F2EF9E59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BB87A37E-5815-4B8C-A257-E849F2EF9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1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화살표: 오른쪽 128">
            <a:extLst>
              <a:ext uri="{FF2B5EF4-FFF2-40B4-BE49-F238E27FC236}">
                <a16:creationId xmlns:a16="http://schemas.microsoft.com/office/drawing/2014/main" id="{DF4C500D-3035-4A3C-A2BB-A4C206BC05F1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D781146-C9B9-4F82-8E21-38A7D96A7A29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D781146-C9B9-4F82-8E21-38A7D96A7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2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화살표: 오른쪽 130">
            <a:extLst>
              <a:ext uri="{FF2B5EF4-FFF2-40B4-BE49-F238E27FC236}">
                <a16:creationId xmlns:a16="http://schemas.microsoft.com/office/drawing/2014/main" id="{2DAFF5BA-684E-4EC9-860F-B9FC016000F5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6A4E29A8-B606-4E3F-B403-AF74AA35D073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33" name="오른쪽 중괄호 132">
            <a:extLst>
              <a:ext uri="{FF2B5EF4-FFF2-40B4-BE49-F238E27FC236}">
                <a16:creationId xmlns:a16="http://schemas.microsoft.com/office/drawing/2014/main" id="{B165712F-D80E-4897-98AB-F55C1392EE88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9B799DFD-554B-430B-9BC9-C0DFDCB74FFB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9B799DFD-554B-430B-9BC9-C0DFDCB74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4C869F63-CDE1-461C-9CE7-BED98736105E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4C869F63-CDE1-461C-9CE7-BED987361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직사각형 138">
            <a:extLst>
              <a:ext uri="{FF2B5EF4-FFF2-40B4-BE49-F238E27FC236}">
                <a16:creationId xmlns:a16="http://schemas.microsoft.com/office/drawing/2014/main" id="{10A77782-2B15-42F7-8CD3-B7866C9DC750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5F2F5C0B-3BEA-46EC-8CF2-CAD50C7707D4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5F2F5C0B-3BEA-46EC-8CF2-CAD50C770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2E4EE968-5D1D-4C5B-A1DA-82DF78A210FF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2E4EE968-5D1D-4C5B-A1DA-82DF78A210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TextBox 141">
            <a:extLst>
              <a:ext uri="{FF2B5EF4-FFF2-40B4-BE49-F238E27FC236}">
                <a16:creationId xmlns:a16="http://schemas.microsoft.com/office/drawing/2014/main" id="{6168BCCB-64F2-4189-899A-73431C5C36FB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3893302C-6AFD-4C7B-BDA4-739FF5FF3FAB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47BABCE8-65C3-4E9C-91BD-5502DB64EC0B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A0267B66-FEE3-4733-BE16-E2DFE5BD9122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A0267B66-FEE3-4733-BE16-E2DFE5BD9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621DBB56-30A7-446B-B3F5-27D63B88F6CB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621DBB56-30A7-446B-B3F5-27D63B88F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TextBox 146">
            <a:extLst>
              <a:ext uri="{FF2B5EF4-FFF2-40B4-BE49-F238E27FC236}">
                <a16:creationId xmlns:a16="http://schemas.microsoft.com/office/drawing/2014/main" id="{75844393-8811-44C7-8F32-039DB20FF3C1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F55EEAFA-9E07-4829-B02A-F3EFDFED96A6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F55EEAFA-9E07-4829-B02A-F3EFDFED9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8C76F512-B618-40F1-A07C-51FCB37A4F85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8C76F512-B618-40F1-A07C-51FCB37A4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9DB19D9-FF94-4A80-A13A-0B7C08864ED1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9DB19D9-FF94-4A80-A13A-0B7C08864E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" name="TextBox 150">
            <a:extLst>
              <a:ext uri="{FF2B5EF4-FFF2-40B4-BE49-F238E27FC236}">
                <a16:creationId xmlns:a16="http://schemas.microsoft.com/office/drawing/2014/main" id="{655BC56C-FE0D-4185-BA85-625E1B09D4DC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50A2725F-5A7D-4187-A691-A1643B02C0C2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50A2725F-5A7D-4187-A691-A1643B02C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32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4589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69" name="그림 68">
            <a:extLst>
              <a:ext uri="{FF2B5EF4-FFF2-40B4-BE49-F238E27FC236}">
                <a16:creationId xmlns:a16="http://schemas.microsoft.com/office/drawing/2014/main" id="{55E36A0F-0AB6-4CAC-8094-371C5B955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70" name="타원 69">
            <a:extLst>
              <a:ext uri="{FF2B5EF4-FFF2-40B4-BE49-F238E27FC236}">
                <a16:creationId xmlns:a16="http://schemas.microsoft.com/office/drawing/2014/main" id="{979356EA-1106-4E02-8FF7-04DE7E377989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2282A50D-4843-4BE3-BAFD-9B96AEEC5670}"/>
              </a:ext>
            </a:extLst>
          </p:cNvPr>
          <p:cNvCxnSpPr>
            <a:cxnSpLocks/>
            <a:endCxn id="7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타원 71">
            <a:extLst>
              <a:ext uri="{FF2B5EF4-FFF2-40B4-BE49-F238E27FC236}">
                <a16:creationId xmlns:a16="http://schemas.microsoft.com/office/drawing/2014/main" id="{0778E17C-4127-44AD-A4D0-C689EA4A1397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9" name="직선 화살표 연결선 78">
            <a:extLst>
              <a:ext uri="{FF2B5EF4-FFF2-40B4-BE49-F238E27FC236}">
                <a16:creationId xmlns:a16="http://schemas.microsoft.com/office/drawing/2014/main" id="{69EC1617-42C6-4955-A8D0-23C070B80C9E}"/>
              </a:ext>
            </a:extLst>
          </p:cNvPr>
          <p:cNvCxnSpPr>
            <a:cxnSpLocks/>
            <a:endCxn id="7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0C18877B-FA84-4A0C-842A-333804820FB5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F38B5A3-401A-477C-B090-4E384BF15087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2" name="타원 81">
            <a:extLst>
              <a:ext uri="{FF2B5EF4-FFF2-40B4-BE49-F238E27FC236}">
                <a16:creationId xmlns:a16="http://schemas.microsoft.com/office/drawing/2014/main" id="{AB904C89-0440-40A5-B69E-5EFCFC21375D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연결선: 꺾임 82">
            <a:extLst>
              <a:ext uri="{FF2B5EF4-FFF2-40B4-BE49-F238E27FC236}">
                <a16:creationId xmlns:a16="http://schemas.microsoft.com/office/drawing/2014/main" id="{981E49F2-F19C-48EA-9FD1-ED3B72C978C8}"/>
              </a:ext>
            </a:extLst>
          </p:cNvPr>
          <p:cNvCxnSpPr>
            <a:cxnSpLocks/>
            <a:stCxn id="70" idx="6"/>
            <a:endCxn id="82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연결선: 꺾임 83">
            <a:extLst>
              <a:ext uri="{FF2B5EF4-FFF2-40B4-BE49-F238E27FC236}">
                <a16:creationId xmlns:a16="http://schemas.microsoft.com/office/drawing/2014/main" id="{B373C3EF-D1F6-401B-9FF7-F294E99E873D}"/>
              </a:ext>
            </a:extLst>
          </p:cNvPr>
          <p:cNvCxnSpPr>
            <a:cxnSpLocks/>
            <a:stCxn id="72" idx="6"/>
            <a:endCxn id="82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화살표 연결선 85">
            <a:extLst>
              <a:ext uri="{FF2B5EF4-FFF2-40B4-BE49-F238E27FC236}">
                <a16:creationId xmlns:a16="http://schemas.microsoft.com/office/drawing/2014/main" id="{F4948A97-CD0B-4790-B5E3-A913CD6469AD}"/>
              </a:ext>
            </a:extLst>
          </p:cNvPr>
          <p:cNvCxnSpPr>
            <a:cxnSpLocks/>
            <a:endCxn id="7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>
            <a:extLst>
              <a:ext uri="{FF2B5EF4-FFF2-40B4-BE49-F238E27FC236}">
                <a16:creationId xmlns:a16="http://schemas.microsoft.com/office/drawing/2014/main" id="{A9328433-C037-4361-8D30-7502C9C76F8E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58C083CB-D4C5-409B-AE09-52741760894B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89" name="직선 화살표 연결선 88">
            <a:extLst>
              <a:ext uri="{FF2B5EF4-FFF2-40B4-BE49-F238E27FC236}">
                <a16:creationId xmlns:a16="http://schemas.microsoft.com/office/drawing/2014/main" id="{94F035FE-F951-4723-AA15-75C01DD135DF}"/>
              </a:ext>
            </a:extLst>
          </p:cNvPr>
          <p:cNvCxnSpPr>
            <a:cxnSpLocks/>
            <a:endCxn id="7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>
            <a:extLst>
              <a:ext uri="{FF2B5EF4-FFF2-40B4-BE49-F238E27FC236}">
                <a16:creationId xmlns:a16="http://schemas.microsoft.com/office/drawing/2014/main" id="{5A0D330B-215D-402A-B80F-3FE0FC17D3B5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08784DEA-01CC-4DDE-9BD4-1CF589A8FD0F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3" name="타원 92">
            <a:extLst>
              <a:ext uri="{FF2B5EF4-FFF2-40B4-BE49-F238E27FC236}">
                <a16:creationId xmlns:a16="http://schemas.microsoft.com/office/drawing/2014/main" id="{41B4BE7E-EF9D-4A69-A710-FAC1AE2D623D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A269E537-B775-4952-9013-B24D04779629}"/>
              </a:ext>
            </a:extLst>
          </p:cNvPr>
          <p:cNvCxnSpPr>
            <a:cxnSpLocks/>
            <a:endCxn id="93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화살표 연결선 94">
            <a:extLst>
              <a:ext uri="{FF2B5EF4-FFF2-40B4-BE49-F238E27FC236}">
                <a16:creationId xmlns:a16="http://schemas.microsoft.com/office/drawing/2014/main" id="{5DB3D4F5-417F-4419-9EDC-4FD0A0E7AF92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1CD55043-1ACB-42DE-9060-1B96BF223E8D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62C5124F-F976-4914-A394-62E3A7B8F41C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91F3600-B544-4314-8E36-5DDB93D53F07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C8E2C440-CB79-4988-93DB-8FBBE595532B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연결선 100">
            <a:extLst>
              <a:ext uri="{FF2B5EF4-FFF2-40B4-BE49-F238E27FC236}">
                <a16:creationId xmlns:a16="http://schemas.microsoft.com/office/drawing/2014/main" id="{511835F6-8643-4C78-A4B7-573B9BC859C0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33216973-0C30-40C1-A618-13C94FBC5669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938D06C-2E85-433A-9A87-852A507D38C7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2CE3CA9D-B3C0-4B4D-9A49-332055D86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05" name="그림 104">
            <a:extLst>
              <a:ext uri="{FF2B5EF4-FFF2-40B4-BE49-F238E27FC236}">
                <a16:creationId xmlns:a16="http://schemas.microsoft.com/office/drawing/2014/main" id="{9DA10A19-88C5-4BDB-8519-4D161E139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09" name="타원 108">
            <a:extLst>
              <a:ext uri="{FF2B5EF4-FFF2-40B4-BE49-F238E27FC236}">
                <a16:creationId xmlns:a16="http://schemas.microsoft.com/office/drawing/2014/main" id="{2BB580C3-A8B8-41C4-84E6-D70FE4CAACC0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0" name="화살표: 오른쪽 109">
            <a:extLst>
              <a:ext uri="{FF2B5EF4-FFF2-40B4-BE49-F238E27FC236}">
                <a16:creationId xmlns:a16="http://schemas.microsoft.com/office/drawing/2014/main" id="{5824CD44-4583-467C-8796-AE6768AC8C4D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4DDA2D1B-5974-46CD-BC63-911CFB9BB9C1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직선 화살표 연결선 121">
            <a:extLst>
              <a:ext uri="{FF2B5EF4-FFF2-40B4-BE49-F238E27FC236}">
                <a16:creationId xmlns:a16="http://schemas.microsoft.com/office/drawing/2014/main" id="{85625D03-1568-4E42-9CE8-5B193F05B105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51DB0AFE-5274-46B2-AA8A-1468521087CD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BBD24357-9BEE-435F-BEC2-51FD268EC0C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EC8A4094-9E2F-441C-9D0D-65C498BCB3E4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6" name="직선 화살표 연결선 125">
            <a:extLst>
              <a:ext uri="{FF2B5EF4-FFF2-40B4-BE49-F238E27FC236}">
                <a16:creationId xmlns:a16="http://schemas.microsoft.com/office/drawing/2014/main" id="{749E4AB7-EAD9-458D-8B37-F60DA873CF98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>
            <a:extLst>
              <a:ext uri="{FF2B5EF4-FFF2-40B4-BE49-F238E27FC236}">
                <a16:creationId xmlns:a16="http://schemas.microsoft.com/office/drawing/2014/main" id="{8E765D02-9697-4D0C-AB99-E3A1942B7DC3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62E0C5B2-FED3-4F40-B347-A81E33D905E3}"/>
              </a:ext>
            </a:extLst>
          </p:cNvPr>
          <p:cNvCxnSpPr>
            <a:cxnSpLocks/>
          </p:cNvCxnSpPr>
          <p:nvPr/>
        </p:nvCxnSpPr>
        <p:spPr>
          <a:xfrm flipH="1">
            <a:off x="3139492" y="3612506"/>
            <a:ext cx="96398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>
            <a:extLst>
              <a:ext uri="{FF2B5EF4-FFF2-40B4-BE49-F238E27FC236}">
                <a16:creationId xmlns:a16="http://schemas.microsoft.com/office/drawing/2014/main" id="{3E80BB75-A1DB-4178-8711-2ABC9B34E9A9}"/>
              </a:ext>
            </a:extLst>
          </p:cNvPr>
          <p:cNvSpPr txBox="1"/>
          <p:nvPr/>
        </p:nvSpPr>
        <p:spPr>
          <a:xfrm>
            <a:off x="3425457" y="36123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31" name="직선 화살표 연결선 130">
            <a:extLst>
              <a:ext uri="{FF2B5EF4-FFF2-40B4-BE49-F238E27FC236}">
                <a16:creationId xmlns:a16="http://schemas.microsoft.com/office/drawing/2014/main" id="{E1FBCF05-8B37-4F3C-9ED8-83E5455EA2D7}"/>
              </a:ext>
            </a:extLst>
          </p:cNvPr>
          <p:cNvCxnSpPr>
            <a:cxnSpLocks/>
          </p:cNvCxnSpPr>
          <p:nvPr/>
        </p:nvCxnSpPr>
        <p:spPr>
          <a:xfrm flipH="1">
            <a:off x="1708122" y="361240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>
            <a:extLst>
              <a:ext uri="{FF2B5EF4-FFF2-40B4-BE49-F238E27FC236}">
                <a16:creationId xmlns:a16="http://schemas.microsoft.com/office/drawing/2014/main" id="{568BF611-F774-47E0-976F-9C1279DF29A0}"/>
              </a:ext>
            </a:extLst>
          </p:cNvPr>
          <p:cNvSpPr txBox="1"/>
          <p:nvPr/>
        </p:nvSpPr>
        <p:spPr>
          <a:xfrm>
            <a:off x="1836045" y="36122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2.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47" name="직선 화살표 연결선 146">
            <a:extLst>
              <a:ext uri="{FF2B5EF4-FFF2-40B4-BE49-F238E27FC236}">
                <a16:creationId xmlns:a16="http://schemas.microsoft.com/office/drawing/2014/main" id="{4EBFD636-0A2B-4AA5-B904-DACF3BAD32E6}"/>
              </a:ext>
            </a:extLst>
          </p:cNvPr>
          <p:cNvCxnSpPr>
            <a:cxnSpLocks/>
          </p:cNvCxnSpPr>
          <p:nvPr/>
        </p:nvCxnSpPr>
        <p:spPr>
          <a:xfrm flipH="1">
            <a:off x="1708122" y="4909855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AA7A2F9B-B6D0-427B-8E3C-18A9B5378BEC}"/>
              </a:ext>
            </a:extLst>
          </p:cNvPr>
          <p:cNvSpPr txBox="1"/>
          <p:nvPr/>
        </p:nvSpPr>
        <p:spPr>
          <a:xfrm>
            <a:off x="1836045" y="4909743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3.3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56" name="직선 화살표 연결선 155">
            <a:extLst>
              <a:ext uri="{FF2B5EF4-FFF2-40B4-BE49-F238E27FC236}">
                <a16:creationId xmlns:a16="http://schemas.microsoft.com/office/drawing/2014/main" id="{C4FA4853-F3C4-47A8-B966-D54B37CBA983}"/>
              </a:ext>
            </a:extLst>
          </p:cNvPr>
          <p:cNvCxnSpPr>
            <a:cxnSpLocks/>
          </p:cNvCxnSpPr>
          <p:nvPr/>
        </p:nvCxnSpPr>
        <p:spPr>
          <a:xfrm flipH="1">
            <a:off x="1363324" y="286784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TextBox 162">
            <a:extLst>
              <a:ext uri="{FF2B5EF4-FFF2-40B4-BE49-F238E27FC236}">
                <a16:creationId xmlns:a16="http://schemas.microsoft.com/office/drawing/2014/main" id="{00DF134B-0D36-4A04-A75A-816D92A7EA7C}"/>
              </a:ext>
            </a:extLst>
          </p:cNvPr>
          <p:cNvSpPr txBox="1"/>
          <p:nvPr/>
        </p:nvSpPr>
        <p:spPr>
          <a:xfrm>
            <a:off x="1475499" y="286773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1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64" name="직선 화살표 연결선 163">
            <a:extLst>
              <a:ext uri="{FF2B5EF4-FFF2-40B4-BE49-F238E27FC236}">
                <a16:creationId xmlns:a16="http://schemas.microsoft.com/office/drawing/2014/main" id="{5496F22C-536F-4494-BFCF-8F1FFC52847D}"/>
              </a:ext>
            </a:extLst>
          </p:cNvPr>
          <p:cNvCxnSpPr>
            <a:cxnSpLocks/>
          </p:cNvCxnSpPr>
          <p:nvPr/>
        </p:nvCxnSpPr>
        <p:spPr>
          <a:xfrm flipH="1">
            <a:off x="1367679" y="564433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>
            <a:extLst>
              <a:ext uri="{FF2B5EF4-FFF2-40B4-BE49-F238E27FC236}">
                <a16:creationId xmlns:a16="http://schemas.microsoft.com/office/drawing/2014/main" id="{6BEF7830-5BCC-4A64-8282-98CAAA8207DD}"/>
              </a:ext>
            </a:extLst>
          </p:cNvPr>
          <p:cNvSpPr txBox="1"/>
          <p:nvPr/>
        </p:nvSpPr>
        <p:spPr>
          <a:xfrm>
            <a:off x="1479854" y="564422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65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B9CD7928-6AD6-4BF4-933B-E41A03C87B4E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30" name="그림 129">
            <a:extLst>
              <a:ext uri="{FF2B5EF4-FFF2-40B4-BE49-F238E27FC236}">
                <a16:creationId xmlns:a16="http://schemas.microsoft.com/office/drawing/2014/main" id="{9AF0B3C4-E85B-41EA-8845-F73415D6AD8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132" name="그림 131">
            <a:extLst>
              <a:ext uri="{FF2B5EF4-FFF2-40B4-BE49-F238E27FC236}">
                <a16:creationId xmlns:a16="http://schemas.microsoft.com/office/drawing/2014/main" id="{DA4173D6-FFDE-43E3-8C0C-E49A50DF725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33" name="그림 132">
            <a:extLst>
              <a:ext uri="{FF2B5EF4-FFF2-40B4-BE49-F238E27FC236}">
                <a16:creationId xmlns:a16="http://schemas.microsoft.com/office/drawing/2014/main" id="{BB57A29C-563B-406A-AA70-EAE568F0CE6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34" name="그림 133">
            <a:extLst>
              <a:ext uri="{FF2B5EF4-FFF2-40B4-BE49-F238E27FC236}">
                <a16:creationId xmlns:a16="http://schemas.microsoft.com/office/drawing/2014/main" id="{51635006-6C0B-490D-A44C-73AD356F44C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37" name="직선 화살표 연결선 136">
            <a:extLst>
              <a:ext uri="{FF2B5EF4-FFF2-40B4-BE49-F238E27FC236}">
                <a16:creationId xmlns:a16="http://schemas.microsoft.com/office/drawing/2014/main" id="{FCEF425E-68BD-4739-9A7C-1A539C1DDBDE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15982C4D-95F5-44DB-9190-DF8E4B85B4AF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15982C4D-95F5-44DB-9190-DF8E4B85B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7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화살표: 오른쪽 141">
            <a:extLst>
              <a:ext uri="{FF2B5EF4-FFF2-40B4-BE49-F238E27FC236}">
                <a16:creationId xmlns:a16="http://schemas.microsoft.com/office/drawing/2014/main" id="{9567F600-7ABA-42B3-BFDF-FB40A99622DD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F0BFF428-8F45-475B-BDFF-8F1DF8B4FFB8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F0BFF428-8F45-475B-BDFF-8F1DF8B4F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8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" name="화살표: 오른쪽 143">
            <a:extLst>
              <a:ext uri="{FF2B5EF4-FFF2-40B4-BE49-F238E27FC236}">
                <a16:creationId xmlns:a16="http://schemas.microsoft.com/office/drawing/2014/main" id="{73FB337B-412F-4893-96FE-D5B86E18D579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FC1C4B44-E67A-40E7-8507-97DAC526D8ED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46" name="오른쪽 중괄호 145">
            <a:extLst>
              <a:ext uri="{FF2B5EF4-FFF2-40B4-BE49-F238E27FC236}">
                <a16:creationId xmlns:a16="http://schemas.microsoft.com/office/drawing/2014/main" id="{A326D5BE-CA01-4971-AFC8-CB943B2FE040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61ACCD6-9EF5-4347-AE58-393A19EFA7DA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61ACCD6-9EF5-4347-AE58-393A19EFA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4AC3D9D3-D5FF-44AD-8B80-2F69BE8007E4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4AC3D9D3-D5FF-44AD-8B80-2F69BE800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직사각형 152">
            <a:extLst>
              <a:ext uri="{FF2B5EF4-FFF2-40B4-BE49-F238E27FC236}">
                <a16:creationId xmlns:a16="http://schemas.microsoft.com/office/drawing/2014/main" id="{4C1B8F90-7466-48A1-AD68-AE22CD1BE8F4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A5C7A93C-1A3A-407A-94AF-7D56B8337197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A5C7A93C-1A3A-407A-94AF-7D56B8337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1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97DD749F-B1EC-4592-9B7E-043042211A48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97DD749F-B1EC-4592-9B7E-043042211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2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" name="TextBox 157">
            <a:extLst>
              <a:ext uri="{FF2B5EF4-FFF2-40B4-BE49-F238E27FC236}">
                <a16:creationId xmlns:a16="http://schemas.microsoft.com/office/drawing/2014/main" id="{DC10D994-277A-4D94-8518-8DDDED309B23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DD8A679F-A1C5-4389-ACE1-FB7F96859103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0F8D1A9D-F346-497B-81FE-7B6AB2C55C6F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84EA2B34-B739-4735-AE02-126DCFBAC31C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84EA2B34-B739-4735-AE02-126DCFBAC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C061A1CC-D413-4818-9D1F-C1F780FFD798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C061A1CC-D413-4818-9D1F-C1F780FFD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6" name="TextBox 165">
            <a:extLst>
              <a:ext uri="{FF2B5EF4-FFF2-40B4-BE49-F238E27FC236}">
                <a16:creationId xmlns:a16="http://schemas.microsoft.com/office/drawing/2014/main" id="{7F489556-0CF0-49A2-803E-84F145B0F3FA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0F159286-9A82-469A-ADE5-AB2AD1CDDEB8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0F159286-9A82-469A-ADE5-AB2AD1CDD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ABB7D49E-C26E-4921-8860-B92C77B42060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ABB7D49E-C26E-4921-8860-B92C77B420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C30C7E05-8738-4671-900B-8B8451CB0976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C30C7E05-8738-4671-900B-8B8451CB0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5" name="TextBox 174">
            <a:extLst>
              <a:ext uri="{FF2B5EF4-FFF2-40B4-BE49-F238E27FC236}">
                <a16:creationId xmlns:a16="http://schemas.microsoft.com/office/drawing/2014/main" id="{A6C14991-03C7-42DF-8312-D1863AA7ACCD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081D64D1-B119-4D77-BA4F-54C18F80360B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081D64D1-B119-4D77-BA4F-54C18F803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8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59526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69" name="그림 68">
            <a:extLst>
              <a:ext uri="{FF2B5EF4-FFF2-40B4-BE49-F238E27FC236}">
                <a16:creationId xmlns:a16="http://schemas.microsoft.com/office/drawing/2014/main" id="{55E36A0F-0AB6-4CAC-8094-371C5B955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70" name="타원 69">
            <a:extLst>
              <a:ext uri="{FF2B5EF4-FFF2-40B4-BE49-F238E27FC236}">
                <a16:creationId xmlns:a16="http://schemas.microsoft.com/office/drawing/2014/main" id="{979356EA-1106-4E02-8FF7-04DE7E377989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2282A50D-4843-4BE3-BAFD-9B96AEEC5670}"/>
              </a:ext>
            </a:extLst>
          </p:cNvPr>
          <p:cNvCxnSpPr>
            <a:cxnSpLocks/>
            <a:endCxn id="7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타원 71">
            <a:extLst>
              <a:ext uri="{FF2B5EF4-FFF2-40B4-BE49-F238E27FC236}">
                <a16:creationId xmlns:a16="http://schemas.microsoft.com/office/drawing/2014/main" id="{0778E17C-4127-44AD-A4D0-C689EA4A1397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9" name="직선 화살표 연결선 78">
            <a:extLst>
              <a:ext uri="{FF2B5EF4-FFF2-40B4-BE49-F238E27FC236}">
                <a16:creationId xmlns:a16="http://schemas.microsoft.com/office/drawing/2014/main" id="{69EC1617-42C6-4955-A8D0-23C070B80C9E}"/>
              </a:ext>
            </a:extLst>
          </p:cNvPr>
          <p:cNvCxnSpPr>
            <a:cxnSpLocks/>
            <a:endCxn id="7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0C18877B-FA84-4A0C-842A-333804820FB5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F38B5A3-401A-477C-B090-4E384BF15087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2" name="타원 81">
            <a:extLst>
              <a:ext uri="{FF2B5EF4-FFF2-40B4-BE49-F238E27FC236}">
                <a16:creationId xmlns:a16="http://schemas.microsoft.com/office/drawing/2014/main" id="{AB904C89-0440-40A5-B69E-5EFCFC21375D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연결선: 꺾임 82">
            <a:extLst>
              <a:ext uri="{FF2B5EF4-FFF2-40B4-BE49-F238E27FC236}">
                <a16:creationId xmlns:a16="http://schemas.microsoft.com/office/drawing/2014/main" id="{981E49F2-F19C-48EA-9FD1-ED3B72C978C8}"/>
              </a:ext>
            </a:extLst>
          </p:cNvPr>
          <p:cNvCxnSpPr>
            <a:cxnSpLocks/>
            <a:stCxn id="70" idx="6"/>
            <a:endCxn id="82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연결선: 꺾임 83">
            <a:extLst>
              <a:ext uri="{FF2B5EF4-FFF2-40B4-BE49-F238E27FC236}">
                <a16:creationId xmlns:a16="http://schemas.microsoft.com/office/drawing/2014/main" id="{B373C3EF-D1F6-401B-9FF7-F294E99E873D}"/>
              </a:ext>
            </a:extLst>
          </p:cNvPr>
          <p:cNvCxnSpPr>
            <a:cxnSpLocks/>
            <a:stCxn id="72" idx="6"/>
            <a:endCxn id="82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화살표 연결선 85">
            <a:extLst>
              <a:ext uri="{FF2B5EF4-FFF2-40B4-BE49-F238E27FC236}">
                <a16:creationId xmlns:a16="http://schemas.microsoft.com/office/drawing/2014/main" id="{F4948A97-CD0B-4790-B5E3-A913CD6469AD}"/>
              </a:ext>
            </a:extLst>
          </p:cNvPr>
          <p:cNvCxnSpPr>
            <a:cxnSpLocks/>
            <a:endCxn id="7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>
            <a:extLst>
              <a:ext uri="{FF2B5EF4-FFF2-40B4-BE49-F238E27FC236}">
                <a16:creationId xmlns:a16="http://schemas.microsoft.com/office/drawing/2014/main" id="{A9328433-C037-4361-8D30-7502C9C76F8E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58C083CB-D4C5-409B-AE09-52741760894B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89" name="직선 화살표 연결선 88">
            <a:extLst>
              <a:ext uri="{FF2B5EF4-FFF2-40B4-BE49-F238E27FC236}">
                <a16:creationId xmlns:a16="http://schemas.microsoft.com/office/drawing/2014/main" id="{94F035FE-F951-4723-AA15-75C01DD135DF}"/>
              </a:ext>
            </a:extLst>
          </p:cNvPr>
          <p:cNvCxnSpPr>
            <a:cxnSpLocks/>
            <a:endCxn id="7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>
            <a:extLst>
              <a:ext uri="{FF2B5EF4-FFF2-40B4-BE49-F238E27FC236}">
                <a16:creationId xmlns:a16="http://schemas.microsoft.com/office/drawing/2014/main" id="{5A0D330B-215D-402A-B80F-3FE0FC17D3B5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08784DEA-01CC-4DDE-9BD4-1CF589A8FD0F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3" name="타원 92">
            <a:extLst>
              <a:ext uri="{FF2B5EF4-FFF2-40B4-BE49-F238E27FC236}">
                <a16:creationId xmlns:a16="http://schemas.microsoft.com/office/drawing/2014/main" id="{41B4BE7E-EF9D-4A69-A710-FAC1AE2D623D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A269E537-B775-4952-9013-B24D04779629}"/>
              </a:ext>
            </a:extLst>
          </p:cNvPr>
          <p:cNvCxnSpPr>
            <a:cxnSpLocks/>
            <a:endCxn id="93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화살표 연결선 94">
            <a:extLst>
              <a:ext uri="{FF2B5EF4-FFF2-40B4-BE49-F238E27FC236}">
                <a16:creationId xmlns:a16="http://schemas.microsoft.com/office/drawing/2014/main" id="{5DB3D4F5-417F-4419-9EDC-4FD0A0E7AF92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1CD55043-1ACB-42DE-9060-1B96BF223E8D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62C5124F-F976-4914-A394-62E3A7B8F41C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91F3600-B544-4314-8E36-5DDB93D53F07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C8E2C440-CB79-4988-93DB-8FBBE595532B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연결선 100">
            <a:extLst>
              <a:ext uri="{FF2B5EF4-FFF2-40B4-BE49-F238E27FC236}">
                <a16:creationId xmlns:a16="http://schemas.microsoft.com/office/drawing/2014/main" id="{511835F6-8643-4C78-A4B7-573B9BC859C0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33216973-0C30-40C1-A618-13C94FBC5669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938D06C-2E85-433A-9A87-852A507D38C7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2CE3CA9D-B3C0-4B4D-9A49-332055D86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05" name="그림 104">
            <a:extLst>
              <a:ext uri="{FF2B5EF4-FFF2-40B4-BE49-F238E27FC236}">
                <a16:creationId xmlns:a16="http://schemas.microsoft.com/office/drawing/2014/main" id="{9DA10A19-88C5-4BDB-8519-4D161E139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09" name="타원 108">
            <a:extLst>
              <a:ext uri="{FF2B5EF4-FFF2-40B4-BE49-F238E27FC236}">
                <a16:creationId xmlns:a16="http://schemas.microsoft.com/office/drawing/2014/main" id="{2BB580C3-A8B8-41C4-84E6-D70FE4CAACC0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0" name="화살표: 오른쪽 109">
            <a:extLst>
              <a:ext uri="{FF2B5EF4-FFF2-40B4-BE49-F238E27FC236}">
                <a16:creationId xmlns:a16="http://schemas.microsoft.com/office/drawing/2014/main" id="{5824CD44-4583-467C-8796-AE6768AC8C4D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4DDA2D1B-5974-46CD-BC63-911CFB9BB9C1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직선 화살표 연결선 121">
            <a:extLst>
              <a:ext uri="{FF2B5EF4-FFF2-40B4-BE49-F238E27FC236}">
                <a16:creationId xmlns:a16="http://schemas.microsoft.com/office/drawing/2014/main" id="{85625D03-1568-4E42-9CE8-5B193F05B105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51DB0AFE-5274-46B2-AA8A-1468521087CD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BBD24357-9BEE-435F-BEC2-51FD268EC0C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EC8A4094-9E2F-441C-9D0D-65C498BCB3E4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6" name="직선 화살표 연결선 125">
            <a:extLst>
              <a:ext uri="{FF2B5EF4-FFF2-40B4-BE49-F238E27FC236}">
                <a16:creationId xmlns:a16="http://schemas.microsoft.com/office/drawing/2014/main" id="{749E4AB7-EAD9-458D-8B37-F60DA873CF98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>
            <a:extLst>
              <a:ext uri="{FF2B5EF4-FFF2-40B4-BE49-F238E27FC236}">
                <a16:creationId xmlns:a16="http://schemas.microsoft.com/office/drawing/2014/main" id="{8E765D02-9697-4D0C-AB99-E3A1942B7DC3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62E0C5B2-FED3-4F40-B347-A81E33D905E3}"/>
              </a:ext>
            </a:extLst>
          </p:cNvPr>
          <p:cNvCxnSpPr>
            <a:cxnSpLocks/>
          </p:cNvCxnSpPr>
          <p:nvPr/>
        </p:nvCxnSpPr>
        <p:spPr>
          <a:xfrm flipH="1">
            <a:off x="3139492" y="3612506"/>
            <a:ext cx="96398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>
            <a:extLst>
              <a:ext uri="{FF2B5EF4-FFF2-40B4-BE49-F238E27FC236}">
                <a16:creationId xmlns:a16="http://schemas.microsoft.com/office/drawing/2014/main" id="{3E80BB75-A1DB-4178-8711-2ABC9B34E9A9}"/>
              </a:ext>
            </a:extLst>
          </p:cNvPr>
          <p:cNvSpPr txBox="1"/>
          <p:nvPr/>
        </p:nvSpPr>
        <p:spPr>
          <a:xfrm>
            <a:off x="3425457" y="36123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31" name="직선 화살표 연결선 130">
            <a:extLst>
              <a:ext uri="{FF2B5EF4-FFF2-40B4-BE49-F238E27FC236}">
                <a16:creationId xmlns:a16="http://schemas.microsoft.com/office/drawing/2014/main" id="{E1FBCF05-8B37-4F3C-9ED8-83E5455EA2D7}"/>
              </a:ext>
            </a:extLst>
          </p:cNvPr>
          <p:cNvCxnSpPr>
            <a:cxnSpLocks/>
          </p:cNvCxnSpPr>
          <p:nvPr/>
        </p:nvCxnSpPr>
        <p:spPr>
          <a:xfrm flipH="1">
            <a:off x="1708122" y="361240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>
            <a:extLst>
              <a:ext uri="{FF2B5EF4-FFF2-40B4-BE49-F238E27FC236}">
                <a16:creationId xmlns:a16="http://schemas.microsoft.com/office/drawing/2014/main" id="{568BF611-F774-47E0-976F-9C1279DF29A0}"/>
              </a:ext>
            </a:extLst>
          </p:cNvPr>
          <p:cNvSpPr txBox="1"/>
          <p:nvPr/>
        </p:nvSpPr>
        <p:spPr>
          <a:xfrm>
            <a:off x="1836045" y="36122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2.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47" name="직선 화살표 연결선 146">
            <a:extLst>
              <a:ext uri="{FF2B5EF4-FFF2-40B4-BE49-F238E27FC236}">
                <a16:creationId xmlns:a16="http://schemas.microsoft.com/office/drawing/2014/main" id="{4EBFD636-0A2B-4AA5-B904-DACF3BAD32E6}"/>
              </a:ext>
            </a:extLst>
          </p:cNvPr>
          <p:cNvCxnSpPr>
            <a:cxnSpLocks/>
          </p:cNvCxnSpPr>
          <p:nvPr/>
        </p:nvCxnSpPr>
        <p:spPr>
          <a:xfrm flipH="1">
            <a:off x="1708122" y="4909855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AA7A2F9B-B6D0-427B-8E3C-18A9B5378BEC}"/>
              </a:ext>
            </a:extLst>
          </p:cNvPr>
          <p:cNvSpPr txBox="1"/>
          <p:nvPr/>
        </p:nvSpPr>
        <p:spPr>
          <a:xfrm>
            <a:off x="1836045" y="4909743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3.3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56" name="직선 화살표 연결선 155">
            <a:extLst>
              <a:ext uri="{FF2B5EF4-FFF2-40B4-BE49-F238E27FC236}">
                <a16:creationId xmlns:a16="http://schemas.microsoft.com/office/drawing/2014/main" id="{C4FA4853-F3C4-47A8-B966-D54B37CBA983}"/>
              </a:ext>
            </a:extLst>
          </p:cNvPr>
          <p:cNvCxnSpPr>
            <a:cxnSpLocks/>
          </p:cNvCxnSpPr>
          <p:nvPr/>
        </p:nvCxnSpPr>
        <p:spPr>
          <a:xfrm flipH="1">
            <a:off x="1363324" y="286784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TextBox 162">
            <a:extLst>
              <a:ext uri="{FF2B5EF4-FFF2-40B4-BE49-F238E27FC236}">
                <a16:creationId xmlns:a16="http://schemas.microsoft.com/office/drawing/2014/main" id="{00DF134B-0D36-4A04-A75A-816D92A7EA7C}"/>
              </a:ext>
            </a:extLst>
          </p:cNvPr>
          <p:cNvSpPr txBox="1"/>
          <p:nvPr/>
        </p:nvSpPr>
        <p:spPr>
          <a:xfrm>
            <a:off x="1475499" y="286773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11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164" name="직선 화살표 연결선 163">
            <a:extLst>
              <a:ext uri="{FF2B5EF4-FFF2-40B4-BE49-F238E27FC236}">
                <a16:creationId xmlns:a16="http://schemas.microsoft.com/office/drawing/2014/main" id="{5496F22C-536F-4494-BFCF-8F1FFC52847D}"/>
              </a:ext>
            </a:extLst>
          </p:cNvPr>
          <p:cNvCxnSpPr>
            <a:cxnSpLocks/>
          </p:cNvCxnSpPr>
          <p:nvPr/>
        </p:nvCxnSpPr>
        <p:spPr>
          <a:xfrm flipH="1">
            <a:off x="1367679" y="564433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>
            <a:extLst>
              <a:ext uri="{FF2B5EF4-FFF2-40B4-BE49-F238E27FC236}">
                <a16:creationId xmlns:a16="http://schemas.microsoft.com/office/drawing/2014/main" id="{6BEF7830-5BCC-4A64-8282-98CAAA8207DD}"/>
              </a:ext>
            </a:extLst>
          </p:cNvPr>
          <p:cNvSpPr txBox="1"/>
          <p:nvPr/>
        </p:nvSpPr>
        <p:spPr>
          <a:xfrm>
            <a:off x="1479854" y="564422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65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B9CD7928-6AD6-4BF4-933B-E41A03C87B4E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C729165A-61D9-4363-9BAB-7D7100A59A06}"/>
                  </a:ext>
                </a:extLst>
              </p:cNvPr>
              <p:cNvSpPr txBox="1"/>
              <p:nvPr/>
            </p:nvSpPr>
            <p:spPr>
              <a:xfrm>
                <a:off x="5055454" y="2605247"/>
                <a:ext cx="3115826" cy="667619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f>
                        <m:fPr>
                          <m:ctrlP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b="1" dirty="0"/>
                            <m:t> 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b="1" dirty="0"/>
                            <m:t> 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solidFill>
                            <a:srgbClr val="F20EF7"/>
                          </a:solidFill>
                          <a:latin typeface="Cambria Math" panose="02040503050406030204" pitchFamily="18" charset="0"/>
                        </a:rPr>
                        <m:t>𝟏𝟏𝟎</m:t>
                      </m:r>
                    </m:oMath>
                  </m:oMathPara>
                </a14:m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C729165A-61D9-4363-9BAB-7D7100A59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454" y="2605247"/>
                <a:ext cx="3115826" cy="66761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3A6A7CF-7EE6-49F1-A5F3-D6693DC49372}"/>
              </a:ext>
            </a:extLst>
          </p:cNvPr>
          <p:cNvSpPr txBox="1"/>
          <p:nvPr/>
        </p:nvSpPr>
        <p:spPr>
          <a:xfrm>
            <a:off x="4986262" y="2284646"/>
            <a:ext cx="13140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20EF7"/>
                </a:solidFill>
              </a:rPr>
              <a:t>Chain rule</a:t>
            </a:r>
            <a:endParaRPr lang="ko-KR" altLang="en-US" sz="1400" dirty="0">
              <a:solidFill>
                <a:srgbClr val="F20EF7"/>
              </a:solidFill>
            </a:endParaRPr>
          </a:p>
        </p:txBody>
      </p:sp>
      <p:pic>
        <p:nvPicPr>
          <p:cNvPr id="132" name="그림 131">
            <a:extLst>
              <a:ext uri="{FF2B5EF4-FFF2-40B4-BE49-F238E27FC236}">
                <a16:creationId xmlns:a16="http://schemas.microsoft.com/office/drawing/2014/main" id="{60730B47-2656-47C8-AB04-0105D00F965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133" name="그림 132">
            <a:extLst>
              <a:ext uri="{FF2B5EF4-FFF2-40B4-BE49-F238E27FC236}">
                <a16:creationId xmlns:a16="http://schemas.microsoft.com/office/drawing/2014/main" id="{47971BDC-902F-4F7B-934A-6C5DB02055DB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34" name="그림 133">
            <a:extLst>
              <a:ext uri="{FF2B5EF4-FFF2-40B4-BE49-F238E27FC236}">
                <a16:creationId xmlns:a16="http://schemas.microsoft.com/office/drawing/2014/main" id="{934EE691-B1A3-48B5-A00B-9DC5AD6D78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35" name="그림 134">
            <a:extLst>
              <a:ext uri="{FF2B5EF4-FFF2-40B4-BE49-F238E27FC236}">
                <a16:creationId xmlns:a16="http://schemas.microsoft.com/office/drawing/2014/main" id="{470CE29D-6E88-499B-B7A2-B06A7DC5D26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C1C15617-FB0A-4D46-88B8-724B1317EB32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F5B33C6B-551B-4788-8129-09A027442424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F5B33C6B-551B-4788-8129-09A027442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8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화살표: 오른쪽 142">
            <a:extLst>
              <a:ext uri="{FF2B5EF4-FFF2-40B4-BE49-F238E27FC236}">
                <a16:creationId xmlns:a16="http://schemas.microsoft.com/office/drawing/2014/main" id="{01398DF7-8D74-4597-BE35-16198BA0BA5E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F084E437-E228-4E89-AB0B-93C7BD7A3276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F084E437-E228-4E89-AB0B-93C7BD7A3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9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5" name="화살표: 오른쪽 144">
            <a:extLst>
              <a:ext uri="{FF2B5EF4-FFF2-40B4-BE49-F238E27FC236}">
                <a16:creationId xmlns:a16="http://schemas.microsoft.com/office/drawing/2014/main" id="{250DB7A7-0EC1-4891-9362-0223EAD4C38D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3A1C9B49-278A-4865-BA60-D787697D421D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48" name="오른쪽 중괄호 147">
            <a:extLst>
              <a:ext uri="{FF2B5EF4-FFF2-40B4-BE49-F238E27FC236}">
                <a16:creationId xmlns:a16="http://schemas.microsoft.com/office/drawing/2014/main" id="{18E0BF99-811A-43AE-AEA1-EA8F354E1C94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9011AF25-C1E2-4001-B4C1-2B4259ADB260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9011AF25-C1E2-4001-B4C1-2B4259ADB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29C8214-6FA9-41F2-8199-AA9EB3AD2104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29C8214-6FA9-41F2-8199-AA9EB3AD2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1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5886D1A0-1540-4C75-844C-EEB60DADDFBD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5886D1A0-1540-4C75-844C-EEB60DADD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" name="직사각형 153">
            <a:extLst>
              <a:ext uri="{FF2B5EF4-FFF2-40B4-BE49-F238E27FC236}">
                <a16:creationId xmlns:a16="http://schemas.microsoft.com/office/drawing/2014/main" id="{AAFBCC44-9123-431D-8E6F-71279FFA87E6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842CFA20-BCD4-4BBC-B2D3-FAECC6071441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842CFA20-BCD4-4BBC-B2D3-FAECC6071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3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EAD1B7FA-09E4-4BA5-AA32-8CEB6BF53E8F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EAD1B7FA-09E4-4BA5-AA32-8CEB6BF53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4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TextBox 158">
            <a:extLst>
              <a:ext uri="{FF2B5EF4-FFF2-40B4-BE49-F238E27FC236}">
                <a16:creationId xmlns:a16="http://schemas.microsoft.com/office/drawing/2014/main" id="{84D61D47-0316-452E-B2B3-4D32F24F068E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2C3BF46C-6DDF-4CD3-85B3-5F3E18B67AEF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FEBB7F43-E095-40F9-9B12-296D3A880B5A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4DF2E4CD-79F7-4A72-BBED-3FCD16B6EB0E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4DF2E4CD-79F7-4A72-BBED-3FCD16B6EB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CB225DBF-E8EE-478D-968B-258FF823BC4D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CB225DBF-E8EE-478D-968B-258FF823BC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1" name="TextBox 170">
            <a:extLst>
              <a:ext uri="{FF2B5EF4-FFF2-40B4-BE49-F238E27FC236}">
                <a16:creationId xmlns:a16="http://schemas.microsoft.com/office/drawing/2014/main" id="{083BDA51-FB51-4DAC-BF8E-35A5C0AAA7FE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9CBBD24E-AF71-4E5D-880C-20B97B0EB8AF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9CBBD24E-AF71-4E5D-880C-20B97B0EB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3C92E540-0D9C-4AC6-B35C-797FA004ED77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3C92E540-0D9C-4AC6-B35C-797FA004E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0A6E958A-E1AD-4CF8-B09D-DE1A9BACD63A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0A6E958A-E1AD-4CF8-B09D-DE1A9BACD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5" name="TextBox 174">
            <a:extLst>
              <a:ext uri="{FF2B5EF4-FFF2-40B4-BE49-F238E27FC236}">
                <a16:creationId xmlns:a16="http://schemas.microsoft.com/office/drawing/2014/main" id="{6FA74177-7C00-42FA-B44D-2DFC15AAF577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</p:spTree>
    <p:extLst>
      <p:ext uri="{BB962C8B-B14F-4D97-AF65-F5344CB8AC3E}">
        <p14:creationId xmlns:p14="http://schemas.microsoft.com/office/powerpoint/2010/main" val="359226211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Weight Update (a:</a:t>
            </a:r>
            <a:r>
              <a:rPr lang="ko-KR" altLang="en-US" dirty="0"/>
              <a:t> 사과의 개수</a:t>
            </a:r>
            <a:r>
              <a:rPr lang="en-US" altLang="ko-KR" dirty="0"/>
              <a:t>)</a:t>
            </a:r>
            <a:endParaRPr lang="en-US" altLang="ko-KR" sz="1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FD12E6A-990B-4473-9471-4099A847F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" name="타원 7">
            <a:extLst>
              <a:ext uri="{FF2B5EF4-FFF2-40B4-BE49-F238E27FC236}">
                <a16:creationId xmlns:a16="http://schemas.microsoft.com/office/drawing/2014/main" id="{4A84A8E9-7D2F-46D1-B499-66F3DD9AA324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0" name="직선 화살표 연결선 129">
            <a:extLst>
              <a:ext uri="{FF2B5EF4-FFF2-40B4-BE49-F238E27FC236}">
                <a16:creationId xmlns:a16="http://schemas.microsoft.com/office/drawing/2014/main" id="{F0104248-36CA-4E47-99B8-601BF964BCEB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타원 131">
            <a:extLst>
              <a:ext uri="{FF2B5EF4-FFF2-40B4-BE49-F238E27FC236}">
                <a16:creationId xmlns:a16="http://schemas.microsoft.com/office/drawing/2014/main" id="{DEC5AAA1-55EE-4F1E-9059-EC59E239B0C6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B49D64A1-08C0-4064-B740-4134B3AE78C4}"/>
              </a:ext>
            </a:extLst>
          </p:cNvPr>
          <p:cNvCxnSpPr>
            <a:cxnSpLocks/>
            <a:endCxn id="13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42A6D15-690A-4DCE-81CC-B62E6F6FB833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A3D1D28-4BDD-4518-8578-2C8CE95B761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135" name="타원 134">
            <a:extLst>
              <a:ext uri="{FF2B5EF4-FFF2-40B4-BE49-F238E27FC236}">
                <a16:creationId xmlns:a16="http://schemas.microsoft.com/office/drawing/2014/main" id="{35775F67-3B1D-494D-80E7-021A64367802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" name="연결선: 꺾임 12">
            <a:extLst>
              <a:ext uri="{FF2B5EF4-FFF2-40B4-BE49-F238E27FC236}">
                <a16:creationId xmlns:a16="http://schemas.microsoft.com/office/drawing/2014/main" id="{E8F70AE0-E1BE-4046-B886-4F5E6D6B8A38}"/>
              </a:ext>
            </a:extLst>
          </p:cNvPr>
          <p:cNvCxnSpPr>
            <a:cxnSpLocks/>
            <a:stCxn id="8" idx="6"/>
            <a:endCxn id="135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연결선: 꺾임 135">
            <a:extLst>
              <a:ext uri="{FF2B5EF4-FFF2-40B4-BE49-F238E27FC236}">
                <a16:creationId xmlns:a16="http://schemas.microsoft.com/office/drawing/2014/main" id="{5005B768-239E-4327-87AB-C80F2535085B}"/>
              </a:ext>
            </a:extLst>
          </p:cNvPr>
          <p:cNvCxnSpPr>
            <a:cxnSpLocks/>
            <a:stCxn id="132" idx="6"/>
            <a:endCxn id="135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013531B8-9A59-407B-881B-9CBED0CEED68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1A57F27-C16F-4BBD-8266-7ACC2D9D2D33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>
            <a:extLst>
              <a:ext uri="{FF2B5EF4-FFF2-40B4-BE49-F238E27FC236}">
                <a16:creationId xmlns:a16="http://schemas.microsoft.com/office/drawing/2014/main" id="{49561727-BB9E-4C57-9790-D758704C5AA2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3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141" name="직선 화살표 연결선 140">
            <a:extLst>
              <a:ext uri="{FF2B5EF4-FFF2-40B4-BE49-F238E27FC236}">
                <a16:creationId xmlns:a16="http://schemas.microsoft.com/office/drawing/2014/main" id="{F308C9FD-7A1F-401F-A902-8180F153036C}"/>
              </a:ext>
            </a:extLst>
          </p:cNvPr>
          <p:cNvCxnSpPr>
            <a:cxnSpLocks/>
            <a:endCxn id="13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직선 연결선 141">
            <a:extLst>
              <a:ext uri="{FF2B5EF4-FFF2-40B4-BE49-F238E27FC236}">
                <a16:creationId xmlns:a16="http://schemas.microsoft.com/office/drawing/2014/main" id="{60405AA7-816A-49C8-866D-543EEE4BC67F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5A9620EE-D8EA-4F2B-8F8C-B79FC7267018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19022BA-7163-4800-8CD5-B240109AC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144" name="타원 143">
            <a:extLst>
              <a:ext uri="{FF2B5EF4-FFF2-40B4-BE49-F238E27FC236}">
                <a16:creationId xmlns:a16="http://schemas.microsoft.com/office/drawing/2014/main" id="{2C13D1C3-63EA-424A-B2D6-A814AB114CC9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AF459A8D-7046-4C64-974E-08C691A3BE39}"/>
              </a:ext>
            </a:extLst>
          </p:cNvPr>
          <p:cNvCxnSpPr>
            <a:cxnSpLocks/>
            <a:endCxn id="144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D1D58A94-4F7C-4A58-87D5-7A324D6FD155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87E86BBD-73D3-4161-B9CE-6ECE94CA18AF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30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9DD7281F-7B46-4513-ABEB-3722897BDD4F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C88D1C0-A5D2-40D6-A1BB-107FAF91A687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75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152" name="직선 화살표 연결선 151">
            <a:extLst>
              <a:ext uri="{FF2B5EF4-FFF2-40B4-BE49-F238E27FC236}">
                <a16:creationId xmlns:a16="http://schemas.microsoft.com/office/drawing/2014/main" id="{694555DC-4541-4B15-99E3-0C9BA38F2794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직선 연결선 152">
            <a:extLst>
              <a:ext uri="{FF2B5EF4-FFF2-40B4-BE49-F238E27FC236}">
                <a16:creationId xmlns:a16="http://schemas.microsoft.com/office/drawing/2014/main" id="{4AEAF397-E9CE-455C-B1A0-EE5340FCF598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DEF77C8E-258C-41D4-ABCA-78FE756A4472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B82C7CA1-09EE-41DB-8DE2-FBFFF1ACCD35}"/>
              </a:ext>
            </a:extLst>
          </p:cNvPr>
          <p:cNvSpPr txBox="1"/>
          <p:nvPr/>
        </p:nvSpPr>
        <p:spPr>
          <a:xfrm>
            <a:off x="7965265" y="3466815"/>
            <a:ext cx="5002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715</a:t>
            </a:r>
          </a:p>
          <a:p>
            <a:pPr algn="ctr"/>
            <a:r>
              <a:rPr lang="en-US" altLang="ko-KR" sz="1400" dirty="0">
                <a:sym typeface="Wingdings" panose="05000000000000000000" pitchFamily="2" charset="2"/>
              </a:rPr>
              <a:t></a:t>
            </a:r>
            <a:endParaRPr lang="en-US" altLang="ko-KR" sz="1400" dirty="0"/>
          </a:p>
          <a:p>
            <a:r>
              <a:rPr lang="en-US" altLang="ko-KR" sz="1400" b="1" dirty="0">
                <a:solidFill>
                  <a:srgbClr val="F20EF7"/>
                </a:solidFill>
              </a:rPr>
              <a:t>825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pic>
        <p:nvPicPr>
          <p:cNvPr id="158" name="그림 157">
            <a:extLst>
              <a:ext uri="{FF2B5EF4-FFF2-40B4-BE49-F238E27FC236}">
                <a16:creationId xmlns:a16="http://schemas.microsoft.com/office/drawing/2014/main" id="{4B84FF2B-A8EA-4C14-A341-DFB6BD4A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59" name="그림 158">
            <a:extLst>
              <a:ext uri="{FF2B5EF4-FFF2-40B4-BE49-F238E27FC236}">
                <a16:creationId xmlns:a16="http://schemas.microsoft.com/office/drawing/2014/main" id="{45EDF22E-5A3C-4977-8A57-FEE851F5F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160" name="그림 159">
            <a:extLst>
              <a:ext uri="{FF2B5EF4-FFF2-40B4-BE49-F238E27FC236}">
                <a16:creationId xmlns:a16="http://schemas.microsoft.com/office/drawing/2014/main" id="{220B8D12-1001-4026-9301-0D6560BF3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161" name="그림 160">
            <a:extLst>
              <a:ext uri="{FF2B5EF4-FFF2-40B4-BE49-F238E27FC236}">
                <a16:creationId xmlns:a16="http://schemas.microsoft.com/office/drawing/2014/main" id="{CFBAD0DE-EACA-4FE6-9AC8-EE588C388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162" name="그림 161">
            <a:extLst>
              <a:ext uri="{FF2B5EF4-FFF2-40B4-BE49-F238E27FC236}">
                <a16:creationId xmlns:a16="http://schemas.microsoft.com/office/drawing/2014/main" id="{A52CDC38-840A-4AB3-8B59-B751F0B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8600EB61-2ED0-40EC-86E3-291FABE6F110}"/>
              </a:ext>
            </a:extLst>
          </p:cNvPr>
          <p:cNvSpPr/>
          <p:nvPr/>
        </p:nvSpPr>
        <p:spPr>
          <a:xfrm>
            <a:off x="4117067" y="2394816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9A0FBD5-8FF4-424A-94AD-8B68F537D5FA}"/>
              </a:ext>
            </a:extLst>
          </p:cNvPr>
          <p:cNvSpPr txBox="1"/>
          <p:nvPr/>
        </p:nvSpPr>
        <p:spPr>
          <a:xfrm>
            <a:off x="4996480" y="2544732"/>
            <a:ext cx="2126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42" name="타원 41">
            <a:extLst>
              <a:ext uri="{FF2B5EF4-FFF2-40B4-BE49-F238E27FC236}">
                <a16:creationId xmlns:a16="http://schemas.microsoft.com/office/drawing/2014/main" id="{B173D19D-4F90-48EE-AB9F-1B3B769B4FB4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7209278-387B-4091-BBC1-98F4AF9F6C4B}"/>
              </a:ext>
            </a:extLst>
          </p:cNvPr>
          <p:cNvSpPr txBox="1"/>
          <p:nvPr/>
        </p:nvSpPr>
        <p:spPr>
          <a:xfrm>
            <a:off x="207022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E9A52B9-BF37-4C27-97D3-66733CA1F84B}"/>
              </a:ext>
            </a:extLst>
          </p:cNvPr>
          <p:cNvSpPr txBox="1"/>
          <p:nvPr/>
        </p:nvSpPr>
        <p:spPr>
          <a:xfrm>
            <a:off x="300871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97FA42F-1A63-47D1-8ED2-DD8E66DEC7F7}"/>
              </a:ext>
            </a:extLst>
          </p:cNvPr>
          <p:cNvSpPr txBox="1"/>
          <p:nvPr/>
        </p:nvSpPr>
        <p:spPr>
          <a:xfrm>
            <a:off x="216738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52CFD1E-10BE-45D7-A53A-AF976F15ED4F}"/>
                  </a:ext>
                </a:extLst>
              </p:cNvPr>
              <p:cNvSpPr txBox="1"/>
              <p:nvPr/>
            </p:nvSpPr>
            <p:spPr>
              <a:xfrm>
                <a:off x="239562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52CFD1E-10BE-45D7-A53A-AF976F15E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628" y="2868779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7552543-CB18-4A30-9CF1-FF681D0E1D7D}"/>
                  </a:ext>
                </a:extLst>
              </p:cNvPr>
              <p:cNvSpPr txBox="1"/>
              <p:nvPr/>
            </p:nvSpPr>
            <p:spPr>
              <a:xfrm>
                <a:off x="311696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7552543-CB18-4A30-9CF1-FF681D0E1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964" y="6161882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AE12D698-594B-4E59-9DD0-A3189DBDFFA2}"/>
              </a:ext>
            </a:extLst>
          </p:cNvPr>
          <p:cNvSpPr txBox="1"/>
          <p:nvPr/>
        </p:nvSpPr>
        <p:spPr>
          <a:xfrm>
            <a:off x="205470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003F893-9CB3-4B4A-B6D4-32A9102D0CE6}"/>
                  </a:ext>
                </a:extLst>
              </p:cNvPr>
              <p:cNvSpPr txBox="1"/>
              <p:nvPr/>
            </p:nvSpPr>
            <p:spPr>
              <a:xfrm>
                <a:off x="238010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003F893-9CB3-4B4A-B6D4-32A9102D0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107" y="3659719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AEA55FD-A1FC-4DE3-81DA-367B762D5D51}"/>
                  </a:ext>
                </a:extLst>
              </p:cNvPr>
              <p:cNvSpPr txBox="1"/>
              <p:nvPr/>
            </p:nvSpPr>
            <p:spPr>
              <a:xfrm>
                <a:off x="238387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AEA55FD-A1FC-4DE3-81DA-367B762D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3873" y="4914447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8276376-3F1E-4D9A-B88A-FFF347F41F0D}"/>
                  </a:ext>
                </a:extLst>
              </p:cNvPr>
              <p:cNvSpPr txBox="1"/>
              <p:nvPr/>
            </p:nvSpPr>
            <p:spPr>
              <a:xfrm>
                <a:off x="236835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8276376-3F1E-4D9A-B88A-FFF347F41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352" y="5705387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DA8F2843-8927-4B0F-94EE-421FA09DC51D}"/>
              </a:ext>
            </a:extLst>
          </p:cNvPr>
          <p:cNvSpPr txBox="1"/>
          <p:nvPr/>
        </p:nvSpPr>
        <p:spPr>
          <a:xfrm>
            <a:off x="215222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2ABBB3D1-D3DC-4C3B-A174-8D5CC77746FC}"/>
              </a:ext>
            </a:extLst>
          </p:cNvPr>
          <p:cNvGrpSpPr/>
          <p:nvPr/>
        </p:nvGrpSpPr>
        <p:grpSpPr>
          <a:xfrm>
            <a:off x="996293" y="1761560"/>
            <a:ext cx="2243665" cy="749482"/>
            <a:chOff x="4957916" y="2328941"/>
            <a:chExt cx="3213364" cy="7567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9CE9D2CF-0757-48DC-BE0F-498FA3B031FD}"/>
                    </a:ext>
                  </a:extLst>
                </p:cNvPr>
                <p:cNvSpPr txBox="1"/>
                <p:nvPr/>
              </p:nvSpPr>
              <p:spPr>
                <a:xfrm>
                  <a:off x="5055453" y="2605247"/>
                  <a:ext cx="3115827" cy="480457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</m:t>
                        </m:r>
                        <m:f>
                          <m:fPr>
                            <m:ctrlP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ko-KR" altLang="en-US" sz="1200" b="1" dirty="0"/>
                              <m:t> 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ko-KR" altLang="en-US" sz="1200" b="1" dirty="0"/>
                              <m:t> 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sz="1200" b="1" i="1" smtClean="0">
                            <a:solidFill>
                              <a:srgbClr val="F20EF7"/>
                            </a:solidFill>
                            <a:latin typeface="Cambria Math" panose="02040503050406030204" pitchFamily="18" charset="0"/>
                          </a:rPr>
                          <m:t>𝟏𝟏𝟎</m:t>
                        </m:r>
                      </m:oMath>
                    </m:oMathPara>
                  </a14:m>
                  <a:endParaRPr lang="ko-KR" altLang="en-US" sz="1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9CE9D2CF-0757-48DC-BE0F-498FA3B031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453" y="2605247"/>
                  <a:ext cx="3115827" cy="480457"/>
                </a:xfrm>
                <a:prstGeom prst="rect">
                  <a:avLst/>
                </a:prstGeom>
                <a:blipFill>
                  <a:blip r:embed="rId10"/>
                  <a:stretch>
                    <a:fillRect b="-1235"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46D9B524-BAA0-432C-BBE4-0928A37139CE}"/>
                </a:ext>
              </a:extLst>
            </p:cNvPr>
            <p:cNvSpPr txBox="1"/>
            <p:nvPr/>
          </p:nvSpPr>
          <p:spPr>
            <a:xfrm>
              <a:off x="4957916" y="2328941"/>
              <a:ext cx="131401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dirty="0">
                  <a:solidFill>
                    <a:srgbClr val="F20EF7"/>
                  </a:solidFill>
                </a:rPr>
                <a:t>Chain rule</a:t>
              </a:r>
              <a:endParaRPr lang="ko-KR" altLang="en-US" sz="1050" dirty="0">
                <a:solidFill>
                  <a:srgbClr val="F20EF7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31821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D2707DD0-4C94-435B-B7A9-321D68D8B883}"/>
                  </a:ext>
                </a:extLst>
              </p:cNvPr>
              <p:cNvSpPr txBox="1"/>
              <p:nvPr/>
            </p:nvSpPr>
            <p:spPr>
              <a:xfrm>
                <a:off x="2541623" y="5050245"/>
                <a:ext cx="1826178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1" i="1" smtClean="0"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D2707DD0-4C94-435B-B7A9-321D68D8B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1623" y="5050245"/>
                <a:ext cx="1826178" cy="6173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2" name="그림 271">
            <a:extLst>
              <a:ext uri="{FF2B5EF4-FFF2-40B4-BE49-F238E27FC236}">
                <a16:creationId xmlns:a16="http://schemas.microsoft.com/office/drawing/2014/main" id="{E568CF90-74CE-4B67-984C-50236CB3449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4179" r="55037" b="65929"/>
          <a:stretch/>
        </p:blipFill>
        <p:spPr>
          <a:xfrm>
            <a:off x="1837158" y="2393645"/>
            <a:ext cx="3382342" cy="2519995"/>
          </a:xfrm>
          <a:prstGeom prst="rect">
            <a:avLst/>
          </a:prstGeom>
        </p:spPr>
      </p:pic>
      <p:pic>
        <p:nvPicPr>
          <p:cNvPr id="3" name="그림 2" descr="테이블이(가) 표시된 사진&#10;&#10;자동 생성된 설명">
            <a:extLst>
              <a:ext uri="{FF2B5EF4-FFF2-40B4-BE49-F238E27FC236}">
                <a16:creationId xmlns:a16="http://schemas.microsoft.com/office/drawing/2014/main" id="{ADC54EB3-5FF7-4EFC-A12A-8DB18A7F026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113" y="2048507"/>
            <a:ext cx="3991246" cy="4196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3482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939053" y="330894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871522" y="357423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937400" y="461131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916448" y="329954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894759" y="458511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664526" y="392651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469630" y="357423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467977" y="445709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565117" y="283488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565117" y="506419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826646" y="562667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917231" y="392651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4195103" y="419180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447808" y="419180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842356" y="328509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899143" y="460829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253382" y="392651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674304" y="443141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394259" y="616342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2202688" y="587076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497716" y="392651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7" name="TextBox 236">
                <a:extLst>
                  <a:ext uri="{FF2B5EF4-FFF2-40B4-BE49-F238E27FC236}">
                    <a16:creationId xmlns:a16="http://schemas.microsoft.com/office/drawing/2014/main" id="{B25D0BAB-76EC-4402-9E49-E11D8D6A619B}"/>
                  </a:ext>
                </a:extLst>
              </p:cNvPr>
              <p:cNvSpPr txBox="1"/>
              <p:nvPr/>
            </p:nvSpPr>
            <p:spPr>
              <a:xfrm>
                <a:off x="432580" y="26440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37" name="TextBox 236">
                <a:extLst>
                  <a:ext uri="{FF2B5EF4-FFF2-40B4-BE49-F238E27FC236}">
                    <a16:creationId xmlns:a16="http://schemas.microsoft.com/office/drawing/2014/main" id="{B25D0BAB-76EC-4402-9E49-E11D8D6A6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80" y="2644087"/>
                <a:ext cx="500295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828234" y="283851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5" name="TextBox 244">
                <a:extLst>
                  <a:ext uri="{FF2B5EF4-FFF2-40B4-BE49-F238E27FC236}">
                    <a16:creationId xmlns:a16="http://schemas.microsoft.com/office/drawing/2014/main" id="{36F1928B-FE32-4895-A18B-BFC326456AD8}"/>
                  </a:ext>
                </a:extLst>
              </p:cNvPr>
              <p:cNvSpPr txBox="1"/>
              <p:nvPr/>
            </p:nvSpPr>
            <p:spPr>
              <a:xfrm>
                <a:off x="437244" y="336185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45" name="TextBox 244">
                <a:extLst>
                  <a:ext uri="{FF2B5EF4-FFF2-40B4-BE49-F238E27FC236}">
                    <a16:creationId xmlns:a16="http://schemas.microsoft.com/office/drawing/2014/main" id="{36F1928B-FE32-4895-A18B-BFC326456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44" y="3361856"/>
                <a:ext cx="500295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862081" y="487660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TextBox 247">
                <a:extLst>
                  <a:ext uri="{FF2B5EF4-FFF2-40B4-BE49-F238E27FC236}">
                    <a16:creationId xmlns:a16="http://schemas.microsoft.com/office/drawing/2014/main" id="{08B929BD-CB5B-400C-BDFF-B69BABCB2303}"/>
                  </a:ext>
                </a:extLst>
              </p:cNvPr>
              <p:cNvSpPr txBox="1"/>
              <p:nvPr/>
            </p:nvSpPr>
            <p:spPr>
              <a:xfrm>
                <a:off x="432580" y="466385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48" name="TextBox 247">
                <a:extLst>
                  <a:ext uri="{FF2B5EF4-FFF2-40B4-BE49-F238E27FC236}">
                    <a16:creationId xmlns:a16="http://schemas.microsoft.com/office/drawing/2014/main" id="{08B929BD-CB5B-400C-BDFF-B69BABCB2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80" y="4663855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239558CB-8B31-4ED9-AA51-55C8C22C48B8}"/>
                  </a:ext>
                </a:extLst>
              </p:cNvPr>
              <p:cNvSpPr txBox="1"/>
              <p:nvPr/>
            </p:nvSpPr>
            <p:spPr>
              <a:xfrm>
                <a:off x="437244" y="538162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239558CB-8B31-4ED9-AA51-55C8C22C4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44" y="5381624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891989" y="536492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6175042" y="384664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0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875125" y="418218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897171" y="391689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60F251D-31AE-4A63-A82F-D9BD42D21759}"/>
                  </a:ext>
                </a:extLst>
              </p:cNvPr>
              <p:cNvSpPr txBox="1"/>
              <p:nvPr/>
            </p:nvSpPr>
            <p:spPr>
              <a:xfrm>
                <a:off x="6363614" y="318685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60F251D-31AE-4A63-A82F-D9BD42D21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614" y="3186857"/>
                <a:ext cx="3376028" cy="504241"/>
              </a:xfrm>
              <a:prstGeom prst="rect">
                <a:avLst/>
              </a:prstGeom>
              <a:blipFill>
                <a:blip r:embed="rId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8B98A32-AA58-433B-BDC1-AE31DF410055}"/>
                  </a:ext>
                </a:extLst>
              </p:cNvPr>
              <p:cNvSpPr txBox="1"/>
              <p:nvPr/>
            </p:nvSpPr>
            <p:spPr>
              <a:xfrm>
                <a:off x="5804182" y="320188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8B98A32-AA58-433B-BDC1-AE31DF410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4182" y="3201883"/>
                <a:ext cx="1426651" cy="500650"/>
              </a:xfrm>
              <a:prstGeom prst="rect">
                <a:avLst/>
              </a:prstGeom>
              <a:blipFill>
                <a:blip r:embed="rId8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그림 49">
            <a:extLst>
              <a:ext uri="{FF2B5EF4-FFF2-40B4-BE49-F238E27FC236}">
                <a16:creationId xmlns:a16="http://schemas.microsoft.com/office/drawing/2014/main" id="{39F8331E-19CB-4C5F-ABB2-FA9A2CB071E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4179" r="55037" b="65929"/>
          <a:stretch/>
        </p:blipFill>
        <p:spPr>
          <a:xfrm>
            <a:off x="9894172" y="1101024"/>
            <a:ext cx="837865" cy="624246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32D60F97-7228-4994-846C-F6B6974ACF8D}"/>
              </a:ext>
            </a:extLst>
          </p:cNvPr>
          <p:cNvSpPr txBox="1"/>
          <p:nvPr/>
        </p:nvSpPr>
        <p:spPr>
          <a:xfrm>
            <a:off x="975205" y="254912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73B6120-98EC-4B83-8F49-BF27F106F524}"/>
              </a:ext>
            </a:extLst>
          </p:cNvPr>
          <p:cNvSpPr txBox="1"/>
          <p:nvPr/>
        </p:nvSpPr>
        <p:spPr>
          <a:xfrm>
            <a:off x="6000188" y="294374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/>
              <p:nvPr/>
            </p:nvSpPr>
            <p:spPr>
              <a:xfrm>
                <a:off x="2947456" y="302599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456" y="3025995"/>
                <a:ext cx="500295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/>
              <p:nvPr/>
            </p:nvSpPr>
            <p:spPr>
              <a:xfrm>
                <a:off x="2947455" y="439330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455" y="4393306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21D5BEF-3550-48B6-B138-FC343C5520FE}"/>
                  </a:ext>
                </a:extLst>
              </p:cNvPr>
              <p:cNvSpPr txBox="1"/>
              <p:nvPr/>
            </p:nvSpPr>
            <p:spPr>
              <a:xfrm>
                <a:off x="987703" y="599393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21D5BEF-3550-48B6-B138-FC343C552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703" y="5993937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/>
              <p:nvPr/>
            </p:nvSpPr>
            <p:spPr>
              <a:xfrm>
                <a:off x="4293420" y="37204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3420" y="3720403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/>
              <p:nvPr/>
            </p:nvSpPr>
            <p:spPr>
              <a:xfrm>
                <a:off x="5522558" y="371860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558" y="3718602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/>
              <p:nvPr/>
            </p:nvSpPr>
            <p:spPr>
              <a:xfrm>
                <a:off x="6968891" y="3716248"/>
                <a:ext cx="500295" cy="311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891" y="3716248"/>
                <a:ext cx="500295" cy="31181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2B0F9CCF-5131-493E-83D6-E07535548FA9}"/>
              </a:ext>
            </a:extLst>
          </p:cNvPr>
          <p:cNvSpPr txBox="1"/>
          <p:nvPr/>
        </p:nvSpPr>
        <p:spPr>
          <a:xfrm>
            <a:off x="5730684" y="4059074"/>
            <a:ext cx="1619981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sz="1000" b="1" dirty="0">
                <a:solidFill>
                  <a:schemeClr val="tx1"/>
                </a:solidFill>
              </a:rPr>
              <a:t>Sigmoid</a:t>
            </a:r>
            <a:endParaRPr lang="ko-KR" altLang="en-US" sz="1000" b="1" dirty="0">
              <a:solidFill>
                <a:schemeClr val="tx1"/>
              </a:solidFill>
            </a:endParaRPr>
          </a:p>
        </p:txBody>
      </p:sp>
      <p:sp>
        <p:nvSpPr>
          <p:cNvPr id="65" name="직사각형 64">
            <a:extLst>
              <a:ext uri="{FF2B5EF4-FFF2-40B4-BE49-F238E27FC236}">
                <a16:creationId xmlns:a16="http://schemas.microsoft.com/office/drawing/2014/main" id="{C9AA8845-0C08-43A6-8198-12F6B2CF6231}"/>
              </a:ext>
            </a:extLst>
          </p:cNvPr>
          <p:cNvSpPr/>
          <p:nvPr/>
        </p:nvSpPr>
        <p:spPr>
          <a:xfrm>
            <a:off x="5537603" y="2922572"/>
            <a:ext cx="3527658" cy="1685721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E3ADA070-404F-47B1-8A46-E22D8F75D18E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878" y="1118180"/>
            <a:ext cx="2167872" cy="1443527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E8B96C0D-A8EF-4B15-93EA-19A118C7CC43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972" y="2274897"/>
            <a:ext cx="1282766" cy="292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1388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pic>
        <p:nvPicPr>
          <p:cNvPr id="50" name="그림 49">
            <a:extLst>
              <a:ext uri="{FF2B5EF4-FFF2-40B4-BE49-F238E27FC236}">
                <a16:creationId xmlns:a16="http://schemas.microsoft.com/office/drawing/2014/main" id="{39F8331E-19CB-4C5F-ABB2-FA9A2CB071E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4179" r="55037" b="65929"/>
          <a:stretch/>
        </p:blipFill>
        <p:spPr>
          <a:xfrm>
            <a:off x="9894172" y="1101024"/>
            <a:ext cx="837865" cy="624246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32D60F97-7228-4994-846C-F6B6974ACF8D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/>
              <p:nvPr/>
            </p:nvSpPr>
            <p:spPr>
              <a:xfrm>
                <a:off x="2693658" y="2381540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8" y="2381540"/>
                <a:ext cx="500295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/>
              <p:nvPr/>
            </p:nvSpPr>
            <p:spPr>
              <a:xfrm>
                <a:off x="4039622" y="307594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622" y="3075948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/>
              <p:nvPr/>
            </p:nvSpPr>
            <p:spPr>
              <a:xfrm>
                <a:off x="5268760" y="30741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760" y="3074147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/>
              <p:nvPr/>
            </p:nvSpPr>
            <p:spPr>
              <a:xfrm>
                <a:off x="6715093" y="30717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093" y="3071793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50A449A-EB63-490F-8927-386F60DB6423}"/>
                  </a:ext>
                </a:extLst>
              </p:cNvPr>
              <p:cNvSpPr txBox="1"/>
              <p:nvPr/>
            </p:nvSpPr>
            <p:spPr>
              <a:xfrm>
                <a:off x="8112874" y="306943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50A449A-EB63-490F-8927-386F60DB64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874" y="3069439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D9836A7-BB1D-48A6-83EF-8D6E634C8507}"/>
                  </a:ext>
                </a:extLst>
              </p:cNvPr>
              <p:cNvSpPr txBox="1"/>
              <p:nvPr/>
            </p:nvSpPr>
            <p:spPr>
              <a:xfrm>
                <a:off x="9510655" y="306708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D9836A7-BB1D-48A6-83EF-8D6E634C8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655" y="3067085"/>
                <a:ext cx="500295" cy="3077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45C1C72-2BE5-4F67-8348-1463F103208A}"/>
                  </a:ext>
                </a:extLst>
              </p:cNvPr>
              <p:cNvSpPr txBox="1"/>
              <p:nvPr/>
            </p:nvSpPr>
            <p:spPr>
              <a:xfrm>
                <a:off x="10908436" y="306473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45C1C72-2BE5-4F67-8348-1463F1032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8436" y="3064731"/>
                <a:ext cx="500295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57CB1B0E-8D08-4AD5-906E-BFB47F014139}"/>
                  </a:ext>
                </a:extLst>
              </p:cNvPr>
              <p:cNvSpPr txBox="1"/>
              <p:nvPr/>
            </p:nvSpPr>
            <p:spPr>
              <a:xfrm>
                <a:off x="6122314" y="254550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57CB1B0E-8D08-4AD5-906E-BFB47F014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314" y="2545507"/>
                <a:ext cx="3376028" cy="504241"/>
              </a:xfrm>
              <a:prstGeom prst="rect">
                <a:avLst/>
              </a:prstGeom>
              <a:blipFill>
                <a:blip r:embed="rId18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D17DC327-3E56-46B9-898E-94FCC238DBC1}"/>
                  </a:ext>
                </a:extLst>
              </p:cNvPr>
              <p:cNvSpPr txBox="1"/>
              <p:nvPr/>
            </p:nvSpPr>
            <p:spPr>
              <a:xfrm>
                <a:off x="5562882" y="256053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D17DC327-3E56-46B9-898E-94FCC238D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882" y="2560533"/>
                <a:ext cx="1426651" cy="500650"/>
              </a:xfrm>
              <a:prstGeom prst="rect">
                <a:avLst/>
              </a:prstGeom>
              <a:blipFill>
                <a:blip r:embed="rId19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FBF1C64C-494C-4997-9A8E-E17896C12BCF}"/>
              </a:ext>
            </a:extLst>
          </p:cNvPr>
          <p:cNvSpPr txBox="1"/>
          <p:nvPr/>
        </p:nvSpPr>
        <p:spPr>
          <a:xfrm>
            <a:off x="5758888" y="230239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p:sp>
        <p:nvSpPr>
          <p:cNvPr id="67" name="직사각형 66">
            <a:extLst>
              <a:ext uri="{FF2B5EF4-FFF2-40B4-BE49-F238E27FC236}">
                <a16:creationId xmlns:a16="http://schemas.microsoft.com/office/drawing/2014/main" id="{0E35FB33-0523-43A4-A661-05252B02EBDB}"/>
              </a:ext>
            </a:extLst>
          </p:cNvPr>
          <p:cNvSpPr/>
          <p:nvPr/>
        </p:nvSpPr>
        <p:spPr>
          <a:xfrm>
            <a:off x="5296302" y="2281222"/>
            <a:ext cx="6402937" cy="1685721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B2E91B0-C10E-48F6-A0A2-697A06FDA608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B2E91B0-C10E-48F6-A0A2-697A06FDA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75A367F9-30A7-4857-A9E0-1DD458277E3E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75A367F9-30A7-4857-A9E0-1DD458277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851B4DD-7BF4-4B39-9A1B-51FCC6643284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851B4DD-7BF4-4B39-9A1B-51FCC6643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E23311C-56F2-41F7-A5AE-6783BDF4D4CC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E23311C-56F2-41F7-A5AE-6783BDF4D4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F0CC5A5-578D-48EA-B6A9-22845D13380F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F0CC5A5-578D-48EA-B6A9-22845D133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51299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1.0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pic>
        <p:nvPicPr>
          <p:cNvPr id="50" name="그림 49">
            <a:extLst>
              <a:ext uri="{FF2B5EF4-FFF2-40B4-BE49-F238E27FC236}">
                <a16:creationId xmlns:a16="http://schemas.microsoft.com/office/drawing/2014/main" id="{39F8331E-19CB-4C5F-ABB2-FA9A2CB071E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4179" r="55037" b="65929"/>
          <a:stretch/>
        </p:blipFill>
        <p:spPr>
          <a:xfrm>
            <a:off x="9894172" y="1101024"/>
            <a:ext cx="837865" cy="624246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FB88117-9DBE-4BA0-9C54-1746DBC34009}"/>
              </a:ext>
            </a:extLst>
          </p:cNvPr>
          <p:cNvSpPr txBox="1"/>
          <p:nvPr/>
        </p:nvSpPr>
        <p:spPr>
          <a:xfrm>
            <a:off x="7930473" y="2591406"/>
            <a:ext cx="1304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Sigmoid gate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6B1395B-2FFE-4E7F-B60C-0E7F68E0F5AB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cxnSp>
        <p:nvCxnSpPr>
          <p:cNvPr id="4" name="직선 연결선 3">
            <a:extLst>
              <a:ext uri="{FF2B5EF4-FFF2-40B4-BE49-F238E27FC236}">
                <a16:creationId xmlns:a16="http://schemas.microsoft.com/office/drawing/2014/main" id="{4EC137F7-9277-47AB-AE5C-D69BF9566BD5}"/>
              </a:ext>
            </a:extLst>
          </p:cNvPr>
          <p:cNvCxnSpPr>
            <a:cxnSpLocks/>
          </p:cNvCxnSpPr>
          <p:nvPr/>
        </p:nvCxnSpPr>
        <p:spPr>
          <a:xfrm flipH="1">
            <a:off x="7291735" y="1912450"/>
            <a:ext cx="945965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연결선: 꺾임 11">
            <a:extLst>
              <a:ext uri="{FF2B5EF4-FFF2-40B4-BE49-F238E27FC236}">
                <a16:creationId xmlns:a16="http://schemas.microsoft.com/office/drawing/2014/main" id="{253751CE-CECD-452D-8F04-CA39F39CFFFD}"/>
              </a:ext>
            </a:extLst>
          </p:cNvPr>
          <p:cNvCxnSpPr>
            <a:cxnSpLocks/>
            <a:stCxn id="70" idx="0"/>
          </p:cNvCxnSpPr>
          <p:nvPr/>
        </p:nvCxnSpPr>
        <p:spPr>
          <a:xfrm rot="5400000" flipH="1" flipV="1">
            <a:off x="6072692" y="1391027"/>
            <a:ext cx="1129336" cy="2236904"/>
          </a:xfrm>
          <a:prstGeom prst="bentConnector3">
            <a:avLst>
              <a:gd name="adj1" fmla="val 65405"/>
            </a:avLst>
          </a:prstGeom>
          <a:ln w="19050">
            <a:solidFill>
              <a:srgbClr val="FE2002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65" name="그룹 64">
            <a:extLst>
              <a:ext uri="{FF2B5EF4-FFF2-40B4-BE49-F238E27FC236}">
                <a16:creationId xmlns:a16="http://schemas.microsoft.com/office/drawing/2014/main" id="{337AEA98-D3DC-44C6-AF92-7263DE2FBE9F}"/>
              </a:ext>
            </a:extLst>
          </p:cNvPr>
          <p:cNvGrpSpPr/>
          <p:nvPr/>
        </p:nvGrpSpPr>
        <p:grpSpPr>
          <a:xfrm>
            <a:off x="2030163" y="2381540"/>
            <a:ext cx="9378568" cy="2957427"/>
            <a:chOff x="2030163" y="2381540"/>
            <a:chExt cx="9378568" cy="29574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5C05E686-CDDA-418C-825D-2EB933AE89DE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5C05E686-CDDA-418C-825D-2EB933AE89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18703962-94E6-4C96-8D7B-95D396A7C42B}"/>
                </a:ext>
              </a:extLst>
            </p:cNvPr>
            <p:cNvSpPr txBox="1"/>
            <p:nvPr/>
          </p:nvSpPr>
          <p:spPr>
            <a:xfrm>
              <a:off x="2030163" y="5031190"/>
              <a:ext cx="5002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ko-KR" altLang="en-US" sz="1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3AEED05-1CE7-4A21-AB10-941959913B7D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3AEED05-1CE7-4A21-AB10-941959913B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72E1779C-4076-4147-AF20-DFDB5119D69B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72E1779C-4076-4147-AF20-DFDB5119D6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4A6BE78F-91C6-4064-A7DC-5DDCC09DEAB6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4A6BE78F-91C6-4064-A7DC-5DDCC09D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18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F43CE4C5-7001-4D71-B8F3-2C9C9ED53A73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F43CE4C5-7001-4D71-B8F3-2C9C9ED53A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19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195C226F-5059-4371-93E0-2ADE237B56B2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195C226F-5059-4371-93E0-2ADE237B56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157A424F-ACEA-4D67-852E-0ACFD89A0AB5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157A424F-ACEA-4D67-852E-0ACFD89A0A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3290CCD-31A9-4916-8969-FD0EC8B51F0B}"/>
                  </a:ext>
                </a:extLst>
              </p:cNvPr>
              <p:cNvSpPr txBox="1"/>
              <p:nvPr/>
            </p:nvSpPr>
            <p:spPr>
              <a:xfrm>
                <a:off x="7680325" y="197704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3290CCD-31A9-4916-8969-FD0EC8B51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325" y="1977042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직사각형 77">
            <a:extLst>
              <a:ext uri="{FF2B5EF4-FFF2-40B4-BE49-F238E27FC236}">
                <a16:creationId xmlns:a16="http://schemas.microsoft.com/office/drawing/2014/main" id="{BF71372D-C22D-4CB0-B071-4E5684ED6939}"/>
              </a:ext>
            </a:extLst>
          </p:cNvPr>
          <p:cNvSpPr/>
          <p:nvPr/>
        </p:nvSpPr>
        <p:spPr>
          <a:xfrm>
            <a:off x="5781399" y="2591406"/>
            <a:ext cx="5917840" cy="1375537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D113F5D5-068F-482E-B7F4-D928C919CA85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D113F5D5-068F-482E-B7F4-D928C919C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5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0CFB1485-DF9E-4439-A72E-5D7AD52D9923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0CFB1485-DF9E-4439-A72E-5D7AD52D9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26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>
            <a:extLst>
              <a:ext uri="{FF2B5EF4-FFF2-40B4-BE49-F238E27FC236}">
                <a16:creationId xmlns:a16="http://schemas.microsoft.com/office/drawing/2014/main" id="{C125C583-AB98-4B8F-8DEC-98694976A8A7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F55D5E-2123-4642-AD12-5799E5073C5C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F55D5E-2123-4642-AD12-5799E5073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6931DAE-F8A1-409F-A64F-7D65657070EC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6931DAE-F8A1-409F-A64F-7D6565707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D5278D84-AEC4-4884-A9C1-CC2ECAE78E08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D5278D84-AEC4-4884-A9C1-CC2ECAE78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35BF237E-C200-458A-B179-880EB165BF7F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35BF237E-C200-458A-B179-880EB165B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AF00A8E-9118-4F75-BB87-31E45B78A7C4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AF00A8E-9118-4F75-BB87-31E45B78A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1D97586B-1164-4CDB-94BE-EA88FBD4F0F8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1D97586B-1164-4CDB-94BE-EA88FBD4F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86373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7C4EE34-F02A-42FE-8156-8F94521A3411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90D1DC21-0980-4FED-B171-55F876090DF8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2" name="그룹 1">
              <a:extLst>
                <a:ext uri="{FF2B5EF4-FFF2-40B4-BE49-F238E27FC236}">
                  <a16:creationId xmlns:a16="http://schemas.microsoft.com/office/drawing/2014/main" id="{60310206-2DC1-43AB-A686-E47D273188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5670A71B-F9F7-4676-BE3F-8876E5405EB4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5670A71B-F9F7-4676-BE3F-8876E5405E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4B266D58-B60B-471B-A90A-1225AD6AF4CA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4B266D58-B60B-471B-A90A-1225AD6AF4C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0" name="화살표: 오른쪽 69">
                <a:extLst>
                  <a:ext uri="{FF2B5EF4-FFF2-40B4-BE49-F238E27FC236}">
                    <a16:creationId xmlns:a16="http://schemas.microsoft.com/office/drawing/2014/main" id="{07A1B8FD-0050-4446-9E9C-D1080CF095BC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4" name="화살표: 오른쪽 73">
                <a:extLst>
                  <a:ext uri="{FF2B5EF4-FFF2-40B4-BE49-F238E27FC236}">
                    <a16:creationId xmlns:a16="http://schemas.microsoft.com/office/drawing/2014/main" id="{A58E0541-DC29-4C09-9794-E7AA03D8052A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3" name="그룹 2">
              <a:extLst>
                <a:ext uri="{FF2B5EF4-FFF2-40B4-BE49-F238E27FC236}">
                  <a16:creationId xmlns:a16="http://schemas.microsoft.com/office/drawing/2014/main" id="{34E02DD4-B229-4112-A372-0151B47DAAEA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748C0F7A-737E-4710-9BAF-3CA213BDC831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748C0F7A-737E-4710-9BAF-3CA213BDC83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A1E8C32F-2BB3-4D72-AF43-1A1475299AA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A1E8C32F-2BB3-4D72-AF43-1A1475299AA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7" name="화살표: 오른쪽 76">
                <a:extLst>
                  <a:ext uri="{FF2B5EF4-FFF2-40B4-BE49-F238E27FC236}">
                    <a16:creationId xmlns:a16="http://schemas.microsoft.com/office/drawing/2014/main" id="{7FAD26F1-5EA7-4AEB-9408-84E016D6B38E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>
                    <a:extLst>
                      <a:ext uri="{FF2B5EF4-FFF2-40B4-BE49-F238E27FC236}">
                        <a16:creationId xmlns:a16="http://schemas.microsoft.com/office/drawing/2014/main" id="{F749156F-0896-4D42-81DE-649D973B6E3A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8" name="TextBox 77">
                    <a:extLst>
                      <a:ext uri="{FF2B5EF4-FFF2-40B4-BE49-F238E27FC236}">
                        <a16:creationId xmlns:a16="http://schemas.microsoft.com/office/drawing/2014/main" id="{F749156F-0896-4D42-81DE-649D973B6E3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FB0BDC74-A907-456B-AA8B-C78C9B026981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FB0BDC74-A907-456B-AA8B-C78C9B02698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0" name="화살표: 오른쪽 79">
                <a:extLst>
                  <a:ext uri="{FF2B5EF4-FFF2-40B4-BE49-F238E27FC236}">
                    <a16:creationId xmlns:a16="http://schemas.microsoft.com/office/drawing/2014/main" id="{3CE52CE0-F98A-4B27-B509-4FCFFC66757A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81" name="직선 연결선 80">
              <a:extLst>
                <a:ext uri="{FF2B5EF4-FFF2-40B4-BE49-F238E27FC236}">
                  <a16:creationId xmlns:a16="http://schemas.microsoft.com/office/drawing/2014/main" id="{9098FF17-ED9F-4E06-B96D-B53DA8263C9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그룹 64">
            <a:extLst>
              <a:ext uri="{FF2B5EF4-FFF2-40B4-BE49-F238E27FC236}">
                <a16:creationId xmlns:a16="http://schemas.microsoft.com/office/drawing/2014/main" id="{1BB66AB2-F480-42AB-A858-2A84924FA94C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25EAFECD-2703-4490-BA84-064D7D9B3083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25EAFECD-2703-4490-BA84-064D7D9B30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7476DAAD-8FE1-41E2-8B6D-BDB61833A925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7476DAAD-8FE1-41E2-8B6D-BDB61833A9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8EFE9B7F-5A30-406E-9192-103DD7AD979F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8EFE9B7F-5A30-406E-9192-103DD7AD9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EB00DAE5-4E31-4964-8FB7-279FFDACADA7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EB00DAE5-4E31-4964-8FB7-279FFDACAD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827A8C4C-AC86-4566-8DF4-07A0DAEC1D11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827A8C4C-AC86-4566-8DF4-07A0DAEC1D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533110F9-CE83-42D1-AE35-77EB1AF113A9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533110F9-CE83-42D1-AE35-77EB1AF113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EA078A05-182E-45DF-BF70-DDFB6B2D424D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EA078A05-182E-45DF-BF70-DDFB6B2D42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B323D9C-CF15-43C0-8F01-66B31DA02A27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B323D9C-CF15-43C0-8F01-66B31DA02A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1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202340EE-3EC5-4C1F-A337-FAF1B969A957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202340EE-3EC5-4C1F-A337-FAF1B969A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1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>
            <a:extLst>
              <a:ext uri="{FF2B5EF4-FFF2-40B4-BE49-F238E27FC236}">
                <a16:creationId xmlns:a16="http://schemas.microsoft.com/office/drawing/2014/main" id="{C9836555-169C-4747-865B-A0FBFDFDC0BA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54E27025-AF77-455B-9610-44EA62C4E0CE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54E27025-AF77-455B-9610-44EA62C4E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343DE39-24BD-4CF6-864E-3637B4E8E73E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343DE39-24BD-4CF6-864E-3637B4E8E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D949A45C-06F9-412B-95F3-726E7C401739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D949A45C-06F9-412B-95F3-726E7C401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AF006A1-705D-47F3-BF8C-B4ECB17AF5B2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AF006A1-705D-47F3-BF8C-B4ECB17AF5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627CA5-A1E4-4A52-9EB8-DEBDE222AD3A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627CA5-A1E4-4A52-9EB8-DEBDE222A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6D35F3D9-24A5-417D-8FDA-831CE99043E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6D35F3D9-24A5-417D-8FDA-831CE99043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082964C-4DCB-442E-AE10-248B165C1B81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082964C-4DCB-442E-AE10-248B165C1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3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B270EE11-8205-4A02-B01D-54B45A86F67D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B270EE11-8205-4A02-B01D-54B45A86F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36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084672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7" name="직사각형 66">
            <a:extLst>
              <a:ext uri="{FF2B5EF4-FFF2-40B4-BE49-F238E27FC236}">
                <a16:creationId xmlns:a16="http://schemas.microsoft.com/office/drawing/2014/main" id="{C467BF26-D1A1-43F7-8981-ED9E514D5958}"/>
              </a:ext>
            </a:extLst>
          </p:cNvPr>
          <p:cNvSpPr/>
          <p:nvPr/>
        </p:nvSpPr>
        <p:spPr>
          <a:xfrm flipV="1">
            <a:off x="10884949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14AD8DB-0241-4041-A5E6-70AB160273E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0D43490-1504-4BE5-B820-3F5BCA13389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09AA6559-382D-4CF9-8366-4D6799BFA2D2}"/>
              </a:ext>
            </a:extLst>
          </p:cNvPr>
          <p:cNvGrpSpPr/>
          <p:nvPr/>
        </p:nvGrpSpPr>
        <p:grpSpPr>
          <a:xfrm>
            <a:off x="2030163" y="2381540"/>
            <a:ext cx="9378568" cy="2957427"/>
            <a:chOff x="2030163" y="2381540"/>
            <a:chExt cx="9378568" cy="29574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269B175E-C6D4-498B-8FFE-D7B815A47938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269B175E-C6D4-498B-8FFE-D7B815A479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E2BE698C-AC6B-4F39-A03F-BDA6EFE92493}"/>
                </a:ext>
              </a:extLst>
            </p:cNvPr>
            <p:cNvSpPr txBox="1"/>
            <p:nvPr/>
          </p:nvSpPr>
          <p:spPr>
            <a:xfrm>
              <a:off x="2030163" y="5031190"/>
              <a:ext cx="5002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ko-KR" altLang="en-US" sz="1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01663769-B5CA-4F81-BD2A-1B7332E354E5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01663769-B5CA-4F81-BD2A-1B7332E354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DC4AE137-107D-4EAF-96B4-16855F4444E2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DC4AE137-107D-4EAF-96B4-16855F4444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653E4BCB-D1CD-481B-B006-4EDB5E945861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653E4BCB-D1CD-481B-B006-4EDB5E9458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C95AF55B-FAAB-4F0E-9EA3-B49B61963BAE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C95AF55B-FAAB-4F0E-9EA3-B49B61963B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6F3E0E2A-481C-42D5-B344-9C0BBD827382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6F3E0E2A-481C-42D5-B344-9C0BBD8273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B9785B4C-9DB1-4203-B74E-D4BB4677660B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B9785B4C-9DB1-4203-B74E-D4BB467766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BE0161E-EB4A-4693-920E-304C20BD0285}"/>
                  </a:ext>
                </a:extLst>
              </p:cNvPr>
              <p:cNvSpPr txBox="1"/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BE0161E-EB4A-4693-920E-304C20BD02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6" name="직선 화살표 연결선 95">
            <a:extLst>
              <a:ext uri="{FF2B5EF4-FFF2-40B4-BE49-F238E27FC236}">
                <a16:creationId xmlns:a16="http://schemas.microsoft.com/office/drawing/2014/main" id="{E32369A5-2784-4F95-8D99-317C141343AE}"/>
              </a:ext>
            </a:extLst>
          </p:cNvPr>
          <p:cNvCxnSpPr>
            <a:cxnSpLocks/>
            <a:stCxn id="95" idx="3"/>
            <a:endCxn id="67" idx="0"/>
          </p:cNvCxnSpPr>
          <p:nvPr/>
        </p:nvCxnSpPr>
        <p:spPr>
          <a:xfrm flipV="1">
            <a:off x="10634944" y="3942476"/>
            <a:ext cx="536692" cy="315272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그룹 96">
            <a:extLst>
              <a:ext uri="{FF2B5EF4-FFF2-40B4-BE49-F238E27FC236}">
                <a16:creationId xmlns:a16="http://schemas.microsoft.com/office/drawing/2014/main" id="{9FACC314-758D-4D5F-A81D-32F6FFE9096B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98" name="그룹 97">
              <a:extLst>
                <a:ext uri="{FF2B5EF4-FFF2-40B4-BE49-F238E27FC236}">
                  <a16:creationId xmlns:a16="http://schemas.microsoft.com/office/drawing/2014/main" id="{89EDDA0B-2D93-4F0F-ABC4-16A054207E65}"/>
                </a:ext>
              </a:extLst>
            </p:cNvPr>
            <p:cNvGrpSpPr/>
            <p:nvPr/>
          </p:nvGrpSpPr>
          <p:grpSpPr>
            <a:xfrm>
              <a:off x="7991682" y="4944205"/>
              <a:ext cx="3584669" cy="1127826"/>
              <a:chOff x="4799864" y="4959298"/>
              <a:chExt cx="3584669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92070915-FB63-4528-9314-5F35D8FE2029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92070915-FB63-4528-9314-5F35D8FE202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12EEA442-2DC2-4811-8A2E-451C84776C65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12EEA442-2DC2-4811-8A2E-451C84776C6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3D8BA536-BFF9-4DEE-AF57-D7E410520A5C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AA0B08E-B0F5-4E46-BCDA-99633F1B3CA6}"/>
                      </a:ext>
                    </a:extLst>
                  </p:cNvPr>
                  <p:cNvSpPr txBox="1"/>
                  <p:nvPr/>
                </p:nvSpPr>
                <p:spPr>
                  <a:xfrm>
                    <a:off x="4799864" y="5653929"/>
                    <a:ext cx="1346941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AA0B08E-B0F5-4E46-BCDA-99633F1B3CA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99864" y="5653929"/>
                    <a:ext cx="1346941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C638C276-2669-4385-8790-E52377BEBE75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ko-KR" altLang="en-US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ko-KR" altLang="en-US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endParaRPr lang="ko-KR" altLang="en-US" i="1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C638C276-2669-4385-8790-E52377BEBE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5590065"/>
                    <a:ext cx="1594296" cy="497059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DB17CC4A-A60A-4CF8-B729-B74ED230E514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99" name="그룹 98">
              <a:extLst>
                <a:ext uri="{FF2B5EF4-FFF2-40B4-BE49-F238E27FC236}">
                  <a16:creationId xmlns:a16="http://schemas.microsoft.com/office/drawing/2014/main" id="{0BDCD669-1005-4670-92E5-3BE906C954D0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6B90FFAB-A84D-4487-8892-E95401333D72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6B90FFAB-A84D-4487-8892-E95401333D7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>
                    <a:extLst>
                      <a:ext uri="{FF2B5EF4-FFF2-40B4-BE49-F238E27FC236}">
                        <a16:creationId xmlns:a16="http://schemas.microsoft.com/office/drawing/2014/main" id="{649DA963-E8A5-4037-B5AA-2158B9CFAF37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2" name="TextBox 101">
                    <a:extLst>
                      <a:ext uri="{FF2B5EF4-FFF2-40B4-BE49-F238E27FC236}">
                        <a16:creationId xmlns:a16="http://schemas.microsoft.com/office/drawing/2014/main" id="{649DA963-E8A5-4037-B5AA-2158B9CFAF3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3" name="화살표: 오른쪽 102">
                <a:extLst>
                  <a:ext uri="{FF2B5EF4-FFF2-40B4-BE49-F238E27FC236}">
                    <a16:creationId xmlns:a16="http://schemas.microsoft.com/office/drawing/2014/main" id="{88501F04-7064-49E6-AFF9-9CDC1FD47B2C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EEC4D776-BFBB-431C-8695-E425169F36B5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EEC4D776-BFBB-431C-8695-E425169F36B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130E53A3-DDB8-4AFA-AD03-A57429CE284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130E53A3-DDB8-4AFA-AD03-A57429CE28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" name="화살표: 오른쪽 105">
                <a:extLst>
                  <a:ext uri="{FF2B5EF4-FFF2-40B4-BE49-F238E27FC236}">
                    <a16:creationId xmlns:a16="http://schemas.microsoft.com/office/drawing/2014/main" id="{0C3C0643-6024-4D8F-B9BC-EFD3F8F3F009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0" name="직선 연결선 99">
              <a:extLst>
                <a:ext uri="{FF2B5EF4-FFF2-40B4-BE49-F238E27FC236}">
                  <a16:creationId xmlns:a16="http://schemas.microsoft.com/office/drawing/2014/main" id="{1C28BDFE-A843-4A62-B4BF-9B164DC3889F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1DD0B9D-6389-4C67-8463-A55A408E5844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1DD0B9D-6389-4C67-8463-A55A408E5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BDCCA2-B2E6-42E6-BBF3-78227625E8C3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BDCCA2-B2E6-42E6-BBF3-78227625E8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B23A547D-BAB1-4699-9120-98A0605ED5B3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85F1797D-A88A-4DA8-8E9B-BD4E72B724AD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85F1797D-A88A-4DA8-8E9B-BD4E72B724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C1C71D1C-62AC-41D0-B7E9-19322355E903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C1C71D1C-62AC-41D0-B7E9-19322355E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8546B2-0A91-4017-9EAF-97AD9AEE09B8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8546B2-0A91-4017-9EAF-97AD9AEE09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459DAA1-B2FC-495C-A51E-000B053E3E36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459DAA1-B2FC-495C-A51E-000B053E3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AC2BCB9-0DE4-40A7-9AD4-9B7FF7DC55BB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AC2BCB9-0DE4-40A7-9AD4-9B7FF7DC5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04EA1369-CF89-43E5-95F3-DFAA28A402FE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04EA1369-CF89-43E5-95F3-DFAA28A40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84442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Introduction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085620"/>
            <a:ext cx="10701177" cy="1160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Backpropagation: </a:t>
            </a:r>
            <a:r>
              <a:rPr lang="ko-KR" altLang="en-US" sz="1600" dirty="0"/>
              <a:t>계산 결과와 정답의 오차를 구해서 오차에 관여하는 노드 값들의 가중치와 편향을 수정하는데</a:t>
            </a:r>
            <a:r>
              <a:rPr lang="en-US" altLang="ko-KR" sz="1600" dirty="0"/>
              <a:t>, 		     </a:t>
            </a:r>
            <a:r>
              <a:rPr lang="ko-KR" altLang="en-US" sz="1600" b="1" dirty="0">
                <a:solidFill>
                  <a:srgbClr val="0000FF"/>
                </a:solidFill>
              </a:rPr>
              <a:t>오차가 작아지는 방향으로 반복해서 수정</a:t>
            </a:r>
            <a:r>
              <a:rPr lang="ko-KR" altLang="en-US" sz="1600" dirty="0"/>
              <a:t>하는 기법</a:t>
            </a:r>
            <a:endParaRPr lang="en-US" altLang="ko-KR" sz="14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ko-KR" sz="1400" dirty="0"/>
          </a:p>
        </p:txBody>
      </p:sp>
      <p:grpSp>
        <p:nvGrpSpPr>
          <p:cNvPr id="79" name="그룹 78">
            <a:extLst>
              <a:ext uri="{FF2B5EF4-FFF2-40B4-BE49-F238E27FC236}">
                <a16:creationId xmlns:a16="http://schemas.microsoft.com/office/drawing/2014/main" id="{E41C0F6A-3203-4516-8869-C738C7CB4DF2}"/>
              </a:ext>
            </a:extLst>
          </p:cNvPr>
          <p:cNvGrpSpPr/>
          <p:nvPr/>
        </p:nvGrpSpPr>
        <p:grpSpPr>
          <a:xfrm>
            <a:off x="5801299" y="3230856"/>
            <a:ext cx="6306368" cy="2700170"/>
            <a:chOff x="3006074" y="3226513"/>
            <a:chExt cx="7176822" cy="3089146"/>
          </a:xfrm>
        </p:grpSpPr>
        <p:grpSp>
          <p:nvGrpSpPr>
            <p:cNvPr id="80" name="그룹 79">
              <a:extLst>
                <a:ext uri="{FF2B5EF4-FFF2-40B4-BE49-F238E27FC236}">
                  <a16:creationId xmlns:a16="http://schemas.microsoft.com/office/drawing/2014/main" id="{CD96FB12-F396-4901-AE7C-72ED5A18C237}"/>
                </a:ext>
              </a:extLst>
            </p:cNvPr>
            <p:cNvGrpSpPr/>
            <p:nvPr/>
          </p:nvGrpSpPr>
          <p:grpSpPr>
            <a:xfrm>
              <a:off x="3006074" y="3572354"/>
              <a:ext cx="6179851" cy="2743305"/>
              <a:chOff x="1830749" y="2007172"/>
              <a:chExt cx="7343039" cy="325965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직사각형 82">
                    <a:extLst>
                      <a:ext uri="{FF2B5EF4-FFF2-40B4-BE49-F238E27FC236}">
                        <a16:creationId xmlns:a16="http://schemas.microsoft.com/office/drawing/2014/main" id="{768C2790-0BC0-4A5C-B929-634281E84EDF}"/>
                      </a:ext>
                    </a:extLst>
                  </p:cNvPr>
                  <p:cNvSpPr/>
                  <p:nvPr/>
                </p:nvSpPr>
                <p:spPr>
                  <a:xfrm>
                    <a:off x="1830749" y="2513651"/>
                    <a:ext cx="1680268" cy="864296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200" dirty="0"/>
                      <a:t>Input </a:t>
                    </a:r>
                    <a14:m>
                      <m:oMath xmlns:m="http://schemas.openxmlformats.org/officeDocument/2006/math"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oMath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83" name="직사각형 82">
                    <a:extLst>
                      <a:ext uri="{FF2B5EF4-FFF2-40B4-BE49-F238E27FC236}">
                        <a16:creationId xmlns:a16="http://schemas.microsoft.com/office/drawing/2014/main" id="{768C2790-0BC0-4A5C-B929-634281E84ED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30749" y="2513651"/>
                    <a:ext cx="1680268" cy="864296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직사각형 83">
                    <a:extLst>
                      <a:ext uri="{FF2B5EF4-FFF2-40B4-BE49-F238E27FC236}">
                        <a16:creationId xmlns:a16="http://schemas.microsoft.com/office/drawing/2014/main" id="{9B60E951-3385-4077-9769-EB0DBB3EE0B5}"/>
                      </a:ext>
                    </a:extLst>
                  </p:cNvPr>
                  <p:cNvSpPr/>
                  <p:nvPr/>
                </p:nvSpPr>
                <p:spPr>
                  <a:xfrm>
                    <a:off x="4270583" y="2007172"/>
                    <a:ext cx="2463371" cy="1877253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200" dirty="0"/>
                      <a:t>Model</a:t>
                    </a:r>
                  </a:p>
                  <a:p>
                    <a:pPr algn="ctr"/>
                    <a14:m>
                      <m:oMath xmlns:m="http://schemas.openxmlformats.org/officeDocument/2006/math"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a14:m>
                    <a:r>
                      <a:rPr lang="en-US" altLang="ko-KR" sz="1200" dirty="0"/>
                      <a:t>(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ko-KR" sz="1200" b="0" i="0" smtClean="0">
                            <a:latin typeface="Cambria Math" panose="02040503050406030204" pitchFamily="18" charset="0"/>
                          </a:rPr>
                          <m:t>w</m:t>
                        </m:r>
                      </m:oMath>
                    </a14:m>
                    <a:r>
                      <a:rPr lang="en-US" altLang="ko-KR" sz="1200" dirty="0"/>
                      <a:t>)</a:t>
                    </a:r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84" name="직사각형 83">
                    <a:extLst>
                      <a:ext uri="{FF2B5EF4-FFF2-40B4-BE49-F238E27FC236}">
                        <a16:creationId xmlns:a16="http://schemas.microsoft.com/office/drawing/2014/main" id="{9B60E951-3385-4077-9769-EB0DBB3EE0B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0583" y="2007172"/>
                    <a:ext cx="2463371" cy="1877253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직사각형 84">
                    <a:extLst>
                      <a:ext uri="{FF2B5EF4-FFF2-40B4-BE49-F238E27FC236}">
                        <a16:creationId xmlns:a16="http://schemas.microsoft.com/office/drawing/2014/main" id="{78B67AA8-2E77-4BE2-8556-D633C210DF8D}"/>
                      </a:ext>
                    </a:extLst>
                  </p:cNvPr>
                  <p:cNvSpPr/>
                  <p:nvPr/>
                </p:nvSpPr>
                <p:spPr>
                  <a:xfrm>
                    <a:off x="7493520" y="2513650"/>
                    <a:ext cx="1680268" cy="864296"/>
                  </a:xfrm>
                  <a:prstGeom prst="rect">
                    <a:avLst/>
                  </a:prstGeom>
                  <a:solidFill>
                    <a:schemeClr val="bg2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200" dirty="0"/>
                      <a:t>Output </a:t>
                    </a:r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85" name="직사각형 84">
                    <a:extLst>
                      <a:ext uri="{FF2B5EF4-FFF2-40B4-BE49-F238E27FC236}">
                        <a16:creationId xmlns:a16="http://schemas.microsoft.com/office/drawing/2014/main" id="{78B67AA8-2E77-4BE2-8556-D633C210DF8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3520" y="2513650"/>
                    <a:ext cx="1680268" cy="864296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직사각형 85">
                    <a:extLst>
                      <a:ext uri="{FF2B5EF4-FFF2-40B4-BE49-F238E27FC236}">
                        <a16:creationId xmlns:a16="http://schemas.microsoft.com/office/drawing/2014/main" id="{8516AB8C-0CB0-4141-BB7F-4395A598A04D}"/>
                      </a:ext>
                    </a:extLst>
                  </p:cNvPr>
                  <p:cNvSpPr/>
                  <p:nvPr/>
                </p:nvSpPr>
                <p:spPr>
                  <a:xfrm>
                    <a:off x="7493520" y="4402533"/>
                    <a:ext cx="1680268" cy="864296"/>
                  </a:xfrm>
                  <a:prstGeom prst="rect">
                    <a:avLst/>
                  </a:prstGeom>
                  <a:solidFill>
                    <a:schemeClr val="accent5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200" dirty="0"/>
                      <a:t>Loss </a:t>
                    </a:r>
                    <a14:m>
                      <m:oMath xmlns:m="http://schemas.openxmlformats.org/officeDocument/2006/math"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a14:m>
                    <a:r>
                      <a:rPr lang="en-US" altLang="ko-KR" sz="1200" dirty="0"/>
                      <a:t>(</a:t>
                    </a:r>
                    <a14:m>
                      <m:oMath xmlns:m="http://schemas.openxmlformats.org/officeDocument/2006/math"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a14:m>
                    <a:r>
                      <a:rPr lang="en-US" altLang="ko-KR" sz="1200" dirty="0"/>
                      <a:t>)</a:t>
                    </a:r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86" name="직사각형 85">
                    <a:extLst>
                      <a:ext uri="{FF2B5EF4-FFF2-40B4-BE49-F238E27FC236}">
                        <a16:creationId xmlns:a16="http://schemas.microsoft.com/office/drawing/2014/main" id="{8516AB8C-0CB0-4141-BB7F-4395A598A04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3520" y="4402533"/>
                    <a:ext cx="1680268" cy="864296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7" name="직선 화살표 연결선 86">
                <a:extLst>
                  <a:ext uri="{FF2B5EF4-FFF2-40B4-BE49-F238E27FC236}">
                    <a16:creationId xmlns:a16="http://schemas.microsoft.com/office/drawing/2014/main" id="{957FCDAF-429D-46D2-8E8E-CF5A24AD64BB}"/>
                  </a:ext>
                </a:extLst>
              </p:cNvPr>
              <p:cNvCxnSpPr>
                <a:stCxn id="83" idx="3"/>
                <a:endCxn id="84" idx="1"/>
              </p:cNvCxnSpPr>
              <p:nvPr/>
            </p:nvCxnSpPr>
            <p:spPr>
              <a:xfrm>
                <a:off x="3511017" y="2945799"/>
                <a:ext cx="75956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직선 화살표 연결선 87">
                <a:extLst>
                  <a:ext uri="{FF2B5EF4-FFF2-40B4-BE49-F238E27FC236}">
                    <a16:creationId xmlns:a16="http://schemas.microsoft.com/office/drawing/2014/main" id="{7BE0F7CE-2430-4F43-9AD7-D62D09BD64B7}"/>
                  </a:ext>
                </a:extLst>
              </p:cNvPr>
              <p:cNvCxnSpPr/>
              <p:nvPr/>
            </p:nvCxnSpPr>
            <p:spPr>
              <a:xfrm>
                <a:off x="6733954" y="2945197"/>
                <a:ext cx="75956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직선 화살표 연결선 88">
                <a:extLst>
                  <a:ext uri="{FF2B5EF4-FFF2-40B4-BE49-F238E27FC236}">
                    <a16:creationId xmlns:a16="http://schemas.microsoft.com/office/drawing/2014/main" id="{B7150E61-B559-412D-B38D-D9C02B3D867C}"/>
                  </a:ext>
                </a:extLst>
              </p:cNvPr>
              <p:cNvCxnSpPr>
                <a:cxnSpLocks/>
                <a:stCxn id="85" idx="2"/>
                <a:endCxn id="86" idx="0"/>
              </p:cNvCxnSpPr>
              <p:nvPr/>
            </p:nvCxnSpPr>
            <p:spPr>
              <a:xfrm>
                <a:off x="8333654" y="3377946"/>
                <a:ext cx="0" cy="102458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직선 화살표 연결선 14">
                <a:extLst>
                  <a:ext uri="{FF2B5EF4-FFF2-40B4-BE49-F238E27FC236}">
                    <a16:creationId xmlns:a16="http://schemas.microsoft.com/office/drawing/2014/main" id="{7B57B262-A715-4249-9162-054E9D8477ED}"/>
                  </a:ext>
                </a:extLst>
              </p:cNvPr>
              <p:cNvCxnSpPr>
                <a:cxnSpLocks/>
                <a:stCxn id="86" idx="1"/>
                <a:endCxn id="84" idx="2"/>
              </p:cNvCxnSpPr>
              <p:nvPr/>
            </p:nvCxnSpPr>
            <p:spPr>
              <a:xfrm rot="10800000">
                <a:off x="5502270" y="3884425"/>
                <a:ext cx="1991251" cy="950256"/>
              </a:xfrm>
              <a:prstGeom prst="bentConnector2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B528CA53-6C87-47B8-800B-8ECB0CED428F}"/>
                      </a:ext>
                    </a:extLst>
                  </p:cNvPr>
                  <p:cNvSpPr txBox="1"/>
                  <p:nvPr/>
                </p:nvSpPr>
                <p:spPr>
                  <a:xfrm>
                    <a:off x="4575168" y="4264033"/>
                    <a:ext cx="1082592" cy="33471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1000" dirty="0"/>
                      <a:t>Update</a:t>
                    </a:r>
                    <a14:m>
                      <m:oMath xmlns:m="http://schemas.openxmlformats.org/officeDocument/2006/math">
                        <m:r>
                          <a:rPr lang="en-US" altLang="ko-KR" sz="10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000" i="1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a14:m>
                    <a:endParaRPr lang="ko-KR" altLang="en-US" sz="1000" dirty="0"/>
                  </a:p>
                </p:txBody>
              </p:sp>
            </mc:Choice>
            <mc:Fallback xmlns="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B528CA53-6C87-47B8-800B-8ECB0CED428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75168" y="4264033"/>
                    <a:ext cx="1082592" cy="334711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10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id="{964D1E14-B1A4-4323-9919-A193F6FD2BD0}"/>
                      </a:ext>
                    </a:extLst>
                  </p:cNvPr>
                  <p:cNvSpPr txBox="1"/>
                  <p:nvPr/>
                </p:nvSpPr>
                <p:spPr>
                  <a:xfrm>
                    <a:off x="5657761" y="4902739"/>
                    <a:ext cx="1076192" cy="33471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1000" dirty="0"/>
                      <a:t>min </a:t>
                    </a:r>
                    <a14:m>
                      <m:oMath xmlns:m="http://schemas.openxmlformats.org/officeDocument/2006/math">
                        <m:r>
                          <a:rPr lang="en-US" altLang="ko-KR" sz="1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a14:m>
                    <a:r>
                      <a:rPr lang="en-US" altLang="ko-KR" sz="1000" dirty="0"/>
                      <a:t>(</a:t>
                    </a:r>
                    <a14:m>
                      <m:oMath xmlns:m="http://schemas.openxmlformats.org/officeDocument/2006/math">
                        <m:r>
                          <a:rPr lang="en-US" altLang="ko-KR" sz="1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altLang="ko-KR" sz="1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a14:m>
                    <a:r>
                      <a:rPr lang="en-US" altLang="ko-KR" sz="1000" dirty="0"/>
                      <a:t>)</a:t>
                    </a:r>
                    <a:endParaRPr lang="ko-KR" altLang="en-US" sz="1000" dirty="0"/>
                  </a:p>
                </p:txBody>
              </p:sp>
            </mc:Choice>
            <mc:Fallback xmlns=""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id="{964D1E14-B1A4-4323-9919-A193F6FD2B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57761" y="4902739"/>
                    <a:ext cx="1076192" cy="334711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6154" b="-125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45567CBA-5CC7-4401-BCBD-D933BD237595}"/>
                    </a:ext>
                  </a:extLst>
                </p:cNvPr>
                <p:cNvSpPr txBox="1"/>
                <p:nvPr/>
              </p:nvSpPr>
              <p:spPr>
                <a:xfrm>
                  <a:off x="4862095" y="3226513"/>
                  <a:ext cx="2467808" cy="3262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ko-KR" sz="1200" dirty="0"/>
                    <a:t>=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,…</m:t>
                      </m:r>
                    </m:oMath>
                  </a14:m>
                  <a:r>
                    <a:rPr lang="en-US" altLang="ko-KR" sz="1200" dirty="0"/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a14:m>
                  <a:r>
                    <a:rPr lang="en-US" altLang="ko-KR" sz="1200" dirty="0"/>
                    <a:t>)</a:t>
                  </a:r>
                  <a:endParaRPr lang="ko-KR" altLang="en-US" sz="1200" dirty="0"/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45567CBA-5CC7-4401-BCBD-D933BD2375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2095" y="3226513"/>
                  <a:ext cx="2467808" cy="326292"/>
                </a:xfrm>
                <a:prstGeom prst="rect">
                  <a:avLst/>
                </a:prstGeom>
                <a:blipFill>
                  <a:blip r:embed="rId22"/>
                  <a:stretch>
                    <a:fillRect t="-4255" r="-2809" b="-1063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F81D720A-F913-4BF4-8D88-4E7D7CAEB118}"/>
                    </a:ext>
                  </a:extLst>
                </p:cNvPr>
                <p:cNvSpPr txBox="1"/>
                <p:nvPr/>
              </p:nvSpPr>
              <p:spPr>
                <a:xfrm>
                  <a:off x="9291335" y="3323872"/>
                  <a:ext cx="891561" cy="5002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11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ko-KR" sz="1100" b="0" i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ko-KR" altLang="en-US" sz="1100" i="1">
                          <a:latin typeface="Cambria Math" panose="02040503050406030204" pitchFamily="18" charset="0"/>
                        </a:rPr>
                        <m:t>가</m:t>
                      </m:r>
                    </m:oMath>
                  </a14:m>
                  <a:r>
                    <a:rPr lang="ko-KR" altLang="en-US" sz="1100" dirty="0"/>
                    <a:t>중치</a:t>
                  </a:r>
                  <a:endParaRPr lang="en-US" altLang="ko-KR" sz="1100" dirty="0"/>
                </a:p>
                <a:p>
                  <a14:m>
                    <m:oMath xmlns:m="http://schemas.openxmlformats.org/officeDocument/2006/math">
                      <m:r>
                        <a:rPr lang="en-US" altLang="ko-KR" sz="11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ko-KR" altLang="en-US" sz="1100" i="1">
                          <a:latin typeface="Cambria Math" panose="02040503050406030204" pitchFamily="18" charset="0"/>
                        </a:rPr>
                        <m:t>편</m:t>
                      </m:r>
                    </m:oMath>
                  </a14:m>
                  <a:r>
                    <a:rPr lang="ko-KR" altLang="en-US" sz="1100" dirty="0"/>
                    <a:t>향</a:t>
                  </a:r>
                </a:p>
              </p:txBody>
            </p:sp>
          </mc:Choice>
          <mc:Fallback xmlns="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F81D720A-F913-4BF4-8D88-4E7D7CAEB1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91335" y="3323872"/>
                  <a:ext cx="891561" cy="500295"/>
                </a:xfrm>
                <a:prstGeom prst="rect">
                  <a:avLst/>
                </a:prstGeom>
                <a:blipFill>
                  <a:blip r:embed="rId23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사각형: 둥근 모서리 3">
            <a:extLst>
              <a:ext uri="{FF2B5EF4-FFF2-40B4-BE49-F238E27FC236}">
                <a16:creationId xmlns:a16="http://schemas.microsoft.com/office/drawing/2014/main" id="{97BF956F-83A2-47BE-9AC2-6B46D9896A62}"/>
              </a:ext>
            </a:extLst>
          </p:cNvPr>
          <p:cNvSpPr/>
          <p:nvPr/>
        </p:nvSpPr>
        <p:spPr>
          <a:xfrm>
            <a:off x="8631446" y="5644839"/>
            <a:ext cx="759251" cy="286187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66FDBD1-9035-4DB7-8F1E-A6E86C2BB964}"/>
              </a:ext>
            </a:extLst>
          </p:cNvPr>
          <p:cNvSpPr txBox="1"/>
          <p:nvPr/>
        </p:nvSpPr>
        <p:spPr>
          <a:xfrm>
            <a:off x="8496910" y="6035137"/>
            <a:ext cx="17766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Loss</a:t>
            </a:r>
            <a:r>
              <a:rPr lang="ko-KR" altLang="en-US" sz="1200" b="1" dirty="0">
                <a:solidFill>
                  <a:srgbClr val="0000FF"/>
                </a:solidFill>
              </a:rPr>
              <a:t>를 최소화</a:t>
            </a:r>
          </a:p>
        </p:txBody>
      </p:sp>
      <p:grpSp>
        <p:nvGrpSpPr>
          <p:cNvPr id="130" name="그룹 129">
            <a:extLst>
              <a:ext uri="{FF2B5EF4-FFF2-40B4-BE49-F238E27FC236}">
                <a16:creationId xmlns:a16="http://schemas.microsoft.com/office/drawing/2014/main" id="{494E6AC7-0A66-4274-BCF2-56C9FFA76E73}"/>
              </a:ext>
            </a:extLst>
          </p:cNvPr>
          <p:cNvGrpSpPr/>
          <p:nvPr/>
        </p:nvGrpSpPr>
        <p:grpSpPr>
          <a:xfrm>
            <a:off x="890034" y="3013643"/>
            <a:ext cx="4462856" cy="3412418"/>
            <a:chOff x="4078092" y="2986521"/>
            <a:chExt cx="4462856" cy="3412418"/>
          </a:xfrm>
        </p:grpSpPr>
        <p:grpSp>
          <p:nvGrpSpPr>
            <p:cNvPr id="131" name="그룹 130">
              <a:extLst>
                <a:ext uri="{FF2B5EF4-FFF2-40B4-BE49-F238E27FC236}">
                  <a16:creationId xmlns:a16="http://schemas.microsoft.com/office/drawing/2014/main" id="{F3D74C91-CBA0-438B-AA3E-C08045F959DF}"/>
                </a:ext>
              </a:extLst>
            </p:cNvPr>
            <p:cNvGrpSpPr/>
            <p:nvPr/>
          </p:nvGrpSpPr>
          <p:grpSpPr>
            <a:xfrm>
              <a:off x="4238749" y="3267022"/>
              <a:ext cx="4302199" cy="3131917"/>
              <a:chOff x="656129" y="2136811"/>
              <a:chExt cx="5516192" cy="4015682"/>
            </a:xfrm>
          </p:grpSpPr>
          <p:sp>
            <p:nvSpPr>
              <p:cNvPr id="137" name="타원 136">
                <a:extLst>
                  <a:ext uri="{FF2B5EF4-FFF2-40B4-BE49-F238E27FC236}">
                    <a16:creationId xmlns:a16="http://schemas.microsoft.com/office/drawing/2014/main" id="{4E09DC0D-D832-4CD8-9B5B-7E9F69E29B93}"/>
                  </a:ext>
                </a:extLst>
              </p:cNvPr>
              <p:cNvSpPr/>
              <p:nvPr/>
            </p:nvSpPr>
            <p:spPr>
              <a:xfrm>
                <a:off x="656129" y="2136811"/>
                <a:ext cx="767164" cy="85179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dirty="0">
                    <a:solidFill>
                      <a:schemeClr val="tx1"/>
                    </a:solidFill>
                  </a:rPr>
                  <a:t>b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8" name="타원 137">
                    <a:extLst>
                      <a:ext uri="{FF2B5EF4-FFF2-40B4-BE49-F238E27FC236}">
                        <a16:creationId xmlns:a16="http://schemas.microsoft.com/office/drawing/2014/main" id="{F53FA1EF-D904-4EFF-A068-EBA7739F9415}"/>
                      </a:ext>
                    </a:extLst>
                  </p:cNvPr>
                  <p:cNvSpPr/>
                  <p:nvPr/>
                </p:nvSpPr>
                <p:spPr>
                  <a:xfrm>
                    <a:off x="656129" y="3472150"/>
                    <a:ext cx="767164" cy="851797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pt-BR" altLang="ko-KR" sz="1400" dirty="0">
                        <a:solidFill>
                          <a:schemeClr val="tx1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pt-BR" altLang="ko-KR" sz="1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a14:m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" name="타원 8">
                    <a:extLst>
                      <a:ext uri="{FF2B5EF4-FFF2-40B4-BE49-F238E27FC236}">
                        <a16:creationId xmlns:a16="http://schemas.microsoft.com/office/drawing/2014/main" id="{960EE980-FA4C-49AD-B56E-873C8147086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6129" y="3472150"/>
                    <a:ext cx="767164" cy="851797"/>
                  </a:xfrm>
                  <a:prstGeom prst="ellipse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9" name="타원 138">
                    <a:extLst>
                      <a:ext uri="{FF2B5EF4-FFF2-40B4-BE49-F238E27FC236}">
                        <a16:creationId xmlns:a16="http://schemas.microsoft.com/office/drawing/2014/main" id="{EE0892BA-3689-4A44-89E9-7A06E919F64A}"/>
                      </a:ext>
                    </a:extLst>
                  </p:cNvPr>
                  <p:cNvSpPr/>
                  <p:nvPr/>
                </p:nvSpPr>
                <p:spPr>
                  <a:xfrm>
                    <a:off x="2407862" y="3469083"/>
                    <a:ext cx="767164" cy="851797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pt-BR" altLang="ko-KR" sz="1400" dirty="0">
                        <a:solidFill>
                          <a:schemeClr val="tx1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pt-BR" altLang="ko-KR" sz="1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a14:m>
                    <a:endParaRPr lang="el-GR" altLang="ko-KR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" name="타원 9">
                    <a:extLst>
                      <a:ext uri="{FF2B5EF4-FFF2-40B4-BE49-F238E27FC236}">
                        <a16:creationId xmlns:a16="http://schemas.microsoft.com/office/drawing/2014/main" id="{44309BDD-E252-47C9-B41E-DE0F584D0FA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7862" y="3469083"/>
                    <a:ext cx="767164" cy="851797"/>
                  </a:xfrm>
                  <a:prstGeom prst="ellipse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40" name="직선 화살표 연결선 139">
                <a:extLst>
                  <a:ext uri="{FF2B5EF4-FFF2-40B4-BE49-F238E27FC236}">
                    <a16:creationId xmlns:a16="http://schemas.microsoft.com/office/drawing/2014/main" id="{98FB4DFA-DE3C-4E6E-A3F6-016D8FF92AB4}"/>
                  </a:ext>
                </a:extLst>
              </p:cNvPr>
              <p:cNvCxnSpPr>
                <a:cxnSpLocks/>
                <a:stCxn id="137" idx="6"/>
              </p:cNvCxnSpPr>
              <p:nvPr/>
            </p:nvCxnSpPr>
            <p:spPr>
              <a:xfrm>
                <a:off x="1423293" y="2562710"/>
                <a:ext cx="984569" cy="117353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직선 화살표 연결선 140">
                <a:extLst>
                  <a:ext uri="{FF2B5EF4-FFF2-40B4-BE49-F238E27FC236}">
                    <a16:creationId xmlns:a16="http://schemas.microsoft.com/office/drawing/2014/main" id="{57D6AF0B-CB25-479D-9D3F-0FF8718C91C5}"/>
                  </a:ext>
                </a:extLst>
              </p:cNvPr>
              <p:cNvCxnSpPr>
                <a:cxnSpLocks/>
                <a:stCxn id="138" idx="6"/>
                <a:endCxn id="139" idx="2"/>
              </p:cNvCxnSpPr>
              <p:nvPr/>
            </p:nvCxnSpPr>
            <p:spPr>
              <a:xfrm flipV="1">
                <a:off x="1423293" y="3894982"/>
                <a:ext cx="984569" cy="306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A65E222E-476F-43BB-9B9A-D84F0AE39B37}"/>
                  </a:ext>
                </a:extLst>
              </p:cNvPr>
              <p:cNvSpPr txBox="1"/>
              <p:nvPr/>
            </p:nvSpPr>
            <p:spPr>
              <a:xfrm>
                <a:off x="2036031" y="5837588"/>
                <a:ext cx="2277990" cy="3149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100" dirty="0"/>
                  <a:t>&lt;Multi-Layer Perceptron&gt;</a:t>
                </a:r>
                <a:endParaRPr lang="ko-KR" altLang="en-US" sz="11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3" name="타원 142">
                    <a:extLst>
                      <a:ext uri="{FF2B5EF4-FFF2-40B4-BE49-F238E27FC236}">
                        <a16:creationId xmlns:a16="http://schemas.microsoft.com/office/drawing/2014/main" id="{EBC97D18-2349-4303-84F6-67EA1E3AFF5D}"/>
                      </a:ext>
                    </a:extLst>
                  </p:cNvPr>
                  <p:cNvSpPr/>
                  <p:nvPr/>
                </p:nvSpPr>
                <p:spPr>
                  <a:xfrm>
                    <a:off x="656129" y="4807489"/>
                    <a:ext cx="767164" cy="851797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pt-BR" altLang="ko-KR" sz="1400" dirty="0">
                        <a:solidFill>
                          <a:schemeClr val="tx1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pt-BR" altLang="ko-KR" sz="1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4" name="타원 13">
                    <a:extLst>
                      <a:ext uri="{FF2B5EF4-FFF2-40B4-BE49-F238E27FC236}">
                        <a16:creationId xmlns:a16="http://schemas.microsoft.com/office/drawing/2014/main" id="{741F516F-FCEE-4B6C-AF8E-9CCBAD37305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6129" y="4807489"/>
                    <a:ext cx="767164" cy="851797"/>
                  </a:xfrm>
                  <a:prstGeom prst="ellipse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44" name="직선 화살표 연결선 143">
                <a:extLst>
                  <a:ext uri="{FF2B5EF4-FFF2-40B4-BE49-F238E27FC236}">
                    <a16:creationId xmlns:a16="http://schemas.microsoft.com/office/drawing/2014/main" id="{C7CE5DEC-BF1E-40AA-A75F-CE70A741D90B}"/>
                  </a:ext>
                </a:extLst>
              </p:cNvPr>
              <p:cNvCxnSpPr>
                <a:cxnSpLocks/>
                <a:stCxn id="143" idx="6"/>
              </p:cNvCxnSpPr>
              <p:nvPr/>
            </p:nvCxnSpPr>
            <p:spPr>
              <a:xfrm flipV="1">
                <a:off x="1423293" y="4011971"/>
                <a:ext cx="984569" cy="122141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" name="타원 144">
                <a:extLst>
                  <a:ext uri="{FF2B5EF4-FFF2-40B4-BE49-F238E27FC236}">
                    <a16:creationId xmlns:a16="http://schemas.microsoft.com/office/drawing/2014/main" id="{A0F564A9-A736-407B-B92F-8B0515A6D45C}"/>
                  </a:ext>
                </a:extLst>
              </p:cNvPr>
              <p:cNvSpPr/>
              <p:nvPr/>
            </p:nvSpPr>
            <p:spPr>
              <a:xfrm>
                <a:off x="2407862" y="2157396"/>
                <a:ext cx="767164" cy="85179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>
                    <a:solidFill>
                      <a:schemeClr val="tx1"/>
                    </a:solidFill>
                  </a:rPr>
                  <a:t>b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6" name="타원 145">
                    <a:extLst>
                      <a:ext uri="{FF2B5EF4-FFF2-40B4-BE49-F238E27FC236}">
                        <a16:creationId xmlns:a16="http://schemas.microsoft.com/office/drawing/2014/main" id="{544766F5-05D7-424E-8FE4-F6C305728075}"/>
                      </a:ext>
                    </a:extLst>
                  </p:cNvPr>
                  <p:cNvSpPr/>
                  <p:nvPr/>
                </p:nvSpPr>
                <p:spPr>
                  <a:xfrm>
                    <a:off x="2407862" y="4803615"/>
                    <a:ext cx="767164" cy="851797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pt-BR" altLang="ko-KR" sz="1400" dirty="0">
                        <a:solidFill>
                          <a:schemeClr val="tx1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pt-BR" altLang="ko-KR" sz="1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endParaRPr lang="el-GR" altLang="ko-KR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" name="타원 16">
                    <a:extLst>
                      <a:ext uri="{FF2B5EF4-FFF2-40B4-BE49-F238E27FC236}">
                        <a16:creationId xmlns:a16="http://schemas.microsoft.com/office/drawing/2014/main" id="{2908F6EA-6ECE-4ECB-AF04-DD643BB31FD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7862" y="4803615"/>
                    <a:ext cx="767164" cy="851797"/>
                  </a:xfrm>
                  <a:prstGeom prst="ellipse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47" name="직선 화살표 연결선 146">
                <a:extLst>
                  <a:ext uri="{FF2B5EF4-FFF2-40B4-BE49-F238E27FC236}">
                    <a16:creationId xmlns:a16="http://schemas.microsoft.com/office/drawing/2014/main" id="{E03DF7E2-2D04-4976-ADA7-3DE758451CBD}"/>
                  </a:ext>
                </a:extLst>
              </p:cNvPr>
              <p:cNvCxnSpPr/>
              <p:nvPr/>
            </p:nvCxnSpPr>
            <p:spPr>
              <a:xfrm flipV="1">
                <a:off x="3176699" y="3894982"/>
                <a:ext cx="984569" cy="306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타원 147">
                <a:extLst>
                  <a:ext uri="{FF2B5EF4-FFF2-40B4-BE49-F238E27FC236}">
                    <a16:creationId xmlns:a16="http://schemas.microsoft.com/office/drawing/2014/main" id="{D0DDE5BD-4175-499D-89DD-68CEDC4501AA}"/>
                  </a:ext>
                </a:extLst>
              </p:cNvPr>
              <p:cNvSpPr/>
              <p:nvPr/>
            </p:nvSpPr>
            <p:spPr>
              <a:xfrm>
                <a:off x="4159595" y="3469083"/>
                <a:ext cx="767164" cy="85179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altLang="ko-KR" sz="12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49" name="직선 화살표 연결선 148">
                <a:extLst>
                  <a:ext uri="{FF2B5EF4-FFF2-40B4-BE49-F238E27FC236}">
                    <a16:creationId xmlns:a16="http://schemas.microsoft.com/office/drawing/2014/main" id="{AE10ED73-5DCD-4427-B587-8A74BF51488D}"/>
                  </a:ext>
                </a:extLst>
              </p:cNvPr>
              <p:cNvCxnSpPr/>
              <p:nvPr/>
            </p:nvCxnSpPr>
            <p:spPr>
              <a:xfrm flipV="1">
                <a:off x="4940201" y="3890161"/>
                <a:ext cx="587452" cy="426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71738905-80F2-4A04-BCD0-84304AB995E0}"/>
                  </a:ext>
                </a:extLst>
              </p:cNvPr>
              <p:cNvSpPr txBox="1"/>
              <p:nvPr/>
            </p:nvSpPr>
            <p:spPr>
              <a:xfrm>
                <a:off x="5584870" y="3688250"/>
                <a:ext cx="587451" cy="370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out</a:t>
                </a:r>
                <a:endParaRPr lang="ko-KR" altLang="en-US" sz="1100" dirty="0"/>
              </a:p>
            </p:txBody>
          </p:sp>
          <p:cxnSp>
            <p:nvCxnSpPr>
              <p:cNvPr id="151" name="직선 화살표 연결선 150">
                <a:extLst>
                  <a:ext uri="{FF2B5EF4-FFF2-40B4-BE49-F238E27FC236}">
                    <a16:creationId xmlns:a16="http://schemas.microsoft.com/office/drawing/2014/main" id="{ACC9AAC0-F8A8-4DA8-9F25-81E2ACB8793F}"/>
                  </a:ext>
                </a:extLst>
              </p:cNvPr>
              <p:cNvCxnSpPr>
                <a:cxnSpLocks/>
                <a:stCxn id="145" idx="6"/>
              </p:cNvCxnSpPr>
              <p:nvPr/>
            </p:nvCxnSpPr>
            <p:spPr>
              <a:xfrm>
                <a:off x="3175026" y="2583295"/>
                <a:ext cx="999684" cy="115295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직선 화살표 연결선 151">
                <a:extLst>
                  <a:ext uri="{FF2B5EF4-FFF2-40B4-BE49-F238E27FC236}">
                    <a16:creationId xmlns:a16="http://schemas.microsoft.com/office/drawing/2014/main" id="{DBDD50E3-37E2-4FE4-966B-F7A05972F6D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190141" y="4011971"/>
                <a:ext cx="984569" cy="122141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직선 화살표 연결선 152">
                <a:extLst>
                  <a:ext uri="{FF2B5EF4-FFF2-40B4-BE49-F238E27FC236}">
                    <a16:creationId xmlns:a16="http://schemas.microsoft.com/office/drawing/2014/main" id="{76EE2CC8-5D21-4F3A-BADC-BADE61D47B15}"/>
                  </a:ext>
                </a:extLst>
              </p:cNvPr>
              <p:cNvCxnSpPr>
                <a:cxnSpLocks/>
                <a:stCxn id="137" idx="6"/>
                <a:endCxn id="146" idx="1"/>
              </p:cNvCxnSpPr>
              <p:nvPr/>
            </p:nvCxnSpPr>
            <p:spPr>
              <a:xfrm>
                <a:off x="1423293" y="2562710"/>
                <a:ext cx="1096918" cy="23656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직선 화살표 연결선 153">
                <a:extLst>
                  <a:ext uri="{FF2B5EF4-FFF2-40B4-BE49-F238E27FC236}">
                    <a16:creationId xmlns:a16="http://schemas.microsoft.com/office/drawing/2014/main" id="{7A968A4A-F775-4A74-B603-CC3888D4BFA3}"/>
                  </a:ext>
                </a:extLst>
              </p:cNvPr>
              <p:cNvCxnSpPr>
                <a:cxnSpLocks/>
                <a:stCxn id="138" idx="6"/>
              </p:cNvCxnSpPr>
              <p:nvPr/>
            </p:nvCxnSpPr>
            <p:spPr>
              <a:xfrm>
                <a:off x="1423293" y="3898049"/>
                <a:ext cx="984569" cy="119211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직선 화살표 연결선 154">
                <a:extLst>
                  <a:ext uri="{FF2B5EF4-FFF2-40B4-BE49-F238E27FC236}">
                    <a16:creationId xmlns:a16="http://schemas.microsoft.com/office/drawing/2014/main" id="{1794A1B8-A11E-4D09-9BAC-630BD06E400B}"/>
                  </a:ext>
                </a:extLst>
              </p:cNvPr>
              <p:cNvCxnSpPr>
                <a:cxnSpLocks/>
                <a:stCxn id="143" idx="6"/>
                <a:endCxn id="146" idx="2"/>
              </p:cNvCxnSpPr>
              <p:nvPr/>
            </p:nvCxnSpPr>
            <p:spPr>
              <a:xfrm flipV="1">
                <a:off x="1423293" y="5229514"/>
                <a:ext cx="984569" cy="387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6" name="TextBox 155">
                    <a:extLst>
                      <a:ext uri="{FF2B5EF4-FFF2-40B4-BE49-F238E27FC236}">
                        <a16:creationId xmlns:a16="http://schemas.microsoft.com/office/drawing/2014/main" id="{689D2CC1-562E-4152-9B50-AF294E79CF07}"/>
                      </a:ext>
                    </a:extLst>
                  </p:cNvPr>
                  <p:cNvSpPr txBox="1"/>
                  <p:nvPr/>
                </p:nvSpPr>
                <p:spPr>
                  <a:xfrm>
                    <a:off x="3229930" y="2506953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6" name="TextBox 155">
                    <a:extLst>
                      <a:ext uri="{FF2B5EF4-FFF2-40B4-BE49-F238E27FC236}">
                        <a16:creationId xmlns:a16="http://schemas.microsoft.com/office/drawing/2014/main" id="{689D2CC1-562E-4152-9B50-AF294E79CF0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29930" y="2506953"/>
                    <a:ext cx="297885" cy="335431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r="-4473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7" name="TextBox 156">
                    <a:extLst>
                      <a:ext uri="{FF2B5EF4-FFF2-40B4-BE49-F238E27FC236}">
                        <a16:creationId xmlns:a16="http://schemas.microsoft.com/office/drawing/2014/main" id="{EFED32B8-8E4A-4852-B755-51D88E059A3E}"/>
                      </a:ext>
                    </a:extLst>
                  </p:cNvPr>
                  <p:cNvSpPr txBox="1"/>
                  <p:nvPr/>
                </p:nvSpPr>
                <p:spPr>
                  <a:xfrm>
                    <a:off x="3210557" y="3598863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7" name="TextBox 156">
                    <a:extLst>
                      <a:ext uri="{FF2B5EF4-FFF2-40B4-BE49-F238E27FC236}">
                        <a16:creationId xmlns:a16="http://schemas.microsoft.com/office/drawing/2014/main" id="{EFED32B8-8E4A-4852-B755-51D88E059A3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10557" y="3598863"/>
                    <a:ext cx="297885" cy="335431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r="-5526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8" name="TextBox 157">
                    <a:extLst>
                      <a:ext uri="{FF2B5EF4-FFF2-40B4-BE49-F238E27FC236}">
                        <a16:creationId xmlns:a16="http://schemas.microsoft.com/office/drawing/2014/main" id="{CEF7CB8F-86D8-4463-960B-CACBC292E455}"/>
                      </a:ext>
                    </a:extLst>
                  </p:cNvPr>
                  <p:cNvSpPr txBox="1"/>
                  <p:nvPr/>
                </p:nvSpPr>
                <p:spPr>
                  <a:xfrm>
                    <a:off x="3220309" y="4435577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𝟐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8" name="TextBox 157">
                    <a:extLst>
                      <a:ext uri="{FF2B5EF4-FFF2-40B4-BE49-F238E27FC236}">
                        <a16:creationId xmlns:a16="http://schemas.microsoft.com/office/drawing/2014/main" id="{CEF7CB8F-86D8-4463-960B-CACBC292E45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20309" y="4435577"/>
                    <a:ext cx="297885" cy="335431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r="-51282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9" name="TextBox 158">
                    <a:extLst>
                      <a:ext uri="{FF2B5EF4-FFF2-40B4-BE49-F238E27FC236}">
                        <a16:creationId xmlns:a16="http://schemas.microsoft.com/office/drawing/2014/main" id="{09F48262-2760-483B-A088-C097CC400255}"/>
                      </a:ext>
                    </a:extLst>
                  </p:cNvPr>
                  <p:cNvSpPr txBox="1"/>
                  <p:nvPr/>
                </p:nvSpPr>
                <p:spPr>
                  <a:xfrm>
                    <a:off x="1617692" y="2686725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9" name="TextBox 158">
                    <a:extLst>
                      <a:ext uri="{FF2B5EF4-FFF2-40B4-BE49-F238E27FC236}">
                        <a16:creationId xmlns:a16="http://schemas.microsoft.com/office/drawing/2014/main" id="{09F48262-2760-483B-A088-C097CC40025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17692" y="2686725"/>
                    <a:ext cx="297885" cy="335431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r="-4473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TextBox 159">
                    <a:extLst>
                      <a:ext uri="{FF2B5EF4-FFF2-40B4-BE49-F238E27FC236}">
                        <a16:creationId xmlns:a16="http://schemas.microsoft.com/office/drawing/2014/main" id="{8E2C3727-4CB8-473F-A802-70256B61E653}"/>
                      </a:ext>
                    </a:extLst>
                  </p:cNvPr>
                  <p:cNvSpPr txBox="1"/>
                  <p:nvPr/>
                </p:nvSpPr>
                <p:spPr>
                  <a:xfrm>
                    <a:off x="1653342" y="3081301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60" name="TextBox 159">
                    <a:extLst>
                      <a:ext uri="{FF2B5EF4-FFF2-40B4-BE49-F238E27FC236}">
                        <a16:creationId xmlns:a16="http://schemas.microsoft.com/office/drawing/2014/main" id="{8E2C3727-4CB8-473F-A802-70256B61E65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53342" y="3081301"/>
                    <a:ext cx="297885" cy="335431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r="-4473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1" name="TextBox 160">
                    <a:extLst>
                      <a:ext uri="{FF2B5EF4-FFF2-40B4-BE49-F238E27FC236}">
                        <a16:creationId xmlns:a16="http://schemas.microsoft.com/office/drawing/2014/main" id="{6ED3BBB4-83BE-45C4-8635-DBAD7C725B9B}"/>
                      </a:ext>
                    </a:extLst>
                  </p:cNvPr>
                  <p:cNvSpPr txBox="1"/>
                  <p:nvPr/>
                </p:nvSpPr>
                <p:spPr>
                  <a:xfrm>
                    <a:off x="1577453" y="3614551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61" name="TextBox 160">
                    <a:extLst>
                      <a:ext uri="{FF2B5EF4-FFF2-40B4-BE49-F238E27FC236}">
                        <a16:creationId xmlns:a16="http://schemas.microsoft.com/office/drawing/2014/main" id="{6ED3BBB4-83BE-45C4-8635-DBAD7C725B9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77453" y="3614551"/>
                    <a:ext cx="297885" cy="335431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r="-5526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2" name="TextBox 161">
                    <a:extLst>
                      <a:ext uri="{FF2B5EF4-FFF2-40B4-BE49-F238E27FC236}">
                        <a16:creationId xmlns:a16="http://schemas.microsoft.com/office/drawing/2014/main" id="{ECBEA99F-68A3-4D3B-930D-A2D0F7506DB5}"/>
                      </a:ext>
                    </a:extLst>
                  </p:cNvPr>
                  <p:cNvSpPr txBox="1"/>
                  <p:nvPr/>
                </p:nvSpPr>
                <p:spPr>
                  <a:xfrm>
                    <a:off x="1577453" y="3974357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62" name="TextBox 161">
                    <a:extLst>
                      <a:ext uri="{FF2B5EF4-FFF2-40B4-BE49-F238E27FC236}">
                        <a16:creationId xmlns:a16="http://schemas.microsoft.com/office/drawing/2014/main" id="{ECBEA99F-68A3-4D3B-930D-A2D0F7506DB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77453" y="3974357"/>
                    <a:ext cx="297885" cy="335431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r="-5526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3" name="TextBox 162">
                    <a:extLst>
                      <a:ext uri="{FF2B5EF4-FFF2-40B4-BE49-F238E27FC236}">
                        <a16:creationId xmlns:a16="http://schemas.microsoft.com/office/drawing/2014/main" id="{F6104E8D-38E0-4703-8472-A7DCB990DCD3}"/>
                      </a:ext>
                    </a:extLst>
                  </p:cNvPr>
                  <p:cNvSpPr txBox="1"/>
                  <p:nvPr/>
                </p:nvSpPr>
                <p:spPr>
                  <a:xfrm>
                    <a:off x="1617692" y="4754846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𝟑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63" name="TextBox 162">
                    <a:extLst>
                      <a:ext uri="{FF2B5EF4-FFF2-40B4-BE49-F238E27FC236}">
                        <a16:creationId xmlns:a16="http://schemas.microsoft.com/office/drawing/2014/main" id="{F6104E8D-38E0-4703-8472-A7DCB990DC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17692" y="4754846"/>
                    <a:ext cx="297885" cy="335431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r="-5526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4" name="TextBox 163">
                    <a:extLst>
                      <a:ext uri="{FF2B5EF4-FFF2-40B4-BE49-F238E27FC236}">
                        <a16:creationId xmlns:a16="http://schemas.microsoft.com/office/drawing/2014/main" id="{D339819E-6B09-4E2D-A0C0-DDFB2B17DDE9}"/>
                      </a:ext>
                    </a:extLst>
                  </p:cNvPr>
                  <p:cNvSpPr txBox="1"/>
                  <p:nvPr/>
                </p:nvSpPr>
                <p:spPr>
                  <a:xfrm>
                    <a:off x="1617692" y="5145371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𝟒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64" name="TextBox 163">
                    <a:extLst>
                      <a:ext uri="{FF2B5EF4-FFF2-40B4-BE49-F238E27FC236}">
                        <a16:creationId xmlns:a16="http://schemas.microsoft.com/office/drawing/2014/main" id="{D339819E-6B09-4E2D-A0C0-DDFB2B17DDE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17692" y="5145371"/>
                    <a:ext cx="297885" cy="335431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r="-5526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D3FCAEEF-73D1-49EF-809A-FF8D83AC6CC1}"/>
                </a:ext>
              </a:extLst>
            </p:cNvPr>
            <p:cNvSpPr txBox="1"/>
            <p:nvPr/>
          </p:nvSpPr>
          <p:spPr>
            <a:xfrm>
              <a:off x="4078092" y="2990022"/>
              <a:ext cx="91964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/>
                <a:t>Input layer</a:t>
              </a:r>
              <a:endParaRPr lang="ko-KR" altLang="en-US" sz="1200" dirty="0"/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B8A98C9B-A2F0-42FA-BD1F-F3B72D558B2E}"/>
                </a:ext>
              </a:extLst>
            </p:cNvPr>
            <p:cNvSpPr txBox="1"/>
            <p:nvPr/>
          </p:nvSpPr>
          <p:spPr>
            <a:xfrm>
              <a:off x="5367605" y="2986521"/>
              <a:ext cx="10730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/>
                <a:t>Hidden layer</a:t>
              </a:r>
              <a:endParaRPr lang="ko-KR" altLang="en-US" sz="1200" dirty="0"/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FD26670B-BE57-429D-8D18-5D56C96DBF4B}"/>
                </a:ext>
              </a:extLst>
            </p:cNvPr>
            <p:cNvSpPr txBox="1"/>
            <p:nvPr/>
          </p:nvSpPr>
          <p:spPr>
            <a:xfrm>
              <a:off x="6733820" y="2990021"/>
              <a:ext cx="10730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/>
                <a:t>Output layer</a:t>
              </a:r>
              <a:endParaRPr lang="ko-KR" altLang="en-US" sz="1200" dirty="0"/>
            </a:p>
          </p:txBody>
        </p:sp>
        <p:cxnSp>
          <p:nvCxnSpPr>
            <p:cNvPr id="135" name="연결선: 꺾임 134">
              <a:extLst>
                <a:ext uri="{FF2B5EF4-FFF2-40B4-BE49-F238E27FC236}">
                  <a16:creationId xmlns:a16="http://schemas.microsoft.com/office/drawing/2014/main" id="{6EA51D39-4201-4A91-81D0-1600F8D97504}"/>
                </a:ext>
              </a:extLst>
            </p:cNvPr>
            <p:cNvCxnSpPr>
              <a:cxnSpLocks/>
              <a:stCxn id="148" idx="0"/>
            </p:cNvCxnSpPr>
            <p:nvPr/>
          </p:nvCxnSpPr>
          <p:spPr>
            <a:xfrm rot="16200000" flipV="1">
              <a:off x="5893710" y="2929456"/>
              <a:ext cx="690846" cy="2062421"/>
            </a:xfrm>
            <a:prstGeom prst="bentConnector3">
              <a:avLst>
                <a:gd name="adj1" fmla="val 153267"/>
              </a:avLst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F6CFEFFC-5BE9-4513-B0F4-5F3CCA17B6B1}"/>
                </a:ext>
              </a:extLst>
            </p:cNvPr>
            <p:cNvSpPr txBox="1"/>
            <p:nvPr/>
          </p:nvSpPr>
          <p:spPr>
            <a:xfrm>
              <a:off x="7238821" y="3539490"/>
              <a:ext cx="9963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dirty="0">
                  <a:solidFill>
                    <a:srgbClr val="0000FF"/>
                  </a:solidFill>
                </a:rPr>
                <a:t>Error back propagation</a:t>
              </a:r>
              <a:endParaRPr lang="ko-KR" altLang="en-US" sz="1200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165" name="직선 화살표 연결선 164">
            <a:extLst>
              <a:ext uri="{FF2B5EF4-FFF2-40B4-BE49-F238E27FC236}">
                <a16:creationId xmlns:a16="http://schemas.microsoft.com/office/drawing/2014/main" id="{83C4E8B7-E532-48E4-8954-1DB1BD9A4F98}"/>
              </a:ext>
            </a:extLst>
          </p:cNvPr>
          <p:cNvCxnSpPr>
            <a:cxnSpLocks/>
          </p:cNvCxnSpPr>
          <p:nvPr/>
        </p:nvCxnSpPr>
        <p:spPr>
          <a:xfrm>
            <a:off x="3336818" y="3270144"/>
            <a:ext cx="0" cy="367793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280137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6" name="직사각형 65">
            <a:extLst>
              <a:ext uri="{FF2B5EF4-FFF2-40B4-BE49-F238E27FC236}">
                <a16:creationId xmlns:a16="http://schemas.microsoft.com/office/drawing/2014/main" id="{B5A60272-E73C-4833-A877-FA138D552422}"/>
              </a:ext>
            </a:extLst>
          </p:cNvPr>
          <p:cNvSpPr/>
          <p:nvPr/>
        </p:nvSpPr>
        <p:spPr>
          <a:xfrm flipV="1">
            <a:off x="4466620" y="4828240"/>
            <a:ext cx="322255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14AD8DB-0241-4041-A5E6-70AB160273E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4B248D3-179A-447C-9D48-A2171C948A8C}"/>
                  </a:ext>
                </a:extLst>
              </p:cNvPr>
              <p:cNvSpPr txBox="1"/>
              <p:nvPr/>
            </p:nvSpPr>
            <p:spPr>
              <a:xfrm>
                <a:off x="10344747" y="4038105"/>
                <a:ext cx="2007044" cy="507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ko-KR" sz="12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2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altLang="ko-KR" sz="12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altLang="ko-KR" sz="12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𝟑𝟕</m:t>
                                  </m:r>
                                </m:e>
                                <m:sup>
                                  <m:r>
                                    <a:rPr lang="en-US" altLang="ko-KR" sz="12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𝟑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4B248D3-179A-447C-9D48-A2171C948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4747" y="4038105"/>
                <a:ext cx="2007044" cy="5073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DF051EE3-79A2-43AF-A79D-78A489023FF8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87" name="그룹 86">
            <a:extLst>
              <a:ext uri="{FF2B5EF4-FFF2-40B4-BE49-F238E27FC236}">
                <a16:creationId xmlns:a16="http://schemas.microsoft.com/office/drawing/2014/main" id="{9DDDF6D9-67DC-4933-AD27-83269B2C097A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90B95EB3-6F53-43FD-BB20-B6A3003526F7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90B95EB3-6F53-43FD-BB20-B6A3003526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A67036B0-56C0-4C5C-B60B-AA000A036CE6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A67036B0-56C0-4C5C-B60B-AA000A036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E6C72016-CA19-418B-816C-DC0CD0F45385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E6C72016-CA19-418B-816C-DC0CD0F453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E57FF58D-F79E-4F78-9292-3DBAF641D376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E57FF58D-F79E-4F78-9292-3DBAF641D3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7CD6DFC0-411D-4287-B27C-9F918D6374CC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7CD6DFC0-411D-4287-B27C-9F918D6374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0E7A5D3C-E21D-4AEE-92FB-99C623F898F3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0E7A5D3C-E21D-4AEE-92FB-99C623F898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5EB49912-AF0D-4DFC-B3C6-49390A92A6CE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5EB49912-AF0D-4DFC-B3C6-49390A92A6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6EBFB1E-4C3E-4547-8333-D313368AE855}"/>
                  </a:ext>
                </a:extLst>
              </p:cNvPr>
              <p:cNvSpPr txBox="1"/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6EBFB1E-4C3E-4547-8333-D313368AE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직선 화살표 연결선 97">
            <a:extLst>
              <a:ext uri="{FF2B5EF4-FFF2-40B4-BE49-F238E27FC236}">
                <a16:creationId xmlns:a16="http://schemas.microsoft.com/office/drawing/2014/main" id="{FCB13774-2BA4-42A6-8E24-6A24320902F1}"/>
              </a:ext>
            </a:extLst>
          </p:cNvPr>
          <p:cNvCxnSpPr>
            <a:cxnSpLocks/>
            <a:stCxn id="97" idx="1"/>
          </p:cNvCxnSpPr>
          <p:nvPr/>
        </p:nvCxnSpPr>
        <p:spPr>
          <a:xfrm flipH="1" flipV="1">
            <a:off x="9843621" y="3942478"/>
            <a:ext cx="324339" cy="315270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직사각형 98">
            <a:extLst>
              <a:ext uri="{FF2B5EF4-FFF2-40B4-BE49-F238E27FC236}">
                <a16:creationId xmlns:a16="http://schemas.microsoft.com/office/drawing/2014/main" id="{B9A7236B-AC7A-4B59-8FC9-2ED96C995A0D}"/>
              </a:ext>
            </a:extLst>
          </p:cNvPr>
          <p:cNvSpPr/>
          <p:nvPr/>
        </p:nvSpPr>
        <p:spPr>
          <a:xfrm flipV="1">
            <a:off x="9485033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0" name="그룹 99">
            <a:extLst>
              <a:ext uri="{FF2B5EF4-FFF2-40B4-BE49-F238E27FC236}">
                <a16:creationId xmlns:a16="http://schemas.microsoft.com/office/drawing/2014/main" id="{AFFC9C75-3CA3-4C0A-9D10-28832C7DDD22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1" name="그룹 100">
              <a:extLst>
                <a:ext uri="{FF2B5EF4-FFF2-40B4-BE49-F238E27FC236}">
                  <a16:creationId xmlns:a16="http://schemas.microsoft.com/office/drawing/2014/main" id="{977C6E7A-7FC7-4512-B8B0-DB84DE65CDC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421D00B1-7931-453E-94F3-35FDF5ADB16D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421D00B1-7931-453E-94F3-35FDF5ADB16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C65B34B-4D73-409B-B481-88C181ECCBBE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C65B34B-4D73-409B-B481-88C181ECCBB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B4574ED3-7972-4D9F-8927-48A720B7706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F8852948-DD4F-44F8-9CD7-C7C898BA92C6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2" name="그룹 101">
              <a:extLst>
                <a:ext uri="{FF2B5EF4-FFF2-40B4-BE49-F238E27FC236}">
                  <a16:creationId xmlns:a16="http://schemas.microsoft.com/office/drawing/2014/main" id="{8B8650FD-25D6-415D-AFE3-D4CD016039D7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45D7C5B5-E73C-4390-91DA-654B7933FD97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45D7C5B5-E73C-4390-91DA-654B7933FD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62789CAA-2062-45E2-9195-9DA9D7D7047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62789CAA-2062-45E2-9195-9DA9D7D704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" name="화살표: 오른쪽 105">
                <a:extLst>
                  <a:ext uri="{FF2B5EF4-FFF2-40B4-BE49-F238E27FC236}">
                    <a16:creationId xmlns:a16="http://schemas.microsoft.com/office/drawing/2014/main" id="{37AEA1C9-8661-4D41-8A4A-F1774461F1BE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EC53888-A5EA-4A97-AE4E-A44650807249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EC53888-A5EA-4A97-AE4E-A4465080724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3AD4FAA0-5490-48F6-AC9D-85A38B96F5B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3AD4FAA0-5490-48F6-AC9D-85A38B96F5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B9EEC92F-5FF1-4EA3-A3C0-7802DA1FC28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3" name="직선 연결선 102">
              <a:extLst>
                <a:ext uri="{FF2B5EF4-FFF2-40B4-BE49-F238E27FC236}">
                  <a16:creationId xmlns:a16="http://schemas.microsoft.com/office/drawing/2014/main" id="{779FF557-41F5-47EC-8F9F-309B4CB9159D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59B3BB3-54B6-41C9-8698-84887C74E50D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59B3BB3-54B6-41C9-8698-84887C74E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B9FDE416-A5E9-40B6-964F-85DCFE783553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B9FDE416-A5E9-40B6-964F-85DCFE7835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8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Box 85">
            <a:extLst>
              <a:ext uri="{FF2B5EF4-FFF2-40B4-BE49-F238E27FC236}">
                <a16:creationId xmlns:a16="http://schemas.microsoft.com/office/drawing/2014/main" id="{D1F5DF5A-A901-4A3D-A944-76B94F4AC47A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183F16-DFC5-499E-9353-1038F4964E9B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183F16-DFC5-499E-9353-1038F4964E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E8193CA-2087-4535-BE48-52D945C28C82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E8193CA-2087-4535-BE48-52D945C28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8D6096D4-280F-4402-B7E0-29198A8AE4AA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8D6096D4-280F-4402-B7E0-29198A8AE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3589C2F-E09A-44EE-980A-B19F1AE111E3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3589C2F-E09A-44EE-980A-B19F1AE11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309A2BC9-6E68-434A-A6BB-6E4CAE9039D5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309A2BC9-6E68-434A-A6BB-6E4CAE903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A101B3F-165C-4E97-80A5-D6E6EAB917F4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A101B3F-165C-4E97-80A5-D6E6EAB91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5BE9F320-B9C3-47F1-8198-F43E6F8DA7E3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5BE9F320-B9C3-47F1-8198-F43E6F8DA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55C02903-8AC2-4A27-A76B-32269A2EF78C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55C02903-8AC2-4A27-A76B-32269A2EF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6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55671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1" name="직사각형 70">
            <a:extLst>
              <a:ext uri="{FF2B5EF4-FFF2-40B4-BE49-F238E27FC236}">
                <a16:creationId xmlns:a16="http://schemas.microsoft.com/office/drawing/2014/main" id="{26DA118D-ABA1-47A5-8015-78E2187DA170}"/>
              </a:ext>
            </a:extLst>
          </p:cNvPr>
          <p:cNvSpPr/>
          <p:nvPr/>
        </p:nvSpPr>
        <p:spPr>
          <a:xfrm flipV="1">
            <a:off x="4487822" y="5496905"/>
            <a:ext cx="307622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332740F-3DB9-4DD3-A41C-1EAA31E8009F}"/>
                  </a:ext>
                </a:extLst>
              </p:cNvPr>
              <p:cNvSpPr txBox="1"/>
              <p:nvPr/>
            </p:nvSpPr>
            <p:spPr>
              <a:xfrm>
                <a:off x="8780495" y="4706763"/>
                <a:ext cx="2007044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𝟑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332740F-3DB9-4DD3-A41C-1EAA31E80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0495" y="4706763"/>
                <a:ext cx="2007044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id="{36D7C066-F485-4306-95EB-57C03CCD5219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89" name="그룹 88">
            <a:extLst>
              <a:ext uri="{FF2B5EF4-FFF2-40B4-BE49-F238E27FC236}">
                <a16:creationId xmlns:a16="http://schemas.microsoft.com/office/drawing/2014/main" id="{DA24C19C-2F7D-4C9E-B3E3-7881A5CB4994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4F02E94F-F44D-4CD7-B657-53A7B5F7780E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4F02E94F-F44D-4CD7-B657-53A7B5F778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68DAC5E6-E1D1-4F88-99C7-71655374C51A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68DAC5E6-E1D1-4F88-99C7-71655374C5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5D726FE9-5DCB-4CFB-8CB5-1BE3CE764ECC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5D726FE9-5DCB-4CFB-8CB5-1BE3CE764E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2AE05651-2717-4081-A53A-D60645F80370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2AE05651-2717-4081-A53A-D60645F803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9DA4CB18-FF1E-47E0-A469-E6109F65443C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9DA4CB18-FF1E-47E0-A469-E6109F6544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71ECA3E7-0A46-4934-8707-909E0EF48DCB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71ECA3E7-0A46-4934-8707-909E0EF48D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A9A10619-3E0B-4557-9C68-27E850CF03ED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A9A10619-3E0B-4557-9C68-27E850CF03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0" name="직사각형 99">
            <a:extLst>
              <a:ext uri="{FF2B5EF4-FFF2-40B4-BE49-F238E27FC236}">
                <a16:creationId xmlns:a16="http://schemas.microsoft.com/office/drawing/2014/main" id="{B49CB64F-EFC2-4EE3-B76E-323D9878AC73}"/>
              </a:ext>
            </a:extLst>
          </p:cNvPr>
          <p:cNvSpPr/>
          <p:nvPr/>
        </p:nvSpPr>
        <p:spPr>
          <a:xfrm flipV="1">
            <a:off x="8060841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8AA4B5FB-E40C-47D7-8541-A950FD9C61B9}"/>
                  </a:ext>
                </a:extLst>
              </p:cNvPr>
              <p:cNvSpPr txBox="1"/>
              <p:nvPr/>
            </p:nvSpPr>
            <p:spPr>
              <a:xfrm>
                <a:off x="8659429" y="4006340"/>
                <a:ext cx="1208617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8AA4B5FB-E40C-47D7-8541-A950FD9C6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9429" y="4006340"/>
                <a:ext cx="1208617" cy="539763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" name="직선 화살표 연결선 101">
            <a:extLst>
              <a:ext uri="{FF2B5EF4-FFF2-40B4-BE49-F238E27FC236}">
                <a16:creationId xmlns:a16="http://schemas.microsoft.com/office/drawing/2014/main" id="{15568534-14BA-4DC9-97E1-A53176BFEC64}"/>
              </a:ext>
            </a:extLst>
          </p:cNvPr>
          <p:cNvCxnSpPr>
            <a:cxnSpLocks/>
            <a:stCxn id="101" idx="1"/>
          </p:cNvCxnSpPr>
          <p:nvPr/>
        </p:nvCxnSpPr>
        <p:spPr>
          <a:xfrm flipH="1" flipV="1">
            <a:off x="8335090" y="3942069"/>
            <a:ext cx="324339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직선 화살표 연결선 2">
            <a:extLst>
              <a:ext uri="{FF2B5EF4-FFF2-40B4-BE49-F238E27FC236}">
                <a16:creationId xmlns:a16="http://schemas.microsoft.com/office/drawing/2014/main" id="{348F51F4-282C-4766-AFB3-CB1380D33E58}"/>
              </a:ext>
            </a:extLst>
          </p:cNvPr>
          <p:cNvCxnSpPr>
            <a:cxnSpLocks/>
          </p:cNvCxnSpPr>
          <p:nvPr/>
        </p:nvCxnSpPr>
        <p:spPr>
          <a:xfrm>
            <a:off x="9366250" y="4486402"/>
            <a:ext cx="0" cy="278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B4112E1C-D146-4330-9284-0A76758AC011}"/>
              </a:ext>
            </a:extLst>
          </p:cNvPr>
          <p:cNvCxnSpPr>
            <a:cxnSpLocks/>
          </p:cNvCxnSpPr>
          <p:nvPr/>
        </p:nvCxnSpPr>
        <p:spPr>
          <a:xfrm>
            <a:off x="9628277" y="4435105"/>
            <a:ext cx="55473" cy="3293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69A1BD11-B7A9-4B84-A5D7-C4B786E73554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BB48CCB1-7EB3-44E3-AC4B-35B1F59FC3C3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1E80AFFD-5225-455B-A4CA-E75E04CE9F10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1E80AFFD-5225-455B-A4CA-E75E04CE9F1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4D2A1B1F-56FB-4FCD-B7D7-54B8EFF5ECB8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4D2A1B1F-56FB-4FCD-B7D7-54B8EFF5EC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0A7455C-0C8A-4896-8D46-0B61FF7D324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361D3325-ED30-4D4F-88F6-40FAEB93304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3880F0E2-3C52-4BA9-93C2-1095C42294A1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8165F61E-2A11-4ED4-9552-33F1100CE3FB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8165F61E-2A11-4ED4-9552-33F1100CE3F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9888EBC6-2BF2-4627-A901-791820BE448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9888EBC6-2BF2-4627-A901-791820BE448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C913D07B-02C0-45CD-9893-928C7E13B02F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CEF0E4A8-9B2C-4C22-992B-A4BAB29F0D28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CEF0E4A8-9B2C-4C22-992B-A4BAB29F0D2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0C588DD-E179-4095-8ACA-9A1C03F747C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0C588DD-E179-4095-8ACA-9A1C03F747C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A624F120-668B-4968-BFD1-598938E0D3C1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2C3BACC5-E6B1-4720-8108-B3A0602F2CE1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BCEB0D6B-5F09-4D91-AD9C-275BFA4ACCAA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D77308A-6BD0-4403-91B3-7CE9A56996E2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D77308A-6BD0-4403-91B3-7CE9A56996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0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ED76205-7A3A-4709-8B76-9828126D9688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ED76205-7A3A-4709-8B76-9828126D96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1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TextBox 121">
            <a:extLst>
              <a:ext uri="{FF2B5EF4-FFF2-40B4-BE49-F238E27FC236}">
                <a16:creationId xmlns:a16="http://schemas.microsoft.com/office/drawing/2014/main" id="{4B379367-36C9-4406-A86E-2D14DD3A0E42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6C6EE29-A794-4110-A5E5-093C1C70AD07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6C6EE29-A794-4110-A5E5-093C1C70A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701A1D54-3E8C-4A3D-BCFB-DF361F88CEFE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701A1D54-3E8C-4A3D-BCFB-DF361F88C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1AE39E1C-3714-4291-8B3B-115519410B1F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1AE39E1C-3714-4291-8B3B-115519410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3B625D6C-7EE3-4481-A9C3-C93C2B8B3850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3B625D6C-7EE3-4481-A9C3-C93C2B8B3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F0731445-490C-489E-B779-C7DEE4824CD3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F0731445-490C-489E-B779-C7DEE4824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A4A8AF3-3A6A-40B4-858B-D6449533582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A4A8AF3-3A6A-40B4-858B-D64495335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96303A3-7CA9-432F-8649-20279CE3C4D5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96303A3-7CA9-432F-8649-20279CE3C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0C7873CC-5295-416F-B03B-25024DD7E5D1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0C7873CC-5295-416F-B03B-25024DD7E5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2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90272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직사각형 72">
            <a:extLst>
              <a:ext uri="{FF2B5EF4-FFF2-40B4-BE49-F238E27FC236}">
                <a16:creationId xmlns:a16="http://schemas.microsoft.com/office/drawing/2014/main" id="{B2A413E8-DA5C-4235-A48C-B136E47B42C3}"/>
              </a:ext>
            </a:extLst>
          </p:cNvPr>
          <p:cNvSpPr/>
          <p:nvPr/>
        </p:nvSpPr>
        <p:spPr>
          <a:xfrm flipV="1">
            <a:off x="8040960" y="4871558"/>
            <a:ext cx="307622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E2A61E74-CCBE-4F4F-8E9F-C55C5FC8CD48}"/>
                  </a:ext>
                </a:extLst>
              </p:cNvPr>
              <p:cNvSpPr txBox="1"/>
              <p:nvPr/>
            </p:nvSpPr>
            <p:spPr>
              <a:xfrm>
                <a:off x="7608533" y="4552530"/>
                <a:ext cx="2007044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E2A61E74-CCBE-4F4F-8E9F-C55C5FC8C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8533" y="4552530"/>
                <a:ext cx="2007044" cy="300788"/>
              </a:xfrm>
              <a:prstGeom prst="rect">
                <a:avLst/>
              </a:prstGeom>
              <a:blipFill>
                <a:blip r:embed="rId12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DC15026-9FE0-465D-ABA9-568981C7B736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6E7B09D-81CF-4904-99D2-FB2DAFCB1A6A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90" name="그룹 89">
            <a:extLst>
              <a:ext uri="{FF2B5EF4-FFF2-40B4-BE49-F238E27FC236}">
                <a16:creationId xmlns:a16="http://schemas.microsoft.com/office/drawing/2014/main" id="{AF44C591-74B7-466A-A83F-638201F6E9B1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4577C538-BDED-4442-983E-6F738AC62D56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4577C538-BDED-4442-983E-6F738AC62D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83A3AF41-EA0E-4F25-B4D0-416BD66D81EC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83A3AF41-EA0E-4F25-B4D0-416BD66D8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3451C9EA-876C-4D14-9404-47431DD27548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3451C9EA-876C-4D14-9404-47431DD275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3EDC39D4-F800-47D1-A719-A9EE6D3AB390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3EDC39D4-F800-47D1-A719-A9EE6D3AB3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05BEDF7A-FCF3-4A8E-B526-A7314D8F68DE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05BEDF7A-FCF3-4A8E-B526-A7314D8F68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93E0D47B-0F67-4A0D-9886-150E887EC3F1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93E0D47B-0F67-4A0D-9886-150E887EC3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F0F794B7-6380-4847-8F0D-A4AC5D4D757F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F0F794B7-6380-4847-8F0D-A4AC5D4D75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71A94DA9-FA69-4B5F-92A0-14188F8D0815}"/>
                  </a:ext>
                </a:extLst>
              </p:cNvPr>
              <p:cNvSpPr txBox="1"/>
              <p:nvPr/>
            </p:nvSpPr>
            <p:spPr>
              <a:xfrm>
                <a:off x="7259513" y="4006340"/>
                <a:ext cx="1431333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71A94DA9-FA69-4B5F-92A0-14188F8D08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9513" y="4006340"/>
                <a:ext cx="1431333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1" name="직선 화살표 연결선 100">
            <a:extLst>
              <a:ext uri="{FF2B5EF4-FFF2-40B4-BE49-F238E27FC236}">
                <a16:creationId xmlns:a16="http://schemas.microsoft.com/office/drawing/2014/main" id="{DA69F1CB-2FDC-47C7-A00D-E4DCC56A9A7D}"/>
              </a:ext>
            </a:extLst>
          </p:cNvPr>
          <p:cNvCxnSpPr>
            <a:cxnSpLocks/>
            <a:stCxn id="100" idx="1"/>
          </p:cNvCxnSpPr>
          <p:nvPr/>
        </p:nvCxnSpPr>
        <p:spPr>
          <a:xfrm flipH="1" flipV="1">
            <a:off x="6935174" y="3942069"/>
            <a:ext cx="324339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B079C551-2526-4DD5-8DF6-59E141C50867}"/>
              </a:ext>
            </a:extLst>
          </p:cNvPr>
          <p:cNvSpPr/>
          <p:nvPr/>
        </p:nvSpPr>
        <p:spPr>
          <a:xfrm flipV="1">
            <a:off x="6660925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F8D50529-701E-4412-8B71-1DA02583937C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65E3BB26-5A38-428E-9424-5ED5BE2C33F3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D82BF840-3B36-45A5-9178-4A2690AB63FF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D82BF840-3B36-45A5-9178-4A2690AB63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A08720EA-8A56-44CF-AC19-5243A9EB044D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A08720EA-8A56-44CF-AC19-5243A9EB044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5B2D31D7-7E30-4B62-8732-1AB11C149B8D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E4922E1-6953-411F-B3B5-40455CE17CCD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7F07E5B2-ACCB-4380-8E17-CB21E94E2B69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4A07F8B4-DD59-4BAB-AE04-40E9A4922E97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4A07F8B4-DD59-4BAB-AE04-40E9A4922E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79A81935-A750-4E3F-AAFB-9B3A659E21B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79A81935-A750-4E3F-AAFB-9B3A659E21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A441888A-946A-45FC-AEC8-02E6F0759F0D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D466D15-1215-4727-AF14-25BE24C9A78C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D466D15-1215-4727-AF14-25BE24C9A78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D304FA6-BFA7-4A62-AC57-B6D3005B712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D304FA6-BFA7-4A62-AC57-B6D3005B712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9DD0190B-DF3F-40F2-B80A-A491EB169FB2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56C37D0-F1BD-4440-94D2-48668F47F774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47516C66-DB3A-47F4-953F-4FAA71E5D534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1EB6FE89-175B-454D-833B-2C61EC6FDB1D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1EB6FE89-175B-454D-833B-2C61EC6FD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0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75826B02-0824-4697-A3A5-0BC01DBE1982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75826B02-0824-4697-A3A5-0BC01DBE1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1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>
            <a:extLst>
              <a:ext uri="{FF2B5EF4-FFF2-40B4-BE49-F238E27FC236}">
                <a16:creationId xmlns:a16="http://schemas.microsoft.com/office/drawing/2014/main" id="{552C8856-CC78-4BA9-AED9-10535DF0355B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BC2894F-26E3-4BA6-8042-BB26CB5CDE2F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BC2894F-26E3-4BA6-8042-BB26CB5CD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C2FDC0D5-1FA9-419A-BEC7-76DB382D107D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C2FDC0D5-1FA9-419A-BEC7-76DB382D10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9A1E8B19-1703-4F96-8E2C-9EE3CA46AB45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9A1E8B19-1703-4F96-8E2C-9EE3CA46AB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2CD5EFE-0639-4C96-A385-E6A2C6F97C16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2CD5EFE-0639-4C96-A385-E6A2C6F97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B1284DC0-6C3E-4BF3-8187-64BAC21DA73C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B1284DC0-6C3E-4BF3-8187-64BAC21DA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668A7E59-CBF3-4E36-9DA5-52159A92A135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668A7E59-CBF3-4E36-9DA5-52159A92A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D7CC902-F146-478E-B681-9ED1D5DF092A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D7CC902-F146-478E-B681-9ED1D5DF0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F854B8A4-9B6D-4286-8898-94AD74965477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F854B8A4-9B6D-4286-8898-94AD74965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2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657646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직사각형 72">
            <a:extLst>
              <a:ext uri="{FF2B5EF4-FFF2-40B4-BE49-F238E27FC236}">
                <a16:creationId xmlns:a16="http://schemas.microsoft.com/office/drawing/2014/main" id="{B2A413E8-DA5C-4235-A48C-B136E47B42C3}"/>
              </a:ext>
            </a:extLst>
          </p:cNvPr>
          <p:cNvSpPr/>
          <p:nvPr/>
        </p:nvSpPr>
        <p:spPr>
          <a:xfrm flipV="1">
            <a:off x="8048217" y="5499247"/>
            <a:ext cx="307622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A38FF09-31A8-47EB-9CDE-221A586E3477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F954216-2EE6-46EE-9D3E-20BC05258968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E01CFC95-2EC9-4B28-ABB2-9784E21AD295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2" name="그룹 91">
            <a:extLst>
              <a:ext uri="{FF2B5EF4-FFF2-40B4-BE49-F238E27FC236}">
                <a16:creationId xmlns:a16="http://schemas.microsoft.com/office/drawing/2014/main" id="{9F7238CD-180A-49D6-9256-9AAD2AD2D20A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3E3C1F4A-B11F-44AE-B560-4E3DA4C309C3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3E3C1F4A-B11F-44AE-B560-4E3DA4C309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2CD7AC75-1254-40A7-B9FC-5D0346FDBE6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2CD7AC75-1254-40A7-B9FC-5D0346FDBE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33E308E7-D148-4B1E-812E-59DE734207BB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33E308E7-D148-4B1E-812E-59DE734207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B6611C87-F701-43A4-B5CC-790345ED8CD4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B6611C87-F701-43A4-B5CC-790345ED8C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650C7373-E410-4F4A-BB25-024422A039D2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650C7373-E410-4F4A-BB25-024422A039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8952BD8-8E67-4F8B-B3BF-2A06289E101A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8952BD8-8E67-4F8B-B3BF-2A06289E10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F7BCF50D-0AAF-4ED5-A573-C6F4A4BA7814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F7BCF50D-0AAF-4ED5-A573-C6F4A4BA78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74817C3-2B84-4252-9C4D-BBB68DFDC741}"/>
                  </a:ext>
                </a:extLst>
              </p:cNvPr>
              <p:cNvSpPr txBox="1"/>
              <p:nvPr/>
            </p:nvSpPr>
            <p:spPr>
              <a:xfrm>
                <a:off x="5819136" y="4006340"/>
                <a:ext cx="1742871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74817C3-2B84-4252-9C4D-BBB68DFDC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136" y="4006340"/>
                <a:ext cx="1742871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64BB6F2A-85DB-4D6A-8033-3C8B9146E1A9}"/>
              </a:ext>
            </a:extLst>
          </p:cNvPr>
          <p:cNvCxnSpPr>
            <a:cxnSpLocks/>
            <a:stCxn id="102" idx="1"/>
          </p:cNvCxnSpPr>
          <p:nvPr/>
        </p:nvCxnSpPr>
        <p:spPr>
          <a:xfrm flipH="1" flipV="1">
            <a:off x="5494798" y="3942069"/>
            <a:ext cx="324338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직사각형 103">
            <a:extLst>
              <a:ext uri="{FF2B5EF4-FFF2-40B4-BE49-F238E27FC236}">
                <a16:creationId xmlns:a16="http://schemas.microsoft.com/office/drawing/2014/main" id="{0AD74623-D487-4BD9-BF33-C0F5E613F32F}"/>
              </a:ext>
            </a:extLst>
          </p:cNvPr>
          <p:cNvSpPr/>
          <p:nvPr/>
        </p:nvSpPr>
        <p:spPr>
          <a:xfrm flipV="1">
            <a:off x="5220549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C24996C9-8770-4E51-A383-3ACBA339E3E8}"/>
                  </a:ext>
                </a:extLst>
              </p:cNvPr>
              <p:cNvSpPr txBox="1"/>
              <p:nvPr/>
            </p:nvSpPr>
            <p:spPr>
              <a:xfrm>
                <a:off x="5963404" y="4553742"/>
                <a:ext cx="2542286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C24996C9-8770-4E51-A383-3ACBA339E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404" y="4553742"/>
                <a:ext cx="2542286" cy="300788"/>
              </a:xfrm>
              <a:prstGeom prst="rect">
                <a:avLst/>
              </a:prstGeom>
              <a:blipFill>
                <a:blip r:embed="rId29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6" name="그룹 105">
            <a:extLst>
              <a:ext uri="{FF2B5EF4-FFF2-40B4-BE49-F238E27FC236}">
                <a16:creationId xmlns:a16="http://schemas.microsoft.com/office/drawing/2014/main" id="{95535CB8-A336-490F-A58C-F40CAF565642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7" name="그룹 106">
              <a:extLst>
                <a:ext uri="{FF2B5EF4-FFF2-40B4-BE49-F238E27FC236}">
                  <a16:creationId xmlns:a16="http://schemas.microsoft.com/office/drawing/2014/main" id="{DB31C73B-7491-4759-A7BF-74EB33EEC5F5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8FB2303F-784F-4B99-81CB-50DCB1CC6D08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8FB2303F-784F-4B99-81CB-50DCB1CC6D0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FF50405A-C58F-4276-AEFF-B72B0153EED2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FF50405A-C58F-4276-AEFF-B72B0153EED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8219D9F0-858E-4A67-84B8-DEC85BB3315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ACB4EE70-7915-4115-9472-2C8D49CA53D0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8" name="그룹 107">
              <a:extLst>
                <a:ext uri="{FF2B5EF4-FFF2-40B4-BE49-F238E27FC236}">
                  <a16:creationId xmlns:a16="http://schemas.microsoft.com/office/drawing/2014/main" id="{471F0607-5E01-487D-8AB9-5635E3DBEED7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7B369593-D3C9-4AB1-B92A-9BECED1CB6E1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7B369593-D3C9-4AB1-B92A-9BECED1CB6E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5B8FBA2-C1AE-4A41-B0BE-39860759210E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5B8FBA2-C1AE-4A41-B0BE-39860759210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B694068A-B3FB-4053-8E49-9A7294B94D93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2599113B-DF61-4CCC-B874-7B52B834DF50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2599113B-DF61-4CCC-B874-7B52B834DF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6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3BA1C9D-DAEA-4573-8B46-38C634FB492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3BA1C9D-DAEA-4573-8B46-38C634FB49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E16CB064-8AFA-40FC-93E7-7A8428EBC114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9" name="직선 연결선 108">
              <a:extLst>
                <a:ext uri="{FF2B5EF4-FFF2-40B4-BE49-F238E27FC236}">
                  <a16:creationId xmlns:a16="http://schemas.microsoft.com/office/drawing/2014/main" id="{CCA31FD9-3398-4BC3-AF69-511012DC07DA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" name="TextBox 121">
            <a:extLst>
              <a:ext uri="{FF2B5EF4-FFF2-40B4-BE49-F238E27FC236}">
                <a16:creationId xmlns:a16="http://schemas.microsoft.com/office/drawing/2014/main" id="{E7A3F6EF-501F-44E2-A619-487D31AB8986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9401A055-B262-4FCB-B2A1-7472893692AF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9401A055-B262-4FCB-B2A1-747289369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1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FADDD679-DE64-4D0E-A422-DB18A7AC0FB7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FADDD679-DE64-4D0E-A422-DB18A7AC0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2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Box 88">
            <a:extLst>
              <a:ext uri="{FF2B5EF4-FFF2-40B4-BE49-F238E27FC236}">
                <a16:creationId xmlns:a16="http://schemas.microsoft.com/office/drawing/2014/main" id="{126A4D61-5E31-4C5D-8DB1-F1B6E957EAA3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2E48551C-6EE8-4399-B0A8-E12DD666280B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2E48551C-6EE8-4399-B0A8-E12DD6662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4DC90E5-D8CA-4F0A-9C6D-57BD284BA758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4DC90E5-D8CA-4F0A-9C6D-57BD284BA7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EBD3710-B677-4AA9-AFED-F5CA926C5EB0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EBD3710-B677-4AA9-AFED-F5CA926C5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E7C0203-CB6E-40E2-917E-623E85F81DC4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E7C0203-CB6E-40E2-917E-623E85F81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670091E-10CD-496D-A061-274E5224D529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670091E-10CD-496D-A061-274E5224D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5C25451-705D-49FD-ACB5-41F80FFA16B4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5C25451-705D-49FD-ACB5-41F80FFA1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9C540206-6AC1-445C-A65E-71F2FA1AA841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9C540206-6AC1-445C-A65E-71F2FA1AA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178C6728-9ADB-47DA-B47B-F87731A2D589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178C6728-9ADB-47DA-B47B-F87731A2D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4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593253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8950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83C93C23-0BF1-495A-ACE7-F39C345E23E4}"/>
              </a:ext>
            </a:extLst>
          </p:cNvPr>
          <p:cNvSpPr/>
          <p:nvPr/>
        </p:nvSpPr>
        <p:spPr>
          <a:xfrm flipV="1">
            <a:off x="1961388" y="5100015"/>
            <a:ext cx="684816" cy="798741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6D460193-AA30-4D95-AC6E-EFB03E29333D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0D85587-7AC9-4C67-8D30-53D85EF89357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F9A40B49-202A-4CF5-8655-3998AB42DA7E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5" name="그룹 94">
            <a:extLst>
              <a:ext uri="{FF2B5EF4-FFF2-40B4-BE49-F238E27FC236}">
                <a16:creationId xmlns:a16="http://schemas.microsoft.com/office/drawing/2014/main" id="{BC7D36D8-7F36-4DD6-8337-A6DB4E683E94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C2931CEA-CE17-469E-A7E6-7F3076182F9F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C2931CEA-CE17-469E-A7E6-7F3076182F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4A00000A-8DD3-4276-9DF8-001CC8FF03B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4A00000A-8DD3-4276-9DF8-001CC8FF03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6D006E86-B0F1-4A69-876A-7B8822CA061E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6D006E86-B0F1-4A69-876A-7B8822CA06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45BB2729-27B8-4E4C-8158-413686EE8DB3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45BB2729-27B8-4E4C-8158-413686EE8D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78C73CDA-8F21-4D45-8F5E-E101EDBCB847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78C73CDA-8F21-4D45-8F5E-E101EDBCB8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8D7047C2-6AF8-42B8-A5DB-C2E888837B78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8D7047C2-6AF8-42B8-A5DB-C2E888837B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7174A942-6821-465C-9FC9-B44F75EBE8F5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7174A942-6821-465C-9FC9-B44F75EBE8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BE6925-C341-4340-A11D-DC2512A3A7F3}"/>
                  </a:ext>
                </a:extLst>
              </p:cNvPr>
              <p:cNvSpPr txBox="1"/>
              <p:nvPr/>
            </p:nvSpPr>
            <p:spPr>
              <a:xfrm>
                <a:off x="4706487" y="4006340"/>
                <a:ext cx="1948722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BE6925-C341-4340-A11D-DC2512A3A7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487" y="4006340"/>
                <a:ext cx="1948722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직선 화살표 연결선 105">
            <a:extLst>
              <a:ext uri="{FF2B5EF4-FFF2-40B4-BE49-F238E27FC236}">
                <a16:creationId xmlns:a16="http://schemas.microsoft.com/office/drawing/2014/main" id="{BAE8D91B-6787-4CA1-B71D-C3BDFE015454}"/>
              </a:ext>
            </a:extLst>
          </p:cNvPr>
          <p:cNvCxnSpPr>
            <a:cxnSpLocks/>
            <a:stCxn id="105" idx="1"/>
          </p:cNvCxnSpPr>
          <p:nvPr/>
        </p:nvCxnSpPr>
        <p:spPr>
          <a:xfrm flipH="1" flipV="1">
            <a:off x="4382148" y="3942069"/>
            <a:ext cx="324339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직사각형 106">
            <a:extLst>
              <a:ext uri="{FF2B5EF4-FFF2-40B4-BE49-F238E27FC236}">
                <a16:creationId xmlns:a16="http://schemas.microsoft.com/office/drawing/2014/main" id="{73547711-9D3B-4EFA-B860-7C8D86E4D327}"/>
              </a:ext>
            </a:extLst>
          </p:cNvPr>
          <p:cNvSpPr/>
          <p:nvPr/>
        </p:nvSpPr>
        <p:spPr>
          <a:xfrm flipV="1">
            <a:off x="4031025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C1D5EB8-92C2-4A38-807E-930C2FB40EB5}"/>
                  </a:ext>
                </a:extLst>
              </p:cNvPr>
              <p:cNvSpPr txBox="1"/>
              <p:nvPr/>
            </p:nvSpPr>
            <p:spPr>
              <a:xfrm>
                <a:off x="2433426" y="5979118"/>
                <a:ext cx="1948722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C1D5EB8-92C2-4A38-807E-930C2FB40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426" y="5979118"/>
                <a:ext cx="1948722" cy="539763"/>
              </a:xfrm>
              <a:prstGeom prst="rect">
                <a:avLst/>
              </a:prstGeom>
              <a:blipFill>
                <a:blip r:embed="rId29"/>
                <a:stretch>
                  <a:fillRect b="-3297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9" name="직선 화살표 연결선 108">
            <a:extLst>
              <a:ext uri="{FF2B5EF4-FFF2-40B4-BE49-F238E27FC236}">
                <a16:creationId xmlns:a16="http://schemas.microsoft.com/office/drawing/2014/main" id="{5AE600B5-B1F8-4536-A316-09351CBC05CB}"/>
              </a:ext>
            </a:extLst>
          </p:cNvPr>
          <p:cNvCxnSpPr>
            <a:cxnSpLocks/>
            <a:stCxn id="108" idx="1"/>
            <a:endCxn id="75" idx="0"/>
          </p:cNvCxnSpPr>
          <p:nvPr/>
        </p:nvCxnSpPr>
        <p:spPr>
          <a:xfrm flipH="1" flipV="1">
            <a:off x="2303796" y="5898756"/>
            <a:ext cx="129630" cy="350244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ED5B4E6B-AB5A-48D0-A1E0-B423C6C78AA9}"/>
                  </a:ext>
                </a:extLst>
              </p:cNvPr>
              <p:cNvSpPr txBox="1"/>
              <p:nvPr/>
            </p:nvSpPr>
            <p:spPr>
              <a:xfrm>
                <a:off x="4702751" y="4540856"/>
                <a:ext cx="2542286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ED5B4E6B-AB5A-48D0-A1E0-B423C6C78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751" y="4540856"/>
                <a:ext cx="2542286" cy="300788"/>
              </a:xfrm>
              <a:prstGeom prst="rect">
                <a:avLst/>
              </a:prstGeom>
              <a:blipFill>
                <a:blip r:embed="rId30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5F7E8775-9DEA-4FF4-9583-C278EB322620}"/>
                  </a:ext>
                </a:extLst>
              </p:cNvPr>
              <p:cNvSpPr txBox="1"/>
              <p:nvPr/>
            </p:nvSpPr>
            <p:spPr>
              <a:xfrm>
                <a:off x="2554647" y="6505666"/>
                <a:ext cx="2542286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5F7E8775-9DEA-4FF4-9583-C278EB3226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647" y="6505666"/>
                <a:ext cx="2542286" cy="300788"/>
              </a:xfrm>
              <a:prstGeom prst="rect">
                <a:avLst/>
              </a:prstGeom>
              <a:blipFill>
                <a:blip r:embed="rId31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" name="그룹 111">
            <a:extLst>
              <a:ext uri="{FF2B5EF4-FFF2-40B4-BE49-F238E27FC236}">
                <a16:creationId xmlns:a16="http://schemas.microsoft.com/office/drawing/2014/main" id="{B021E28A-5257-45AD-98D8-17B450D7D4EB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13" name="그룹 112">
              <a:extLst>
                <a:ext uri="{FF2B5EF4-FFF2-40B4-BE49-F238E27FC236}">
                  <a16:creationId xmlns:a16="http://schemas.microsoft.com/office/drawing/2014/main" id="{02E9AB21-02FB-4620-8948-C8D5322B530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7B7D0BC1-7ECC-47D3-9834-C9EDC33ED712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7B7D0BC1-7ECC-47D3-9834-C9EDC33ED71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F23AE36E-0042-41CC-8AAD-DB1E29A7F88F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F23AE36E-0042-41CC-8AAD-DB1E29A7F88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4" name="화살표: 오른쪽 123">
                <a:extLst>
                  <a:ext uri="{FF2B5EF4-FFF2-40B4-BE49-F238E27FC236}">
                    <a16:creationId xmlns:a16="http://schemas.microsoft.com/office/drawing/2014/main" id="{7EEA751B-12E9-4FB0-854F-A45F4521FCF1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화살표: 오른쪽 126">
                <a:extLst>
                  <a:ext uri="{FF2B5EF4-FFF2-40B4-BE49-F238E27FC236}">
                    <a16:creationId xmlns:a16="http://schemas.microsoft.com/office/drawing/2014/main" id="{69919FF0-086D-49CD-8847-8E0A1BBD97F8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14" name="그룹 113">
              <a:extLst>
                <a:ext uri="{FF2B5EF4-FFF2-40B4-BE49-F238E27FC236}">
                  <a16:creationId xmlns:a16="http://schemas.microsoft.com/office/drawing/2014/main" id="{935CDAD9-DD28-424A-9FBD-FE4673F5A7BA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F36BA22F-F3DE-4D3F-A274-5F158EC706CD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F36BA22F-F3DE-4D3F-A274-5F158EC706C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6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C3B00F62-56F3-4919-BC21-CE3571FB1AD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C3B00F62-56F3-4919-BC21-CE3571FB1A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55330592-C780-44C1-8F58-EDBBC22F8DAD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347D887-BF18-408A-B24C-D1D8E87288C4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347D887-BF18-408A-B24C-D1D8E87288C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156FD792-2895-4301-8C9F-FE6B5D3F85B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156FD792-2895-4301-8C9F-FE6B5D3F8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75FEEAF8-9012-4239-8FB8-69BC96E84315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15" name="직선 연결선 114">
              <a:extLst>
                <a:ext uri="{FF2B5EF4-FFF2-40B4-BE49-F238E27FC236}">
                  <a16:creationId xmlns:a16="http://schemas.microsoft.com/office/drawing/2014/main" id="{062D6BCB-AA8F-4C00-B6CE-C70CEE53C919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F5898796-D8A0-45F4-977F-D0894E4D3345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7D490BC-8E77-4D0D-9425-C2CA544DDEC1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7D490BC-8E77-4D0D-9425-C2CA544DD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C1EB0C84-06E7-4F9F-B5A5-894C18A266A7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C1EB0C84-06E7-4F9F-B5A5-894C18A266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TextBox 93">
            <a:extLst>
              <a:ext uri="{FF2B5EF4-FFF2-40B4-BE49-F238E27FC236}">
                <a16:creationId xmlns:a16="http://schemas.microsoft.com/office/drawing/2014/main" id="{91D9DF07-5031-4620-9864-849DDD555CF7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49962BD-7565-4568-A20D-47ABBF29FAE2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49962BD-7565-4568-A20D-47ABBF29F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387DF6D-C78C-408B-8DCE-F1627F13018C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387DF6D-C78C-408B-8DCE-F1627F130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1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A0F00AAB-AB63-459D-AEFA-FA054A7DBCBF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A0F00AAB-AB63-459D-AEFA-FA054A7DBC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167A0240-BFF4-488F-ABB0-39ED7FAC027B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167A0240-BFF4-488F-ABB0-39ED7FAC0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755B44C-893D-4095-96A5-AFA361386AA8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755B44C-893D-4095-96A5-AFA361386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A081EA2-014E-430D-B110-1856B4534A3A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A081EA2-014E-430D-B110-1856B4534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0F1610CB-8BD4-4157-B8D9-C9F8BDBC0D66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0F1610CB-8BD4-4157-B8D9-C9F8BDBC0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E855E7D4-F764-4605-9FDA-DF3B0097FC2E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E855E7D4-F764-4605-9FDA-DF3B0097FC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81533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83C93C23-0BF1-495A-ACE7-F39C345E23E4}"/>
              </a:ext>
            </a:extLst>
          </p:cNvPr>
          <p:cNvSpPr/>
          <p:nvPr/>
        </p:nvSpPr>
        <p:spPr>
          <a:xfrm flipV="1">
            <a:off x="2609063" y="2427466"/>
            <a:ext cx="654338" cy="74269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4B8131C-6195-4C0B-8F2E-2400473B2C63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C82CEDE-DF1A-4FE5-A5D8-6374010BDC83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9DDE2B1-E803-4202-8A5C-EF788B91FFB6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9" name="그룹 98">
            <a:extLst>
              <a:ext uri="{FF2B5EF4-FFF2-40B4-BE49-F238E27FC236}">
                <a16:creationId xmlns:a16="http://schemas.microsoft.com/office/drawing/2014/main" id="{33E6DD1E-F1E1-4573-9D12-F12B1EEAE09F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/>
              <p:nvPr/>
            </p:nvSpPr>
            <p:spPr>
              <a:xfrm>
                <a:off x="3390669" y="2171050"/>
                <a:ext cx="2570524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669" y="2171050"/>
                <a:ext cx="2570524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4" name="직선 화살표 연결선 113">
            <a:extLst>
              <a:ext uri="{FF2B5EF4-FFF2-40B4-BE49-F238E27FC236}">
                <a16:creationId xmlns:a16="http://schemas.microsoft.com/office/drawing/2014/main" id="{C43414A7-8059-4E09-9124-3BEB99A42B3F}"/>
              </a:ext>
            </a:extLst>
          </p:cNvPr>
          <p:cNvCxnSpPr>
            <a:cxnSpLocks/>
            <a:stCxn id="113" idx="2"/>
            <a:endCxn id="75" idx="3"/>
          </p:cNvCxnSpPr>
          <p:nvPr/>
        </p:nvCxnSpPr>
        <p:spPr>
          <a:xfrm flipH="1">
            <a:off x="3263401" y="2710813"/>
            <a:ext cx="1412530" cy="87998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24BD8DE-BECA-465F-AA2D-F598EF8B5324}"/>
                  </a:ext>
                </a:extLst>
              </p:cNvPr>
              <p:cNvSpPr txBox="1"/>
              <p:nvPr/>
            </p:nvSpPr>
            <p:spPr>
              <a:xfrm>
                <a:off x="3552206" y="2771438"/>
                <a:ext cx="2954939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24BD8DE-BECA-465F-AA2D-F598EF8B5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206" y="2771438"/>
                <a:ext cx="2954939" cy="300788"/>
              </a:xfrm>
              <a:prstGeom prst="rect">
                <a:avLst/>
              </a:prstGeom>
              <a:blipFill>
                <a:blip r:embed="rId29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0" name="그룹 109">
            <a:extLst>
              <a:ext uri="{FF2B5EF4-FFF2-40B4-BE49-F238E27FC236}">
                <a16:creationId xmlns:a16="http://schemas.microsoft.com/office/drawing/2014/main" id="{3CA0089B-4C6E-4396-AC7A-557F973BE448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11" name="그룹 110">
              <a:extLst>
                <a:ext uri="{FF2B5EF4-FFF2-40B4-BE49-F238E27FC236}">
                  <a16:creationId xmlns:a16="http://schemas.microsoft.com/office/drawing/2014/main" id="{B4E246D8-2B7C-46E2-B7AB-0F654A3A79EC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A9C9CFC6-A908-452C-B1C8-476BB896F2DC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A9C9CFC6-A908-452C-B1C8-476BB896F2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D9654657-2A87-4E74-A38F-4E992C8BB05A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D9654657-2A87-4E74-A38F-4E992C8BB05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4" name="화살표: 오른쪽 123">
                <a:extLst>
                  <a:ext uri="{FF2B5EF4-FFF2-40B4-BE49-F238E27FC236}">
                    <a16:creationId xmlns:a16="http://schemas.microsoft.com/office/drawing/2014/main" id="{CBCDFE7F-5ED9-415A-8FD2-FC142C5B8CD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화살표: 오른쪽 126">
                <a:extLst>
                  <a:ext uri="{FF2B5EF4-FFF2-40B4-BE49-F238E27FC236}">
                    <a16:creationId xmlns:a16="http://schemas.microsoft.com/office/drawing/2014/main" id="{8E79EC79-2223-4A65-9073-BA27B8A3BBAA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12" name="그룹 111">
              <a:extLst>
                <a:ext uri="{FF2B5EF4-FFF2-40B4-BE49-F238E27FC236}">
                  <a16:creationId xmlns:a16="http://schemas.microsoft.com/office/drawing/2014/main" id="{E4D76000-DBE5-4807-BBBD-1AB6B5D4BDDD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320A9748-43C8-4094-BC18-D6F9694E1EB1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320A9748-43C8-4094-BC18-D6F9694E1EB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3F6830F6-9463-4D15-9730-F1C4410835AA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3F6830F6-9463-4D15-9730-F1C4410835A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12611B66-102B-4D37-BCB6-3D6D0A1AB1F8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2278258E-B9FB-45D2-9254-F530D449061D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2278258E-B9FB-45D2-9254-F530D44906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6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B0697C1F-392A-4B92-81E1-859A3316C676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B0697C1F-392A-4B92-81E1-859A3316C67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7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C0D74965-2805-4E03-B01B-C876F76E5B71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15" name="직선 연결선 114">
              <a:extLst>
                <a:ext uri="{FF2B5EF4-FFF2-40B4-BE49-F238E27FC236}">
                  <a16:creationId xmlns:a16="http://schemas.microsoft.com/office/drawing/2014/main" id="{28CE1D9C-9A25-4189-8C41-CC369D1E065C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8F395725-2DAB-46EB-BD35-D943617925C4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788622E-1537-4679-991C-98FA13F1C062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788622E-1537-4679-991C-98FA13F1C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1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0609D37-31F2-41A7-BE5A-ABD3A934CF5B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0609D37-31F2-41A7-BE5A-ABD3A934C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2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91">
            <a:extLst>
              <a:ext uri="{FF2B5EF4-FFF2-40B4-BE49-F238E27FC236}">
                <a16:creationId xmlns:a16="http://schemas.microsoft.com/office/drawing/2014/main" id="{F70F6B04-3796-4C80-AB74-B453BE2D4227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CC99DF3B-5DF7-40F3-9FEB-49260140E6FC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CC99DF3B-5DF7-40F3-9FEB-49260140E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3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749A2F0-AA60-450F-90AB-4AC1153996E7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749A2F0-AA60-450F-90AB-4AC1153996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39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3F9F7A8-0D0C-4BB7-955F-F22A62913C35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3F9F7A8-0D0C-4BB7-955F-F22A62913C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1B9AB536-1E75-41C3-B5EE-9CB62AB31BEC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1B9AB536-1E75-41C3-B5EE-9CB62AB31B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D396E1A-B2DA-4B5C-94CF-ABD96ECFB35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D396E1A-B2DA-4B5C-94CF-ABD96ECFB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EFAE414-D286-4C39-8A3E-CA747F414776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EFAE414-D286-4C39-8A3E-CA747F414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52900868-488A-4D87-B77C-AC8093FB57E2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52900868-488A-4D87-B77C-AC8093FB5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9F297E85-3FC1-4F9C-A26E-D0CAD263AD8E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9F297E85-3FC1-4F9C-A26E-D0CAD263A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97840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83C93C23-0BF1-495A-ACE7-F39C345E23E4}"/>
              </a:ext>
            </a:extLst>
          </p:cNvPr>
          <p:cNvSpPr/>
          <p:nvPr/>
        </p:nvSpPr>
        <p:spPr>
          <a:xfrm flipV="1">
            <a:off x="657064" y="1920283"/>
            <a:ext cx="654338" cy="538428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CA71D5F-D4BC-45AE-A7C5-073BBB415117}"/>
              </a:ext>
            </a:extLst>
          </p:cNvPr>
          <p:cNvSpPr txBox="1"/>
          <p:nvPr/>
        </p:nvSpPr>
        <p:spPr>
          <a:xfrm>
            <a:off x="738960" y="2897130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4B8131C-6195-4C0B-8F2E-2400473B2C63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E63CF103-B107-451C-8A0A-BED5927A3F03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C82CEDE-DF1A-4FE5-A5D8-6374010BDC83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9DDE2B1-E803-4202-8A5C-EF788B91FFB6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9" name="그룹 98">
            <a:extLst>
              <a:ext uri="{FF2B5EF4-FFF2-40B4-BE49-F238E27FC236}">
                <a16:creationId xmlns:a16="http://schemas.microsoft.com/office/drawing/2014/main" id="{33E6DD1E-F1E1-4573-9D12-F12B1EEAE09F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1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/>
              <p:nvPr/>
            </p:nvSpPr>
            <p:spPr>
              <a:xfrm>
                <a:off x="1996935" y="1666854"/>
                <a:ext cx="2678996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935" y="1666854"/>
                <a:ext cx="2678996" cy="539763"/>
              </a:xfrm>
              <a:prstGeom prst="rect">
                <a:avLst/>
              </a:prstGeom>
              <a:blipFill>
                <a:blip r:embed="rId1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4" name="직선 화살표 연결선 113">
            <a:extLst>
              <a:ext uri="{FF2B5EF4-FFF2-40B4-BE49-F238E27FC236}">
                <a16:creationId xmlns:a16="http://schemas.microsoft.com/office/drawing/2014/main" id="{C43414A7-8059-4E09-9124-3BEB99A42B3F}"/>
              </a:ext>
            </a:extLst>
          </p:cNvPr>
          <p:cNvCxnSpPr>
            <a:cxnSpLocks/>
            <a:stCxn id="113" idx="2"/>
            <a:endCxn id="82" idx="3"/>
          </p:cNvCxnSpPr>
          <p:nvPr/>
        </p:nvCxnSpPr>
        <p:spPr>
          <a:xfrm flipH="1">
            <a:off x="1273539" y="2206617"/>
            <a:ext cx="2062894" cy="104429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FC999AE6-F9EB-4298-B030-7E243750A85F}"/>
                  </a:ext>
                </a:extLst>
              </p:cNvPr>
              <p:cNvSpPr txBox="1"/>
              <p:nvPr/>
            </p:nvSpPr>
            <p:spPr>
              <a:xfrm>
                <a:off x="2670700" y="2282722"/>
                <a:ext cx="3098355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FC999AE6-F9EB-4298-B030-7E243750A8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700" y="2282722"/>
                <a:ext cx="3098355" cy="30078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0" name="그룹 109">
            <a:extLst>
              <a:ext uri="{FF2B5EF4-FFF2-40B4-BE49-F238E27FC236}">
                <a16:creationId xmlns:a16="http://schemas.microsoft.com/office/drawing/2014/main" id="{9F49FEED-181C-4BB4-BAB1-A26E3E21375C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11" name="그룹 110">
              <a:extLst>
                <a:ext uri="{FF2B5EF4-FFF2-40B4-BE49-F238E27FC236}">
                  <a16:creationId xmlns:a16="http://schemas.microsoft.com/office/drawing/2014/main" id="{6896AD02-0329-4B9A-B285-AC4B715839F0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90DD88C8-9AA8-4485-9E08-DC371618F739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90DD88C8-9AA8-4485-9E08-DC371618F7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68F7235F-9C8B-452D-B90C-7240D75D2AEF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68F7235F-9C8B-452D-B90C-7240D75D2A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4" name="화살표: 오른쪽 123">
                <a:extLst>
                  <a:ext uri="{FF2B5EF4-FFF2-40B4-BE49-F238E27FC236}">
                    <a16:creationId xmlns:a16="http://schemas.microsoft.com/office/drawing/2014/main" id="{8EFC7152-DAC0-4CA9-8B6F-0D905DECC0FF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화살표: 오른쪽 126">
                <a:extLst>
                  <a:ext uri="{FF2B5EF4-FFF2-40B4-BE49-F238E27FC236}">
                    <a16:creationId xmlns:a16="http://schemas.microsoft.com/office/drawing/2014/main" id="{790CACE7-1BFF-43A1-B28B-636CD5810423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12" name="그룹 111">
              <a:extLst>
                <a:ext uri="{FF2B5EF4-FFF2-40B4-BE49-F238E27FC236}">
                  <a16:creationId xmlns:a16="http://schemas.microsoft.com/office/drawing/2014/main" id="{3CDFCDCC-E35E-4AC5-BC4F-646223D9E8C0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56875102-AD9A-4BD3-B8B4-7D1329C6954B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56875102-AD9A-4BD3-B8B4-7D1329C6954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032AA966-EA11-4DC4-BB2E-E4DE2E1DFA6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032AA966-EA11-4DC4-BB2E-E4DE2E1DFA6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75746E5F-E9D0-4C7B-ACAF-5608AAF75058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730A4A7-B927-40B1-9EAB-68793785906B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730A4A7-B927-40B1-9EAB-68793785906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7AE980D9-6BD8-48C2-BDC8-7DB6BBCEE6A3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7AE980D9-6BD8-48C2-BDC8-7DB6BBCEE6A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E2D768A3-7B9B-4C45-9A36-443ABD89047F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15" name="직선 연결선 114">
              <a:extLst>
                <a:ext uri="{FF2B5EF4-FFF2-40B4-BE49-F238E27FC236}">
                  <a16:creationId xmlns:a16="http://schemas.microsoft.com/office/drawing/2014/main" id="{8610D46D-287B-4E2C-82A0-B68AFF4BF588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1C522A9E-8EDF-46AE-BA35-35E6E5B13B7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55BF32A-7677-45AA-B0F3-1CDD653A3BB4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55BF32A-7677-45AA-B0F3-1CDD653A3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1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56194E-394E-461D-93B2-287F8951FCA2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56194E-394E-461D-93B2-287F8951FC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22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TextBox 93">
            <a:extLst>
              <a:ext uri="{FF2B5EF4-FFF2-40B4-BE49-F238E27FC236}">
                <a16:creationId xmlns:a16="http://schemas.microsoft.com/office/drawing/2014/main" id="{8CC1B358-449C-465F-AEF3-3D082A53A581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0698475C-79B5-40B8-9A51-5BD4185D16D0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0698475C-79B5-40B8-9A51-5BD4185D1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2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954E470-98EA-4A18-B813-3B099B7754CF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954E470-98EA-4A18-B813-3B099B775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9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2E989E-E511-4AD0-A5C0-185E77B12139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2E989E-E511-4AD0-A5C0-185E77B12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F18601F3-8656-4CEE-8685-DEB29508B419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F18601F3-8656-4CEE-8685-DEB29508B4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DD43D8B-6A5C-4858-820B-D13896E56BC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DD43D8B-6A5C-4858-820B-D13896E56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E3AE47C-F853-4C22-BE1A-8906B569ED78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E3AE47C-F853-4C22-BE1A-8906B569ED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7C01156-EA52-4823-A58C-FFEA910299AE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7C01156-EA52-4823-A58C-FFEA91029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3515DA7B-04ED-4A9F-AF1D-D75F15539393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3515DA7B-04ED-4A9F-AF1D-D75F15539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97210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0BBB75A-CBEF-465B-9764-EAB4D8DB177E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CA71D5F-D4BC-45AE-A7C5-073BBB415117}"/>
              </a:ext>
            </a:extLst>
          </p:cNvPr>
          <p:cNvSpPr txBox="1"/>
          <p:nvPr/>
        </p:nvSpPr>
        <p:spPr>
          <a:xfrm>
            <a:off x="738960" y="2897130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95AB39F-0E23-4E9B-BD94-0E2E54BD97DD}"/>
              </a:ext>
            </a:extLst>
          </p:cNvPr>
          <p:cNvSpPr txBox="1"/>
          <p:nvPr/>
        </p:nvSpPr>
        <p:spPr>
          <a:xfrm>
            <a:off x="650689" y="4196099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8769049-CFDA-4BAF-BAE8-E955CA48BC7C}"/>
              </a:ext>
            </a:extLst>
          </p:cNvPr>
          <p:cNvSpPr txBox="1"/>
          <p:nvPr/>
        </p:nvSpPr>
        <p:spPr>
          <a:xfrm>
            <a:off x="645223" y="496271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6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306534B-5E3E-4B6C-B12F-E928FB9A0649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045E780-BDCA-4997-8B72-27007DBE1248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100" name="그룹 99">
            <a:extLst>
              <a:ext uri="{FF2B5EF4-FFF2-40B4-BE49-F238E27FC236}">
                <a16:creationId xmlns:a16="http://schemas.microsoft.com/office/drawing/2014/main" id="{95C946C5-D1AE-439B-ADCF-06DFD165FA6F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1" name="그룹 100">
              <a:extLst>
                <a:ext uri="{FF2B5EF4-FFF2-40B4-BE49-F238E27FC236}">
                  <a16:creationId xmlns:a16="http://schemas.microsoft.com/office/drawing/2014/main" id="{38A2A5FA-EC15-40C9-842E-CFE9F8E9C01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6C1ECC57-991A-4C61-ADB6-5F3EFD2E19A4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6C1ECC57-991A-4C61-ADB6-5F3EFD2E19A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42D2C454-160D-4A9E-A76D-74268A9DBA2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42D2C454-160D-4A9E-A76D-74268A9DB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D55F97B2-A0EE-48CD-9253-278673F67269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DF1FF954-A106-4729-B8FF-D275FBB323AC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2" name="그룹 101">
              <a:extLst>
                <a:ext uri="{FF2B5EF4-FFF2-40B4-BE49-F238E27FC236}">
                  <a16:creationId xmlns:a16="http://schemas.microsoft.com/office/drawing/2014/main" id="{6170F545-4BC8-4EB3-A8F9-669D0F951133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8D998577-75A4-4121-A91E-4A36F1B4369E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8D998577-75A4-4121-A91E-4A36F1B4369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56A8CDB9-274A-4BEB-B724-C36FD1748AEA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56A8CDB9-274A-4BEB-B724-C36FD1748AE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" name="화살표: 오른쪽 105">
                <a:extLst>
                  <a:ext uri="{FF2B5EF4-FFF2-40B4-BE49-F238E27FC236}">
                    <a16:creationId xmlns:a16="http://schemas.microsoft.com/office/drawing/2014/main" id="{D8D435F5-DED3-429F-862D-C51B75779326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A245376-A363-45B5-AD55-8D997E0AFB0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A245376-A363-45B5-AD55-8D997E0AF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E30ED96C-5AEE-45EE-B77F-B566B658F237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E30ED96C-5AEE-45EE-B77F-B566B658F23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F434B405-8597-4FDA-8F1E-CBAFCEA5B00C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3" name="직선 연결선 102">
              <a:extLst>
                <a:ext uri="{FF2B5EF4-FFF2-40B4-BE49-F238E27FC236}">
                  <a16:creationId xmlns:a16="http://schemas.microsoft.com/office/drawing/2014/main" id="{3C0F4452-384A-4A11-A9BC-1B6A787370DC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TextBox 115">
            <a:extLst>
              <a:ext uri="{FF2B5EF4-FFF2-40B4-BE49-F238E27FC236}">
                <a16:creationId xmlns:a16="http://schemas.microsoft.com/office/drawing/2014/main" id="{BA83C7C9-1C50-431A-9AB5-7F09B0DAD0A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87205EFA-B76D-4A46-9A32-CC5E568E3B4B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87205EFA-B76D-4A46-9A32-CC5E568E3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1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5082FEFE-4C8F-4521-BECE-2C97FBF5FB01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5082FEFE-4C8F-4521-BECE-2C97FBF5FB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1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>
            <a:extLst>
              <a:ext uri="{FF2B5EF4-FFF2-40B4-BE49-F238E27FC236}">
                <a16:creationId xmlns:a16="http://schemas.microsoft.com/office/drawing/2014/main" id="{15FD7A63-72F1-4837-B7D4-00DFDC9D0093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4E316154-8585-422D-B158-FFE88022AA9A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4E316154-8585-422D-B158-FFE88022AA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2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56A6CDD-8874-4E3F-A882-F235BBFB312A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56A6CDD-8874-4E3F-A882-F235BBFB31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1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DAB92E0-6529-45FB-AD0A-69990334693A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DAB92E0-6529-45FB-AD0A-6999033469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4279D757-62DA-4157-9574-75BDBB8F853D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4279D757-62DA-4157-9574-75BDBB8F8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A74AEAFF-AABE-4CC5-940A-0C1ABDC1385B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A74AEAFF-AABE-4CC5-940A-0C1ABDC138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BE3881A-303E-4586-B828-730DBEF8D35A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BE3881A-303E-4586-B828-730DBEF8D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D9B94A9-7406-4431-A211-629F03DAAD5A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D9B94A9-7406-4431-A211-629F03DAAD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245286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0BBB75A-CBEF-465B-9764-EAB4D8DB177E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CA71D5F-D4BC-45AE-A7C5-073BBB415117}"/>
              </a:ext>
            </a:extLst>
          </p:cNvPr>
          <p:cNvSpPr txBox="1"/>
          <p:nvPr/>
        </p:nvSpPr>
        <p:spPr>
          <a:xfrm>
            <a:off x="738960" y="2897130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95AB39F-0E23-4E9B-BD94-0E2E54BD97DD}"/>
              </a:ext>
            </a:extLst>
          </p:cNvPr>
          <p:cNvSpPr txBox="1"/>
          <p:nvPr/>
        </p:nvSpPr>
        <p:spPr>
          <a:xfrm>
            <a:off x="650689" y="4196099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4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8769049-CFDA-4BAF-BAE8-E955CA48BC7C}"/>
              </a:ext>
            </a:extLst>
          </p:cNvPr>
          <p:cNvSpPr txBox="1"/>
          <p:nvPr/>
        </p:nvSpPr>
        <p:spPr>
          <a:xfrm>
            <a:off x="645223" y="496271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6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306534B-5E3E-4B6C-B12F-E928FB9A0649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045E780-BDCA-4997-8B72-27007DBE1248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/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ko-KR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1" dirty="0"/>
                  <a:t>   </a:t>
                </a:r>
                <a:endParaRPr lang="ko-KR" altLang="en-US" b="1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blipFill>
                <a:blip r:embed="rId20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15C5891B-FA17-4B93-BC4B-7675AA705B4A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10060A43-EB8E-437A-98E5-B2AB96DF81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898C11D-C447-4125-A38A-CE2ECFB85520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4D08761-E521-41EB-B752-3A091BC6C49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287D625A-6082-455B-81B7-10BE4E226C92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6E6F0A5D-A008-4297-836C-C734028828A0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71F827E8-2859-488C-8D96-3E9C0FEEEA1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FF1254A-58B7-46C3-B6D2-65514BAFCCE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81B7566A-2331-4C88-90BF-9D71B8A18B2B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A4A5CA9-2641-47A6-A129-E522E354650D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A4A5CA9-2641-47A6-A129-E522E3546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2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26426E7-D7DF-40BE-A1B1-9D568F5F7DB9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26426E7-D7DF-40BE-A1B1-9D568F5F7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23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>
            <a:extLst>
              <a:ext uri="{FF2B5EF4-FFF2-40B4-BE49-F238E27FC236}">
                <a16:creationId xmlns:a16="http://schemas.microsoft.com/office/drawing/2014/main" id="{91ECA29D-BFC6-470E-BE30-0027FD9C50D1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BE9FCA0-9FC5-4AD3-A16F-9443D7EE1BBE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BE9FCA0-9FC5-4AD3-A16F-9443D7EE1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2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519C1F3-AF75-4DBC-BC4D-F9ACA21FC957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519C1F3-AF75-4DBC-BC4D-F9ACA21F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30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6D65567-F3AC-449C-A318-CE06351A1838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6D65567-F3AC-449C-A318-CE06351A18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6C1361FE-8234-4A7B-8DC7-E767030B2EA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6C1361FE-8234-4A7B-8DC7-E767030B2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EC9DE9E3-25A1-4E42-ABE3-B4F3BA55D990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EC9DE9E3-25A1-4E42-ABE3-B4F3BA55D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6D67454-4A3E-4995-9506-705C313162B5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6D67454-4A3E-4995-9506-705C31316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6BDD871-6763-4AEF-A016-17AA11E1C33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6BDD871-6763-4AEF-A016-17AA11E1C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923499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 </a:t>
            </a:r>
            <a:r>
              <a:rPr lang="en-US" altLang="ko-KR" b="1" dirty="0">
                <a:solidFill>
                  <a:srgbClr val="0000FF"/>
                </a:solidFill>
              </a:rPr>
              <a:t>(Ex., Learning Rate = 0.5)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490766" y="3933498"/>
            <a:ext cx="1407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 </a:t>
            </a:r>
            <a:r>
              <a:rPr lang="en-US" altLang="ko-KR" sz="1400" b="1" dirty="0">
                <a:sym typeface="Wingdings" panose="05000000000000000000" pitchFamily="2" charset="2"/>
              </a:rPr>
              <a:t>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2.80  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 </a:t>
            </a:r>
            <a:r>
              <a:rPr lang="en-US" altLang="ko-KR" sz="1400" b="1" dirty="0">
                <a:sym typeface="Wingdings" panose="05000000000000000000" pitchFamily="2" charset="2"/>
              </a:rPr>
              <a:t>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2.1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696100" y="5229415"/>
            <a:ext cx="14163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 </a:t>
            </a:r>
            <a:r>
              <a:rPr lang="en-US" altLang="ko-KR" sz="1400" b="1" dirty="0">
                <a:sym typeface="Wingdings" panose="05000000000000000000" pitchFamily="2" charset="2"/>
              </a:rPr>
              <a:t>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3.1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0BBB75A-CBEF-465B-9764-EAB4D8DB177E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95AB39F-0E23-4E9B-BD94-0E2E54BD97DD}"/>
              </a:ext>
            </a:extLst>
          </p:cNvPr>
          <p:cNvSpPr txBox="1"/>
          <p:nvPr/>
        </p:nvSpPr>
        <p:spPr>
          <a:xfrm>
            <a:off x="650689" y="4196099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4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/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ko-KR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1" dirty="0">
                    <a:solidFill>
                      <a:schemeClr val="tx1"/>
                    </a:solidFill>
                  </a:rPr>
                  <a:t>   </a:t>
                </a:r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blipFill>
                <a:blip r:embed="rId9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15C5891B-FA17-4B93-BC4B-7675AA705B4A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10060A43-EB8E-437A-98E5-B2AB96DF81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898C11D-C447-4125-A38A-CE2ECFB85520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4D08761-E521-41EB-B752-3A091BC6C49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287D625A-6082-455B-81B7-10BE4E226C92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6E6F0A5D-A008-4297-836C-C734028828A0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71F827E8-2859-488C-8D96-3E9C0FEEEA1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FF1254A-58B7-46C3-B6D2-65514BAFCCE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369AA8E-4212-4512-80EC-2D7E3C0D1A3F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369AA8E-4212-4512-80EC-2D7E3C0D1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1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42ABDE3-D7E4-4072-9442-FEB8E256B003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42ABDE3-D7E4-4072-9442-FEB8E256B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0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C204B1C0-FBA3-4A50-BC34-2E2B6B57E51F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C204B1C0-FBA3-4A50-BC34-2E2B6B57E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D2D657D-FA7A-4F7C-99CA-87573386797E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D2D657D-FA7A-4F7C-99CA-875733867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54E8E2F-D47A-409E-AF67-B41A3164EFD1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54E8E2F-D47A-409E-AF67-B41A3164EF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6044011-23C7-404A-9310-E3A85D8F316F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6044011-23C7-404A-9310-E3A85D8F31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E61B20C-FC41-4E4A-AE3B-51C2D7F5DFE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E61B20C-FC41-4E4A-AE3B-51C2D7F5D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43928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Introduction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552829E8-645C-4AF7-A210-D6D1D0CA7A75}"/>
              </a:ext>
            </a:extLst>
          </p:cNvPr>
          <p:cNvGrpSpPr/>
          <p:nvPr/>
        </p:nvGrpSpPr>
        <p:grpSpPr>
          <a:xfrm>
            <a:off x="1830749" y="3013643"/>
            <a:ext cx="4462856" cy="3412418"/>
            <a:chOff x="4078092" y="2986521"/>
            <a:chExt cx="4462856" cy="3412418"/>
          </a:xfrm>
        </p:grpSpPr>
        <p:grpSp>
          <p:nvGrpSpPr>
            <p:cNvPr id="7" name="그룹 6">
              <a:extLst>
                <a:ext uri="{FF2B5EF4-FFF2-40B4-BE49-F238E27FC236}">
                  <a16:creationId xmlns:a16="http://schemas.microsoft.com/office/drawing/2014/main" id="{C7B797D7-7971-4DC0-BE58-92BB2A2EEE81}"/>
                </a:ext>
              </a:extLst>
            </p:cNvPr>
            <p:cNvGrpSpPr/>
            <p:nvPr/>
          </p:nvGrpSpPr>
          <p:grpSpPr>
            <a:xfrm>
              <a:off x="4238749" y="3267022"/>
              <a:ext cx="4302199" cy="3131917"/>
              <a:chOff x="656129" y="2136811"/>
              <a:chExt cx="5516192" cy="4015682"/>
            </a:xfrm>
          </p:grpSpPr>
          <p:sp>
            <p:nvSpPr>
              <p:cNvPr id="8" name="타원 7">
                <a:extLst>
                  <a:ext uri="{FF2B5EF4-FFF2-40B4-BE49-F238E27FC236}">
                    <a16:creationId xmlns:a16="http://schemas.microsoft.com/office/drawing/2014/main" id="{85ABE7B0-9735-40FA-9809-48141705D98B}"/>
                  </a:ext>
                </a:extLst>
              </p:cNvPr>
              <p:cNvSpPr/>
              <p:nvPr/>
            </p:nvSpPr>
            <p:spPr>
              <a:xfrm>
                <a:off x="656129" y="2136811"/>
                <a:ext cx="767164" cy="85179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dirty="0">
                    <a:solidFill>
                      <a:schemeClr val="tx1"/>
                    </a:solidFill>
                  </a:rPr>
                  <a:t>b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타원 8">
                    <a:extLst>
                      <a:ext uri="{FF2B5EF4-FFF2-40B4-BE49-F238E27FC236}">
                        <a16:creationId xmlns:a16="http://schemas.microsoft.com/office/drawing/2014/main" id="{960EE980-FA4C-49AD-B56E-873C8147086C}"/>
                      </a:ext>
                    </a:extLst>
                  </p:cNvPr>
                  <p:cNvSpPr/>
                  <p:nvPr/>
                </p:nvSpPr>
                <p:spPr>
                  <a:xfrm>
                    <a:off x="656129" y="3472150"/>
                    <a:ext cx="767164" cy="851797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pt-BR" altLang="ko-KR" sz="1400" dirty="0">
                        <a:solidFill>
                          <a:schemeClr val="tx1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pt-BR" altLang="ko-KR" sz="1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a14:m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" name="타원 8">
                    <a:extLst>
                      <a:ext uri="{FF2B5EF4-FFF2-40B4-BE49-F238E27FC236}">
                        <a16:creationId xmlns:a16="http://schemas.microsoft.com/office/drawing/2014/main" id="{960EE980-FA4C-49AD-B56E-873C8147086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6129" y="3472150"/>
                    <a:ext cx="767164" cy="851797"/>
                  </a:xfrm>
                  <a:prstGeom prst="ellipse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타원 9">
                    <a:extLst>
                      <a:ext uri="{FF2B5EF4-FFF2-40B4-BE49-F238E27FC236}">
                        <a16:creationId xmlns:a16="http://schemas.microsoft.com/office/drawing/2014/main" id="{44309BDD-E252-47C9-B41E-DE0F584D0FA1}"/>
                      </a:ext>
                    </a:extLst>
                  </p:cNvPr>
                  <p:cNvSpPr/>
                  <p:nvPr/>
                </p:nvSpPr>
                <p:spPr>
                  <a:xfrm>
                    <a:off x="2407862" y="3469083"/>
                    <a:ext cx="767164" cy="851797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pt-BR" altLang="ko-KR" sz="1400" dirty="0">
                        <a:solidFill>
                          <a:schemeClr val="tx1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pt-BR" altLang="ko-KR" sz="1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a14:m>
                    <a:endParaRPr lang="el-GR" altLang="ko-KR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" name="타원 9">
                    <a:extLst>
                      <a:ext uri="{FF2B5EF4-FFF2-40B4-BE49-F238E27FC236}">
                        <a16:creationId xmlns:a16="http://schemas.microsoft.com/office/drawing/2014/main" id="{44309BDD-E252-47C9-B41E-DE0F584D0FA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7862" y="3469083"/>
                    <a:ext cx="767164" cy="851797"/>
                  </a:xfrm>
                  <a:prstGeom prst="ellipse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1" name="직선 화살표 연결선 10">
                <a:extLst>
                  <a:ext uri="{FF2B5EF4-FFF2-40B4-BE49-F238E27FC236}">
                    <a16:creationId xmlns:a16="http://schemas.microsoft.com/office/drawing/2014/main" id="{E11F5F18-1212-40D7-811A-9F4B208974F7}"/>
                  </a:ext>
                </a:extLst>
              </p:cNvPr>
              <p:cNvCxnSpPr>
                <a:cxnSpLocks/>
                <a:stCxn id="8" idx="6"/>
              </p:cNvCxnSpPr>
              <p:nvPr/>
            </p:nvCxnSpPr>
            <p:spPr>
              <a:xfrm>
                <a:off x="1423293" y="2562710"/>
                <a:ext cx="984569" cy="117353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직선 화살표 연결선 11">
                <a:extLst>
                  <a:ext uri="{FF2B5EF4-FFF2-40B4-BE49-F238E27FC236}">
                    <a16:creationId xmlns:a16="http://schemas.microsoft.com/office/drawing/2014/main" id="{CF359471-DEF9-40C3-8E1B-2860BD699C94}"/>
                  </a:ext>
                </a:extLst>
              </p:cNvPr>
              <p:cNvCxnSpPr>
                <a:cxnSpLocks/>
                <a:stCxn id="9" idx="6"/>
                <a:endCxn id="10" idx="2"/>
              </p:cNvCxnSpPr>
              <p:nvPr/>
            </p:nvCxnSpPr>
            <p:spPr>
              <a:xfrm flipV="1">
                <a:off x="1423293" y="3894982"/>
                <a:ext cx="984569" cy="306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FB35637-87CC-47D3-84F5-3B98042C600B}"/>
                  </a:ext>
                </a:extLst>
              </p:cNvPr>
              <p:cNvSpPr txBox="1"/>
              <p:nvPr/>
            </p:nvSpPr>
            <p:spPr>
              <a:xfrm>
                <a:off x="2036031" y="5837588"/>
                <a:ext cx="2277990" cy="3149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100" dirty="0"/>
                  <a:t>&lt;Multi-Layer Perceptron&gt;</a:t>
                </a:r>
                <a:endParaRPr lang="ko-KR" altLang="en-US" sz="11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타원 13">
                    <a:extLst>
                      <a:ext uri="{FF2B5EF4-FFF2-40B4-BE49-F238E27FC236}">
                        <a16:creationId xmlns:a16="http://schemas.microsoft.com/office/drawing/2014/main" id="{741F516F-FCEE-4B6C-AF8E-9CCBAD373053}"/>
                      </a:ext>
                    </a:extLst>
                  </p:cNvPr>
                  <p:cNvSpPr/>
                  <p:nvPr/>
                </p:nvSpPr>
                <p:spPr>
                  <a:xfrm>
                    <a:off x="656129" y="4807489"/>
                    <a:ext cx="767164" cy="851797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pt-BR" altLang="ko-KR" sz="1400" dirty="0">
                        <a:solidFill>
                          <a:schemeClr val="tx1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pt-BR" altLang="ko-KR" sz="1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4" name="타원 13">
                    <a:extLst>
                      <a:ext uri="{FF2B5EF4-FFF2-40B4-BE49-F238E27FC236}">
                        <a16:creationId xmlns:a16="http://schemas.microsoft.com/office/drawing/2014/main" id="{741F516F-FCEE-4B6C-AF8E-9CCBAD37305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6129" y="4807489"/>
                    <a:ext cx="767164" cy="851797"/>
                  </a:xfrm>
                  <a:prstGeom prst="ellipse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" name="직선 화살표 연결선 14">
                <a:extLst>
                  <a:ext uri="{FF2B5EF4-FFF2-40B4-BE49-F238E27FC236}">
                    <a16:creationId xmlns:a16="http://schemas.microsoft.com/office/drawing/2014/main" id="{E2EE2B05-DAF2-425E-A952-280D039BA2B5}"/>
                  </a:ext>
                </a:extLst>
              </p:cNvPr>
              <p:cNvCxnSpPr>
                <a:cxnSpLocks/>
                <a:stCxn id="14" idx="6"/>
              </p:cNvCxnSpPr>
              <p:nvPr/>
            </p:nvCxnSpPr>
            <p:spPr>
              <a:xfrm flipV="1">
                <a:off x="1423293" y="4011971"/>
                <a:ext cx="984569" cy="122141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타원 15">
                <a:extLst>
                  <a:ext uri="{FF2B5EF4-FFF2-40B4-BE49-F238E27FC236}">
                    <a16:creationId xmlns:a16="http://schemas.microsoft.com/office/drawing/2014/main" id="{5A4BECCD-766F-4269-AFD9-BDEF1F0ADC98}"/>
                  </a:ext>
                </a:extLst>
              </p:cNvPr>
              <p:cNvSpPr/>
              <p:nvPr/>
            </p:nvSpPr>
            <p:spPr>
              <a:xfrm>
                <a:off x="2407862" y="2157396"/>
                <a:ext cx="767164" cy="85179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>
                    <a:solidFill>
                      <a:schemeClr val="tx1"/>
                    </a:solidFill>
                  </a:rPr>
                  <a:t>b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타원 16">
                    <a:extLst>
                      <a:ext uri="{FF2B5EF4-FFF2-40B4-BE49-F238E27FC236}">
                        <a16:creationId xmlns:a16="http://schemas.microsoft.com/office/drawing/2014/main" id="{2908F6EA-6ECE-4ECB-AF04-DD643BB31FDD}"/>
                      </a:ext>
                    </a:extLst>
                  </p:cNvPr>
                  <p:cNvSpPr/>
                  <p:nvPr/>
                </p:nvSpPr>
                <p:spPr>
                  <a:xfrm>
                    <a:off x="2407862" y="4803615"/>
                    <a:ext cx="767164" cy="851797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pt-BR" altLang="ko-KR" sz="1400" dirty="0">
                        <a:solidFill>
                          <a:schemeClr val="tx1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pt-BR" altLang="ko-KR" sz="1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endParaRPr lang="el-GR" altLang="ko-KR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" name="타원 16">
                    <a:extLst>
                      <a:ext uri="{FF2B5EF4-FFF2-40B4-BE49-F238E27FC236}">
                        <a16:creationId xmlns:a16="http://schemas.microsoft.com/office/drawing/2014/main" id="{2908F6EA-6ECE-4ECB-AF04-DD643BB31FD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7862" y="4803615"/>
                    <a:ext cx="767164" cy="851797"/>
                  </a:xfrm>
                  <a:prstGeom prst="ellipse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" name="직선 화살표 연결선 17">
                <a:extLst>
                  <a:ext uri="{FF2B5EF4-FFF2-40B4-BE49-F238E27FC236}">
                    <a16:creationId xmlns:a16="http://schemas.microsoft.com/office/drawing/2014/main" id="{49CA86F1-3C31-4E09-911B-BA18C9C21F19}"/>
                  </a:ext>
                </a:extLst>
              </p:cNvPr>
              <p:cNvCxnSpPr/>
              <p:nvPr/>
            </p:nvCxnSpPr>
            <p:spPr>
              <a:xfrm flipV="1">
                <a:off x="3176699" y="3894982"/>
                <a:ext cx="984569" cy="306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타원 18">
                <a:extLst>
                  <a:ext uri="{FF2B5EF4-FFF2-40B4-BE49-F238E27FC236}">
                    <a16:creationId xmlns:a16="http://schemas.microsoft.com/office/drawing/2014/main" id="{D3353F77-32B5-43B1-8608-9F5112D64075}"/>
                  </a:ext>
                </a:extLst>
              </p:cNvPr>
              <p:cNvSpPr/>
              <p:nvPr/>
            </p:nvSpPr>
            <p:spPr>
              <a:xfrm>
                <a:off x="4159595" y="3469083"/>
                <a:ext cx="767164" cy="85179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altLang="ko-KR" sz="12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0" name="직선 화살표 연결선 19">
                <a:extLst>
                  <a:ext uri="{FF2B5EF4-FFF2-40B4-BE49-F238E27FC236}">
                    <a16:creationId xmlns:a16="http://schemas.microsoft.com/office/drawing/2014/main" id="{0CA938C0-C843-401E-8342-E53CBE02BF67}"/>
                  </a:ext>
                </a:extLst>
              </p:cNvPr>
              <p:cNvCxnSpPr/>
              <p:nvPr/>
            </p:nvCxnSpPr>
            <p:spPr>
              <a:xfrm flipV="1">
                <a:off x="4940201" y="3890161"/>
                <a:ext cx="587452" cy="426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34887BC-E6B7-4FA0-874F-CE97F8F434D3}"/>
                  </a:ext>
                </a:extLst>
              </p:cNvPr>
              <p:cNvSpPr txBox="1"/>
              <p:nvPr/>
            </p:nvSpPr>
            <p:spPr>
              <a:xfrm>
                <a:off x="5584870" y="3688250"/>
                <a:ext cx="587451" cy="370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out</a:t>
                </a:r>
                <a:endParaRPr lang="ko-KR" altLang="en-US" sz="1100" dirty="0"/>
              </a:p>
            </p:txBody>
          </p:sp>
          <p:cxnSp>
            <p:nvCxnSpPr>
              <p:cNvPr id="22" name="직선 화살표 연결선 21">
                <a:extLst>
                  <a:ext uri="{FF2B5EF4-FFF2-40B4-BE49-F238E27FC236}">
                    <a16:creationId xmlns:a16="http://schemas.microsoft.com/office/drawing/2014/main" id="{B183EDB4-1AAD-4596-8708-BA9DD80F0608}"/>
                  </a:ext>
                </a:extLst>
              </p:cNvPr>
              <p:cNvCxnSpPr>
                <a:cxnSpLocks/>
                <a:stCxn id="16" idx="6"/>
              </p:cNvCxnSpPr>
              <p:nvPr/>
            </p:nvCxnSpPr>
            <p:spPr>
              <a:xfrm>
                <a:off x="3175026" y="2583295"/>
                <a:ext cx="999684" cy="115295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직선 화살표 연결선 22">
                <a:extLst>
                  <a:ext uri="{FF2B5EF4-FFF2-40B4-BE49-F238E27FC236}">
                    <a16:creationId xmlns:a16="http://schemas.microsoft.com/office/drawing/2014/main" id="{423009B9-6481-4609-9387-C5E456DB7EB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190141" y="4011971"/>
                <a:ext cx="984569" cy="122141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직선 화살표 연결선 23">
                <a:extLst>
                  <a:ext uri="{FF2B5EF4-FFF2-40B4-BE49-F238E27FC236}">
                    <a16:creationId xmlns:a16="http://schemas.microsoft.com/office/drawing/2014/main" id="{C4C7FEE9-7723-419B-9E50-06DE2255E1E0}"/>
                  </a:ext>
                </a:extLst>
              </p:cNvPr>
              <p:cNvCxnSpPr>
                <a:cxnSpLocks/>
                <a:stCxn id="8" idx="6"/>
                <a:endCxn id="17" idx="1"/>
              </p:cNvCxnSpPr>
              <p:nvPr/>
            </p:nvCxnSpPr>
            <p:spPr>
              <a:xfrm>
                <a:off x="1423293" y="2562710"/>
                <a:ext cx="1096918" cy="23656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직선 화살표 연결선 24">
                <a:extLst>
                  <a:ext uri="{FF2B5EF4-FFF2-40B4-BE49-F238E27FC236}">
                    <a16:creationId xmlns:a16="http://schemas.microsoft.com/office/drawing/2014/main" id="{1F0C02AB-5FB8-451A-A62E-F559F018746A}"/>
                  </a:ext>
                </a:extLst>
              </p:cNvPr>
              <p:cNvCxnSpPr>
                <a:cxnSpLocks/>
                <a:stCxn id="9" idx="6"/>
              </p:cNvCxnSpPr>
              <p:nvPr/>
            </p:nvCxnSpPr>
            <p:spPr>
              <a:xfrm>
                <a:off x="1423293" y="3898049"/>
                <a:ext cx="984569" cy="119211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직선 화살표 연결선 25">
                <a:extLst>
                  <a:ext uri="{FF2B5EF4-FFF2-40B4-BE49-F238E27FC236}">
                    <a16:creationId xmlns:a16="http://schemas.microsoft.com/office/drawing/2014/main" id="{0E8189E8-380C-4523-8C0D-A526567805D5}"/>
                  </a:ext>
                </a:extLst>
              </p:cNvPr>
              <p:cNvCxnSpPr>
                <a:cxnSpLocks/>
                <a:stCxn id="14" idx="6"/>
                <a:endCxn id="17" idx="2"/>
              </p:cNvCxnSpPr>
              <p:nvPr/>
            </p:nvCxnSpPr>
            <p:spPr>
              <a:xfrm flipV="1">
                <a:off x="1423293" y="5229514"/>
                <a:ext cx="984569" cy="387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E116CC43-7F57-438E-AD50-4807907AEC28}"/>
                      </a:ext>
                    </a:extLst>
                  </p:cNvPr>
                  <p:cNvSpPr txBox="1"/>
                  <p:nvPr/>
                </p:nvSpPr>
                <p:spPr>
                  <a:xfrm>
                    <a:off x="3229930" y="2506953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E116CC43-7F57-438E-AD50-4807907AEC2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29930" y="2506953"/>
                    <a:ext cx="297885" cy="33543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4473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E220AF58-02C6-4713-84D3-AB31773BCAE4}"/>
                      </a:ext>
                    </a:extLst>
                  </p:cNvPr>
                  <p:cNvSpPr txBox="1"/>
                  <p:nvPr/>
                </p:nvSpPr>
                <p:spPr>
                  <a:xfrm>
                    <a:off x="3210557" y="3598863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E220AF58-02C6-4713-84D3-AB31773BCAE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10557" y="3598863"/>
                    <a:ext cx="297885" cy="33543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51282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71286999-E0E6-4DDC-B7DB-BB643B46664B}"/>
                      </a:ext>
                    </a:extLst>
                  </p:cNvPr>
                  <p:cNvSpPr txBox="1"/>
                  <p:nvPr/>
                </p:nvSpPr>
                <p:spPr>
                  <a:xfrm>
                    <a:off x="3220309" y="4435577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𝟐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71286999-E0E6-4DDC-B7DB-BB643B46664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20309" y="4435577"/>
                    <a:ext cx="297885" cy="33543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5526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FBE7DFCE-3415-40A9-9132-A64222A85568}"/>
                      </a:ext>
                    </a:extLst>
                  </p:cNvPr>
                  <p:cNvSpPr txBox="1"/>
                  <p:nvPr/>
                </p:nvSpPr>
                <p:spPr>
                  <a:xfrm>
                    <a:off x="1617692" y="2686725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FBE7DFCE-3415-40A9-9132-A64222A855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17692" y="2686725"/>
                    <a:ext cx="297885" cy="335431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4473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0FDAF324-1D66-42A4-89B4-94F824095960}"/>
                      </a:ext>
                    </a:extLst>
                  </p:cNvPr>
                  <p:cNvSpPr txBox="1"/>
                  <p:nvPr/>
                </p:nvSpPr>
                <p:spPr>
                  <a:xfrm>
                    <a:off x="1653342" y="3081301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0FDAF324-1D66-42A4-89B4-94F82409596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53342" y="3081301"/>
                    <a:ext cx="297885" cy="335431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r="-4473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2E536E5A-D1A8-4273-822A-3B8E09D6B163}"/>
                      </a:ext>
                    </a:extLst>
                  </p:cNvPr>
                  <p:cNvSpPr txBox="1"/>
                  <p:nvPr/>
                </p:nvSpPr>
                <p:spPr>
                  <a:xfrm>
                    <a:off x="1577453" y="3614551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2E536E5A-D1A8-4273-822A-3B8E09D6B16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77453" y="3614551"/>
                    <a:ext cx="297885" cy="335431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5526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17C45397-7ECE-4769-8407-8ADFCCD63A50}"/>
                      </a:ext>
                    </a:extLst>
                  </p:cNvPr>
                  <p:cNvSpPr txBox="1"/>
                  <p:nvPr/>
                </p:nvSpPr>
                <p:spPr>
                  <a:xfrm>
                    <a:off x="1577453" y="3974357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17C45397-7ECE-4769-8407-8ADFCCD63A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77453" y="3974357"/>
                    <a:ext cx="297885" cy="335431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5526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CCF7F9AD-08C4-40C5-8DDA-C29B6D3E1AB9}"/>
                      </a:ext>
                    </a:extLst>
                  </p:cNvPr>
                  <p:cNvSpPr txBox="1"/>
                  <p:nvPr/>
                </p:nvSpPr>
                <p:spPr>
                  <a:xfrm>
                    <a:off x="1617692" y="4754846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𝟑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CCF7F9AD-08C4-40C5-8DDA-C29B6D3E1AB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17692" y="4754846"/>
                    <a:ext cx="297885" cy="335431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5526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83E799E-F559-460A-8B0B-B177240659E6}"/>
                      </a:ext>
                    </a:extLst>
                  </p:cNvPr>
                  <p:cNvSpPr txBox="1"/>
                  <p:nvPr/>
                </p:nvSpPr>
                <p:spPr>
                  <a:xfrm>
                    <a:off x="1617692" y="5145371"/>
                    <a:ext cx="297885" cy="33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1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𝟒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100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83E799E-F559-460A-8B0B-B177240659E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17692" y="5145371"/>
                    <a:ext cx="297885" cy="335431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5526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0D05513-0737-47AC-B688-D4D56C7306D1}"/>
                </a:ext>
              </a:extLst>
            </p:cNvPr>
            <p:cNvSpPr txBox="1"/>
            <p:nvPr/>
          </p:nvSpPr>
          <p:spPr>
            <a:xfrm>
              <a:off x="4078092" y="2990022"/>
              <a:ext cx="91964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/>
                <a:t>Input layer</a:t>
              </a:r>
              <a:endParaRPr lang="ko-KR" altLang="en-US" sz="12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9228E30-77D4-4DA1-8ECC-A0FD3AF08D55}"/>
                </a:ext>
              </a:extLst>
            </p:cNvPr>
            <p:cNvSpPr txBox="1"/>
            <p:nvPr/>
          </p:nvSpPr>
          <p:spPr>
            <a:xfrm>
              <a:off x="5367605" y="2986521"/>
              <a:ext cx="10730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/>
                <a:t>Hidden layer</a:t>
              </a:r>
              <a:endParaRPr lang="ko-KR" altLang="en-US" sz="1200" dirty="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2EA1112-2E93-4F38-8A99-520F1821A2CC}"/>
                </a:ext>
              </a:extLst>
            </p:cNvPr>
            <p:cNvSpPr txBox="1"/>
            <p:nvPr/>
          </p:nvSpPr>
          <p:spPr>
            <a:xfrm>
              <a:off x="6733820" y="2990021"/>
              <a:ext cx="10730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/>
                <a:t>Output layer</a:t>
              </a:r>
              <a:endParaRPr lang="ko-KR" altLang="en-US" sz="1200" dirty="0"/>
            </a:p>
          </p:txBody>
        </p:sp>
        <p:cxnSp>
          <p:nvCxnSpPr>
            <p:cNvPr id="41" name="연결선: 꺾임 40">
              <a:extLst>
                <a:ext uri="{FF2B5EF4-FFF2-40B4-BE49-F238E27FC236}">
                  <a16:creationId xmlns:a16="http://schemas.microsoft.com/office/drawing/2014/main" id="{DF1AD30B-E160-4C81-BF42-010D23485016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rot="16200000" flipV="1">
              <a:off x="5893710" y="2929456"/>
              <a:ext cx="690846" cy="2062421"/>
            </a:xfrm>
            <a:prstGeom prst="bentConnector3">
              <a:avLst>
                <a:gd name="adj1" fmla="val 153267"/>
              </a:avLst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76A558D5-CDFA-42A0-94DE-D3BC0C5C2BCC}"/>
                </a:ext>
              </a:extLst>
            </p:cNvPr>
            <p:cNvSpPr txBox="1"/>
            <p:nvPr/>
          </p:nvSpPr>
          <p:spPr>
            <a:xfrm>
              <a:off x="7238821" y="3539490"/>
              <a:ext cx="9963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dirty="0">
                  <a:solidFill>
                    <a:srgbClr val="0000FF"/>
                  </a:solidFill>
                </a:rPr>
                <a:t>Error back propagation</a:t>
              </a:r>
              <a:endParaRPr lang="ko-KR" alt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453B173-0A7B-4450-8864-2F5446921050}"/>
              </a:ext>
            </a:extLst>
          </p:cNvPr>
          <p:cNvSpPr txBox="1"/>
          <p:nvPr/>
        </p:nvSpPr>
        <p:spPr>
          <a:xfrm>
            <a:off x="6918386" y="3761837"/>
            <a:ext cx="4598700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en-US" altLang="ko-KR" sz="1200" dirty="0"/>
              <a:t>Parameter (w, b) </a:t>
            </a:r>
            <a:r>
              <a:rPr lang="ko-KR" altLang="en-US" sz="1200" dirty="0"/>
              <a:t>업데이트</a:t>
            </a:r>
            <a:r>
              <a:rPr lang="en-US" altLang="ko-KR" sz="1200" dirty="0"/>
              <a:t>: per</a:t>
            </a:r>
            <a:r>
              <a:rPr lang="ko-KR" altLang="en-US" sz="1200" dirty="0"/>
              <a:t> </a:t>
            </a:r>
            <a:r>
              <a:rPr lang="en-US" altLang="ko-KR" sz="1200" dirty="0"/>
              <a:t>Mini-batch</a:t>
            </a:r>
            <a:r>
              <a:rPr lang="ko-KR" altLang="en-US" sz="1200" dirty="0"/>
              <a:t> </a:t>
            </a:r>
            <a:r>
              <a:rPr lang="en-US" altLang="ko-KR" sz="1200" dirty="0"/>
              <a:t>or</a:t>
            </a:r>
            <a:r>
              <a:rPr lang="ko-KR" altLang="en-US" sz="1200" dirty="0"/>
              <a:t> </a:t>
            </a:r>
            <a:r>
              <a:rPr lang="en-US" altLang="ko-KR" sz="1200" dirty="0"/>
              <a:t>Epoch (Iteration)</a:t>
            </a:r>
          </a:p>
          <a:p>
            <a:pPr marL="171450" indent="-1714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en-US" altLang="ko-KR" sz="1200" dirty="0"/>
              <a:t>Iteration </a:t>
            </a:r>
            <a:r>
              <a:rPr lang="ko-KR" altLang="en-US" sz="1200" dirty="0"/>
              <a:t>수가 늘어나면 정확성을 증가됨 </a:t>
            </a:r>
            <a:r>
              <a:rPr lang="en-US" altLang="ko-KR" sz="1200" dirty="0">
                <a:sym typeface="Wingdings" panose="05000000000000000000" pitchFamily="2" charset="2"/>
              </a:rPr>
              <a:t> </a:t>
            </a:r>
            <a:r>
              <a:rPr lang="ko-KR" altLang="en-US" sz="1200" dirty="0">
                <a:sym typeface="Wingdings" panose="05000000000000000000" pitchFamily="2" charset="2"/>
              </a:rPr>
              <a:t>시간多</a:t>
            </a:r>
            <a:endParaRPr lang="en-US" altLang="ko-KR" sz="1200" dirty="0">
              <a:sym typeface="Wingdings" panose="05000000000000000000" pitchFamily="2" charset="2"/>
            </a:endParaRPr>
          </a:p>
          <a:p>
            <a:pPr marL="171450" indent="-1714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en-US" altLang="ko-KR" sz="1200" dirty="0"/>
              <a:t>Iteration </a:t>
            </a:r>
            <a:r>
              <a:rPr lang="ko-KR" altLang="en-US" sz="1200" dirty="0"/>
              <a:t>수가 줄어들면 정확성을 떨어짐 </a:t>
            </a:r>
            <a:r>
              <a:rPr lang="en-US" altLang="ko-KR" sz="1200" dirty="0">
                <a:sym typeface="Wingdings" panose="05000000000000000000" pitchFamily="2" charset="2"/>
              </a:rPr>
              <a:t> </a:t>
            </a:r>
            <a:r>
              <a:rPr lang="ko-KR" altLang="en-US" sz="1200" dirty="0">
                <a:sym typeface="Wingdings" panose="05000000000000000000" pitchFamily="2" charset="2"/>
              </a:rPr>
              <a:t>시간小</a:t>
            </a:r>
            <a:endParaRPr lang="ko-KR" altLang="en-US" sz="12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FF5DB89-7CAD-4309-831B-D59B18ACEF51}"/>
              </a:ext>
            </a:extLst>
          </p:cNvPr>
          <p:cNvSpPr txBox="1"/>
          <p:nvPr/>
        </p:nvSpPr>
        <p:spPr>
          <a:xfrm>
            <a:off x="191539" y="1085620"/>
            <a:ext cx="10701177" cy="1160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Backpropagation: </a:t>
            </a:r>
            <a:r>
              <a:rPr lang="ko-KR" altLang="en-US" sz="1600" dirty="0"/>
              <a:t>계산 결과와 정답의 오차를 구해서 오차에 관여하는 노드 값들의 가중치와 편향을 수정하는데</a:t>
            </a:r>
            <a:r>
              <a:rPr lang="en-US" altLang="ko-KR" sz="1600" dirty="0"/>
              <a:t>, 		     </a:t>
            </a:r>
            <a:r>
              <a:rPr lang="ko-KR" altLang="en-US" sz="1600" b="1" dirty="0">
                <a:solidFill>
                  <a:srgbClr val="0000FF"/>
                </a:solidFill>
              </a:rPr>
              <a:t>오차가 작아지는 방향으로 반복해서 수정</a:t>
            </a:r>
            <a:r>
              <a:rPr lang="ko-KR" altLang="en-US" sz="1600" dirty="0"/>
              <a:t>하는 기법</a:t>
            </a:r>
            <a:endParaRPr lang="en-US" altLang="ko-KR" sz="14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ko-KR" sz="1400" dirty="0"/>
          </a:p>
        </p:txBody>
      </p:sp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D6BA62CE-43D6-4FE2-98F3-B34615FE8E5F}"/>
              </a:ext>
            </a:extLst>
          </p:cNvPr>
          <p:cNvCxnSpPr>
            <a:cxnSpLocks/>
          </p:cNvCxnSpPr>
          <p:nvPr/>
        </p:nvCxnSpPr>
        <p:spPr>
          <a:xfrm>
            <a:off x="4277533" y="3270144"/>
            <a:ext cx="0" cy="367793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856516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 </a:t>
            </a:r>
            <a:r>
              <a:rPr lang="en-US" altLang="ko-KR" b="1" dirty="0">
                <a:solidFill>
                  <a:srgbClr val="0000FF"/>
                </a:solidFill>
              </a:rPr>
              <a:t>(Ex., Learning Rate = 0.5)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490766" y="3933498"/>
            <a:ext cx="1407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ym typeface="Wingdings" panose="05000000000000000000" pitchFamily="2" charset="2"/>
              </a:rPr>
              <a:t>   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2.80  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2.1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-2.1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5.6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3.5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696100" y="5229415"/>
            <a:ext cx="14163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3.1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0.4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-0.4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7922943" y="3275546"/>
            <a:ext cx="7000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   0.67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1.67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84950" y="3245856"/>
            <a:ext cx="7841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0.6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15C5891B-FA17-4B93-BC4B-7675AA705B4A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10060A43-EB8E-437A-98E5-B2AB96DF81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898C11D-C447-4125-A38A-CE2ECFB85520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4D08761-E521-41EB-B752-3A091BC6C49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287D625A-6082-455B-81B7-10BE4E226C92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6E6F0A5D-A008-4297-836C-C734028828A0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71F827E8-2859-488C-8D96-3E9C0FEEEA1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FF1254A-58B7-46C3-B6D2-65514BAFCCE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29DED1A4-327E-4AE3-A4BE-CCF5E85FFCC4}"/>
              </a:ext>
            </a:extLst>
          </p:cNvPr>
          <p:cNvSpPr txBox="1"/>
          <p:nvPr/>
        </p:nvSpPr>
        <p:spPr>
          <a:xfrm>
            <a:off x="10887403" y="260455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0.73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3" name="직선 화살표 연결선 2">
            <a:extLst>
              <a:ext uri="{FF2B5EF4-FFF2-40B4-BE49-F238E27FC236}">
                <a16:creationId xmlns:a16="http://schemas.microsoft.com/office/drawing/2014/main" id="{49AD41AA-A75C-4868-8EEF-D9EE1F595809}"/>
              </a:ext>
            </a:extLst>
          </p:cNvPr>
          <p:cNvCxnSpPr>
            <a:stCxn id="63" idx="2"/>
          </p:cNvCxnSpPr>
          <p:nvPr/>
        </p:nvCxnSpPr>
        <p:spPr>
          <a:xfrm>
            <a:off x="11181986" y="2912328"/>
            <a:ext cx="4174" cy="372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96918F6-E8C9-4E70-8E17-17B203A554EA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96918F6-E8C9-4E70-8E17-17B203A554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1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99AA928-36E0-4205-9932-4CF9B672D8B9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99AA928-36E0-4205-9932-4CF9B672D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0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89E4605-ED24-4CFF-933F-0C6DFD197DFA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89E4605-ED24-4CFF-933F-0C6DFD197D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46B9B5F-FDCB-442F-905F-09743AE9F50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46B9B5F-FDCB-442F-905F-09743AE9F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F49D5B3-ACA6-417E-9042-31B8D5A6FB3D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F49D5B3-ACA6-417E-9042-31B8D5A6F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86B189B-01D3-4586-8F17-9E0BE7B9DEEB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86B189B-01D3-4586-8F17-9E0BE7B9D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14ED151-93D9-495C-9961-7650411CD0B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14ED151-93D9-495C-9961-7650411CD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17726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b="1" dirty="0"/>
              <a:t>Single Layer Perceptron (SLP)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828" y="2640692"/>
            <a:ext cx="2167872" cy="1443527"/>
          </a:xfrm>
          <a:prstGeom prst="rect">
            <a:avLst/>
          </a:prstGeom>
        </p:spPr>
      </p:pic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172" y="3857099"/>
            <a:ext cx="1282766" cy="292115"/>
          </a:xfrm>
          <a:prstGeom prst="rect">
            <a:avLst/>
          </a:prstGeom>
        </p:spPr>
      </p:pic>
      <p:sp>
        <p:nvSpPr>
          <p:cNvPr id="98" name="화살표: 오른쪽 97">
            <a:extLst>
              <a:ext uri="{FF2B5EF4-FFF2-40B4-BE49-F238E27FC236}">
                <a16:creationId xmlns:a16="http://schemas.microsoft.com/office/drawing/2014/main" id="{92DD36DD-9BC0-4FE7-A988-A7C4B37972EA}"/>
              </a:ext>
            </a:extLst>
          </p:cNvPr>
          <p:cNvSpPr/>
          <p:nvPr/>
        </p:nvSpPr>
        <p:spPr>
          <a:xfrm>
            <a:off x="3029502" y="3169190"/>
            <a:ext cx="530577" cy="3454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9" name="그림 98" descr="텍스트이(가) 표시된 사진&#10;&#10;자동 생성된 설명">
            <a:extLst>
              <a:ext uri="{FF2B5EF4-FFF2-40B4-BE49-F238E27FC236}">
                <a16:creationId xmlns:a16="http://schemas.microsoft.com/office/drawing/2014/main" id="{1F26ED85-2093-4036-8DA8-D6CE9897948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2"/>
          <a:stretch/>
        </p:blipFill>
        <p:spPr>
          <a:xfrm>
            <a:off x="3832652" y="2400399"/>
            <a:ext cx="4526695" cy="1914827"/>
          </a:xfrm>
          <a:prstGeom prst="rect">
            <a:avLst/>
          </a:prstGeom>
        </p:spPr>
      </p:pic>
      <p:sp>
        <p:nvSpPr>
          <p:cNvPr id="100" name="화살표: 오른쪽 99">
            <a:extLst>
              <a:ext uri="{FF2B5EF4-FFF2-40B4-BE49-F238E27FC236}">
                <a16:creationId xmlns:a16="http://schemas.microsoft.com/office/drawing/2014/main" id="{1E66EE80-4E9D-42ED-B4BD-09A121C66FA2}"/>
              </a:ext>
            </a:extLst>
          </p:cNvPr>
          <p:cNvSpPr/>
          <p:nvPr/>
        </p:nvSpPr>
        <p:spPr>
          <a:xfrm>
            <a:off x="4301038" y="1642551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5F6DB2A-1AA7-450C-8228-DDC933A7362F}"/>
              </a:ext>
            </a:extLst>
          </p:cNvPr>
          <p:cNvSpPr txBox="1"/>
          <p:nvPr/>
        </p:nvSpPr>
        <p:spPr>
          <a:xfrm>
            <a:off x="5180451" y="1792467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AEB27640-841C-4F05-93C3-D3DF175DF21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2652" y="4557757"/>
            <a:ext cx="5908112" cy="1908227"/>
          </a:xfrm>
          <a:prstGeom prst="rect">
            <a:avLst/>
          </a:prstGeom>
        </p:spPr>
      </p:pic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29FDA81F-3185-4DD6-A67E-52D7767322F8}"/>
              </a:ext>
            </a:extLst>
          </p:cNvPr>
          <p:cNvCxnSpPr/>
          <p:nvPr/>
        </p:nvCxnSpPr>
        <p:spPr>
          <a:xfrm>
            <a:off x="7411720" y="3514630"/>
            <a:ext cx="0" cy="1331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9981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SLP </a:t>
            </a:r>
            <a:r>
              <a:rPr lang="en-US" altLang="ko-KR" b="1" dirty="0">
                <a:sym typeface="Wingdings" panose="05000000000000000000" pitchFamily="2" charset="2"/>
              </a:rPr>
              <a:t> </a:t>
            </a:r>
            <a:r>
              <a:rPr lang="en-US" altLang="ko-KR" b="1" dirty="0"/>
              <a:t>Deep Neural Network (MLP) </a:t>
            </a:r>
          </a:p>
          <a:p>
            <a:r>
              <a:rPr lang="en-US" altLang="ko-KR" sz="1400" b="1" dirty="0">
                <a:sym typeface="Wingdings" panose="05000000000000000000" pitchFamily="2" charset="2"/>
              </a:rPr>
              <a:t>       </a:t>
            </a:r>
            <a:r>
              <a:rPr lang="ko-KR" altLang="en-US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행렬에 대한 </a:t>
            </a:r>
            <a:r>
              <a:rPr lang="en-US" altLang="ko-KR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Backpropagation 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78" y="2305630"/>
            <a:ext cx="2167872" cy="1443527"/>
          </a:xfrm>
          <a:prstGeom prst="rect">
            <a:avLst/>
          </a:prstGeom>
        </p:spPr>
      </p:pic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5D0DAFE7-DD2D-4F33-8B73-2FC8F3E41606}"/>
              </a:ext>
            </a:extLst>
          </p:cNvPr>
          <p:cNvSpPr/>
          <p:nvPr/>
        </p:nvSpPr>
        <p:spPr>
          <a:xfrm>
            <a:off x="2837791" y="2705496"/>
            <a:ext cx="508000" cy="539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522" y="3603099"/>
            <a:ext cx="1282766" cy="292115"/>
          </a:xfrm>
          <a:prstGeom prst="rect">
            <a:avLst/>
          </a:prstGeom>
        </p:spPr>
      </p:pic>
      <p:pic>
        <p:nvPicPr>
          <p:cNvPr id="69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AF81DA52-C68B-4D50-9FFB-FBBFEDC8F5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26"/>
          <a:stretch/>
        </p:blipFill>
        <p:spPr bwMode="auto">
          <a:xfrm>
            <a:off x="3345791" y="2163251"/>
            <a:ext cx="624840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>
            <a:extLst>
              <a:ext uri="{FF2B5EF4-FFF2-40B4-BE49-F238E27FC236}">
                <a16:creationId xmlns:a16="http://schemas.microsoft.com/office/drawing/2014/main" id="{B8E9B680-3F04-4DAE-8573-E666A6E707B4}"/>
              </a:ext>
            </a:extLst>
          </p:cNvPr>
          <p:cNvSpPr/>
          <p:nvPr/>
        </p:nvSpPr>
        <p:spPr>
          <a:xfrm>
            <a:off x="5928190" y="2101850"/>
            <a:ext cx="999660" cy="17272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/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/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i="1" dirty="0">
                    <a:solidFill>
                      <a:srgbClr val="FF0000"/>
                    </a:solidFill>
                  </a:rPr>
                  <a:t> q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∈</m:t>
                    </m:r>
                    <m:sSup>
                      <m:sSup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blipFill>
                <a:blip r:embed="rId7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/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/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sz="1600" b="1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/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/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ko-KR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ko-KR" sz="16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ko-KR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ko-KR" sz="1600" b="1" dirty="0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/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61542-63AA-42DF-B23A-B2B359CD91CE}"/>
                  </a:ext>
                </a:extLst>
              </p:cNvPr>
              <p:cNvSpPr txBox="1"/>
              <p:nvPr/>
            </p:nvSpPr>
            <p:spPr>
              <a:xfrm>
                <a:off x="5705726" y="5447128"/>
                <a:ext cx="61518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61542-63AA-42DF-B23A-B2B359CD91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726" y="5447128"/>
                <a:ext cx="615188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547043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SLP </a:t>
            </a:r>
            <a:r>
              <a:rPr lang="en-US" altLang="ko-KR" b="1" dirty="0">
                <a:sym typeface="Wingdings" panose="05000000000000000000" pitchFamily="2" charset="2"/>
              </a:rPr>
              <a:t> </a:t>
            </a:r>
            <a:r>
              <a:rPr lang="en-US" altLang="ko-KR" b="1" dirty="0"/>
              <a:t>Deep Neural Network (MLP) </a:t>
            </a:r>
          </a:p>
          <a:p>
            <a:r>
              <a:rPr lang="en-US" altLang="ko-KR" sz="1400" b="1" dirty="0">
                <a:sym typeface="Wingdings" panose="05000000000000000000" pitchFamily="2" charset="2"/>
              </a:rPr>
              <a:t>       </a:t>
            </a:r>
            <a:r>
              <a:rPr lang="ko-KR" altLang="en-US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행렬에 대한 </a:t>
            </a:r>
            <a:r>
              <a:rPr lang="en-US" altLang="ko-KR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Backpropagation 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78" y="2305630"/>
            <a:ext cx="2167872" cy="1443527"/>
          </a:xfrm>
          <a:prstGeom prst="rect">
            <a:avLst/>
          </a:prstGeom>
        </p:spPr>
      </p:pic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5D0DAFE7-DD2D-4F33-8B73-2FC8F3E41606}"/>
              </a:ext>
            </a:extLst>
          </p:cNvPr>
          <p:cNvSpPr/>
          <p:nvPr/>
        </p:nvSpPr>
        <p:spPr>
          <a:xfrm>
            <a:off x="2837791" y="2705496"/>
            <a:ext cx="508000" cy="539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522" y="3603099"/>
            <a:ext cx="1282766" cy="292115"/>
          </a:xfrm>
          <a:prstGeom prst="rect">
            <a:avLst/>
          </a:prstGeom>
        </p:spPr>
      </p:pic>
      <p:pic>
        <p:nvPicPr>
          <p:cNvPr id="69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AF81DA52-C68B-4D50-9FFB-FBBFEDC8F5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26"/>
          <a:stretch/>
        </p:blipFill>
        <p:spPr bwMode="auto">
          <a:xfrm>
            <a:off x="3345791" y="2163251"/>
            <a:ext cx="624840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>
            <a:extLst>
              <a:ext uri="{FF2B5EF4-FFF2-40B4-BE49-F238E27FC236}">
                <a16:creationId xmlns:a16="http://schemas.microsoft.com/office/drawing/2014/main" id="{B8E9B680-3F04-4DAE-8573-E666A6E707B4}"/>
              </a:ext>
            </a:extLst>
          </p:cNvPr>
          <p:cNvSpPr/>
          <p:nvPr/>
        </p:nvSpPr>
        <p:spPr>
          <a:xfrm>
            <a:off x="5928190" y="2101850"/>
            <a:ext cx="999660" cy="17272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/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/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i="1" dirty="0">
                    <a:solidFill>
                      <a:srgbClr val="FF0000"/>
                    </a:solidFill>
                  </a:rPr>
                  <a:t> q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∈</m:t>
                    </m:r>
                    <m:sSup>
                      <m:sSup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blipFill>
                <a:blip r:embed="rId7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/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/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sz="1600" b="1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/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/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1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ko-KR" alt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ko-KR" sz="1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ko-KR" sz="1600" b="1" dirty="0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/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949749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C89EF-57D2-4C08-A399-F24A8DC8E6A1}"/>
                  </a:ext>
                </a:extLst>
              </p:cNvPr>
              <p:cNvSpPr txBox="1"/>
              <p:nvPr/>
            </p:nvSpPr>
            <p:spPr>
              <a:xfrm>
                <a:off x="1825011" y="1663377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1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ko-KR" alt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ko-KR" sz="1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ko-KR" sz="1600" b="1" dirty="0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C89EF-57D2-4C08-A399-F24A8DC8E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011" y="1663377"/>
                <a:ext cx="6494921" cy="8850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화살표: 아래쪽 1">
            <a:extLst>
              <a:ext uri="{FF2B5EF4-FFF2-40B4-BE49-F238E27FC236}">
                <a16:creationId xmlns:a16="http://schemas.microsoft.com/office/drawing/2014/main" id="{E9DA3F82-51EA-46E3-B34F-EF5998F881F7}"/>
              </a:ext>
            </a:extLst>
          </p:cNvPr>
          <p:cNvSpPr/>
          <p:nvPr/>
        </p:nvSpPr>
        <p:spPr>
          <a:xfrm>
            <a:off x="4693538" y="2654373"/>
            <a:ext cx="451637" cy="31234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D4E8253-2B97-41A7-B413-45C23269C1E1}"/>
                  </a:ext>
                </a:extLst>
              </p:cNvPr>
              <p:cNvSpPr txBox="1"/>
              <p:nvPr/>
            </p:nvSpPr>
            <p:spPr>
              <a:xfrm>
                <a:off x="1855925" y="3149116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…+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…+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D4E8253-2B97-41A7-B413-45C23269C1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925" y="3149116"/>
                <a:ext cx="6494921" cy="8850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>
            <a:extLst>
              <a:ext uri="{FF2B5EF4-FFF2-40B4-BE49-F238E27FC236}">
                <a16:creationId xmlns:a16="http://schemas.microsoft.com/office/drawing/2014/main" id="{0A9AE6D3-E1AD-4A02-AC28-D8EC1C60DA2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993" y="4240018"/>
            <a:ext cx="7434268" cy="165506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6097A318-EA74-40F2-A77E-645B1EBE0BF4}"/>
              </a:ext>
            </a:extLst>
          </p:cNvPr>
          <p:cNvSpPr txBox="1"/>
          <p:nvPr/>
        </p:nvSpPr>
        <p:spPr>
          <a:xfrm>
            <a:off x="5145175" y="2639617"/>
            <a:ext cx="65278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sz="1200" b="1">
                <a:sym typeface="Wingdings" panose="05000000000000000000" pitchFamily="2" charset="2"/>
              </a:rPr>
              <a:t>간소화</a:t>
            </a:r>
            <a:endParaRPr lang="ko-KR" altLang="en-US" sz="1200" b="1" dirty="0"/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F1AC4A41-8F55-44A5-B55A-22FCDD152059}"/>
              </a:ext>
            </a:extLst>
          </p:cNvPr>
          <p:cNvSpPr/>
          <p:nvPr/>
        </p:nvSpPr>
        <p:spPr>
          <a:xfrm>
            <a:off x="1762590" y="4125466"/>
            <a:ext cx="7076610" cy="188417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588458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504763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504763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544634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447484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447484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546928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465164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465527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569311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625560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428280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428280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492752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492752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595532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5955322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503412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5034128"/>
                <a:ext cx="132475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EDAF8B5-B2EB-45EC-B581-FF8820C03921}"/>
                  </a:ext>
                </a:extLst>
              </p:cNvPr>
              <p:cNvSpPr txBox="1"/>
              <p:nvPr/>
            </p:nvSpPr>
            <p:spPr>
              <a:xfrm>
                <a:off x="8072544" y="5575140"/>
                <a:ext cx="2007044" cy="2811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𝟐</m:t>
                              </m:r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𝟔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ko-KR" sz="1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𝟏𝟔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EDAF8B5-B2EB-45EC-B581-FF8820C03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2544" y="5575140"/>
                <a:ext cx="2007044" cy="281167"/>
              </a:xfrm>
              <a:prstGeom prst="rect">
                <a:avLst/>
              </a:prstGeom>
              <a:blipFill>
                <a:blip r:embed="rId8"/>
                <a:stretch>
                  <a:fillRect b="-108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4410659-8160-4A1A-97A8-278F2C130BBE}"/>
                  </a:ext>
                </a:extLst>
              </p:cNvPr>
              <p:cNvSpPr txBox="1"/>
              <p:nvPr/>
            </p:nvSpPr>
            <p:spPr>
              <a:xfrm>
                <a:off x="3183545" y="605134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4410659-8160-4A1A-97A8-278F2C130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6051342"/>
                <a:ext cx="657750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33306F-28E6-45AF-97B6-67E9176EE883}"/>
                  </a:ext>
                </a:extLst>
              </p:cNvPr>
              <p:cNvSpPr txBox="1"/>
              <p:nvPr/>
            </p:nvSpPr>
            <p:spPr>
              <a:xfrm>
                <a:off x="8121173" y="4687419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33306F-28E6-45AF-97B6-67E9176EE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173" y="4687419"/>
                <a:ext cx="751897" cy="338554"/>
              </a:xfrm>
              <a:prstGeom prst="rect">
                <a:avLst/>
              </a:prstGeom>
              <a:blipFill>
                <a:blip r:embed="rId10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B327C627-C1FE-48A0-AC7A-32FB486EF7DB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E670B5D-61B8-4CFA-9C25-1C858FCD66D9}"/>
              </a:ext>
            </a:extLst>
          </p:cNvPr>
          <p:cNvSpPr txBox="1"/>
          <p:nvPr/>
        </p:nvSpPr>
        <p:spPr>
          <a:xfrm>
            <a:off x="4456625" y="521018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9B1EF997-FF1E-4EB1-A24D-CA1970D024D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856" y="1675176"/>
            <a:ext cx="9895012" cy="2205665"/>
          </a:xfrm>
          <a:prstGeom prst="rect">
            <a:avLst/>
          </a:prstGeom>
        </p:spPr>
      </p:pic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7ED93F8B-A164-4B06-AE6B-4939FFC1ACDF}"/>
              </a:ext>
            </a:extLst>
          </p:cNvPr>
          <p:cNvCxnSpPr/>
          <p:nvPr/>
        </p:nvCxnSpPr>
        <p:spPr>
          <a:xfrm>
            <a:off x="6304138" y="3078480"/>
            <a:ext cx="0" cy="1518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80EBFBD5-F517-4A49-A69E-5DF28F883825}"/>
              </a:ext>
            </a:extLst>
          </p:cNvPr>
          <p:cNvCxnSpPr/>
          <p:nvPr/>
        </p:nvCxnSpPr>
        <p:spPr>
          <a:xfrm>
            <a:off x="8481739" y="3029817"/>
            <a:ext cx="0" cy="1518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31EED9D3-80F9-48FE-A26D-3A9BA86B704D}"/>
              </a:ext>
            </a:extLst>
          </p:cNvPr>
          <p:cNvSpPr/>
          <p:nvPr/>
        </p:nvSpPr>
        <p:spPr>
          <a:xfrm>
            <a:off x="1762590" y="4125466"/>
            <a:ext cx="8467610" cy="2448054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9C373654-58F2-4CD2-B598-8095CB87AF6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DD6FDB0-6CC2-4D5F-8129-4300A7792134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DD6FDB0-6CC2-4D5F-8129-4300A7792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2A08722-33E5-4797-A6D8-E99FDF317EC7}"/>
                  </a:ext>
                </a:extLst>
              </p:cNvPr>
              <p:cNvSpPr txBox="1"/>
              <p:nvPr/>
            </p:nvSpPr>
            <p:spPr>
              <a:xfrm>
                <a:off x="5824652" y="4572799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2A08722-33E5-4797-A6D8-E99FDF317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652" y="4572799"/>
                <a:ext cx="1421335" cy="338554"/>
              </a:xfrm>
              <a:prstGeom prst="rect">
                <a:avLst/>
              </a:prstGeom>
              <a:blipFill>
                <a:blip r:embed="rId15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824294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/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blipFill>
                <a:blip r:embed="rId13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5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65AC9377-5CBA-4B76-B484-13E98D97A168}"/>
              </a:ext>
            </a:extLst>
          </p:cNvPr>
          <p:cNvSpPr/>
          <p:nvPr/>
        </p:nvSpPr>
        <p:spPr>
          <a:xfrm rot="5400000">
            <a:off x="6062229" y="4450234"/>
            <a:ext cx="517104" cy="170198"/>
          </a:xfrm>
          <a:prstGeom prst="rightArrow">
            <a:avLst>
              <a:gd name="adj1" fmla="val 50000"/>
              <a:gd name="adj2" fmla="val 49211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D7DF0BD-01C3-4B5A-893A-2D3873B45A9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C74AEE6-E21A-43B6-9BCC-C51A9DDD6E9C}"/>
                  </a:ext>
                </a:extLst>
              </p:cNvPr>
              <p:cNvSpPr txBox="1"/>
              <p:nvPr/>
            </p:nvSpPr>
            <p:spPr>
              <a:xfrm>
                <a:off x="5491727" y="4736723"/>
                <a:ext cx="1651798" cy="6657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C74AEE6-E21A-43B6-9BCC-C51A9DDD6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1727" y="4736723"/>
                <a:ext cx="1651798" cy="66576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7E3699E-5F32-4457-A5DE-708B7874037D}"/>
                  </a:ext>
                </a:extLst>
              </p:cNvPr>
              <p:cNvSpPr txBox="1"/>
              <p:nvPr/>
            </p:nvSpPr>
            <p:spPr>
              <a:xfrm>
                <a:off x="5631576" y="5553767"/>
                <a:ext cx="1372100" cy="39433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𝛁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US" altLang="ko-KR" b="1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ko-KR" altLang="en-US" baseline="-25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7E3699E-5F32-4457-A5DE-708B78740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576" y="5553767"/>
                <a:ext cx="1372100" cy="394339"/>
              </a:xfrm>
              <a:prstGeom prst="rect">
                <a:avLst/>
              </a:prstGeom>
              <a:blipFill>
                <a:blip r:embed="rId18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그림 29">
            <a:extLst>
              <a:ext uri="{FF2B5EF4-FFF2-40B4-BE49-F238E27FC236}">
                <a16:creationId xmlns:a16="http://schemas.microsoft.com/office/drawing/2014/main" id="{C6C3C8BC-E043-42AC-BC13-06CD7697315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875B76-BBEF-48B0-99B9-27258611240A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875B76-BBEF-48B0-99B9-272586112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20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6A0D124-6E94-4155-B281-B2723972BC21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6A0D124-6E94-4155-B281-B2723972B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1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직사각형 37">
            <a:extLst>
              <a:ext uri="{FF2B5EF4-FFF2-40B4-BE49-F238E27FC236}">
                <a16:creationId xmlns:a16="http://schemas.microsoft.com/office/drawing/2014/main" id="{98A714A4-C9FE-4601-AC7A-48E867CD383D}"/>
              </a:ext>
            </a:extLst>
          </p:cNvPr>
          <p:cNvSpPr/>
          <p:nvPr/>
        </p:nvSpPr>
        <p:spPr>
          <a:xfrm flipV="1">
            <a:off x="5692548" y="2854256"/>
            <a:ext cx="1210058" cy="1403843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534884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직사각형 31">
            <a:extLst>
              <a:ext uri="{FF2B5EF4-FFF2-40B4-BE49-F238E27FC236}">
                <a16:creationId xmlns:a16="http://schemas.microsoft.com/office/drawing/2014/main" id="{FBD8E2DD-210A-4AFF-BA35-910BA4F74FCC}"/>
              </a:ext>
            </a:extLst>
          </p:cNvPr>
          <p:cNvSpPr/>
          <p:nvPr/>
        </p:nvSpPr>
        <p:spPr>
          <a:xfrm flipV="1">
            <a:off x="1964997" y="2419746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A6C8214-3CAB-4CB5-822E-6B580D1131B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1E78395-412D-4D6B-B1B8-2E41A730812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78297DC-860F-41D2-BC8B-DFC808E07B49}"/>
              </a:ext>
            </a:extLst>
          </p:cNvPr>
          <p:cNvCxnSpPr/>
          <p:nvPr/>
        </p:nvCxnSpPr>
        <p:spPr>
          <a:xfrm>
            <a:off x="2387600" y="3382065"/>
            <a:ext cx="0" cy="16014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7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A3AFF293-0424-4CCD-BE58-3A83C8DBA7B4}"/>
              </a:ext>
            </a:extLst>
          </p:cNvPr>
          <p:cNvSpPr/>
          <p:nvPr/>
        </p:nvSpPr>
        <p:spPr>
          <a:xfrm>
            <a:off x="3405683" y="5257038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767E7D1A-D4B7-4894-B9EA-254AF46A6AE3}"/>
              </a:ext>
            </a:extLst>
          </p:cNvPr>
          <p:cNvGrpSpPr/>
          <p:nvPr/>
        </p:nvGrpSpPr>
        <p:grpSpPr>
          <a:xfrm>
            <a:off x="1858702" y="5120468"/>
            <a:ext cx="1454507" cy="1198730"/>
            <a:chOff x="10200488" y="1143000"/>
            <a:chExt cx="1730694" cy="1426349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B5805DE4-36FD-4985-98FD-14365910F2BA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7" name="그룹 56">
              <a:extLst>
                <a:ext uri="{FF2B5EF4-FFF2-40B4-BE49-F238E27FC236}">
                  <a16:creationId xmlns:a16="http://schemas.microsoft.com/office/drawing/2014/main" id="{196967EF-BD7A-4483-81E7-2481F359F83A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p>
                                <m:sSup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6905FF9C-21E1-4920-AFFE-39F93B7E7D40}"/>
              </a:ext>
            </a:extLst>
          </p:cNvPr>
          <p:cNvSpPr/>
          <p:nvPr/>
        </p:nvSpPr>
        <p:spPr>
          <a:xfrm flipV="1">
            <a:off x="1885971" y="5211390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2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/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𝑞</m:t>
                      </m:r>
                      <m:sSup>
                        <m:sSupPr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ko-KR" sz="1400" b="1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blipFill>
                <a:blip r:embed="rId24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/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1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810BB956-3AE4-4489-948F-CFA4C4AE08F9}"/>
              </a:ext>
            </a:extLst>
          </p:cNvPr>
          <p:cNvCxnSpPr>
            <a:cxnSpLocks/>
          </p:cNvCxnSpPr>
          <p:nvPr/>
        </p:nvCxnSpPr>
        <p:spPr>
          <a:xfrm>
            <a:off x="4572000" y="5719833"/>
            <a:ext cx="0" cy="2010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D00DC478-9987-40AE-9AFF-3777DC94D3BA}"/>
              </a:ext>
            </a:extLst>
          </p:cNvPr>
          <p:cNvCxnSpPr>
            <a:cxnSpLocks/>
          </p:cNvCxnSpPr>
          <p:nvPr/>
        </p:nvCxnSpPr>
        <p:spPr>
          <a:xfrm>
            <a:off x="4876736" y="5746139"/>
            <a:ext cx="357067" cy="148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/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ko-KR" sz="1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e>
                    </m:d>
                    <m:r>
                      <a:rPr lang="en-US" altLang="ko-KR" sz="12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ko-KR" sz="12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그림 18" descr="텍스트이(가) 표시된 사진&#10;&#10;자동 생성된 설명">
            <a:extLst>
              <a:ext uri="{FF2B5EF4-FFF2-40B4-BE49-F238E27FC236}">
                <a16:creationId xmlns:a16="http://schemas.microsoft.com/office/drawing/2014/main" id="{0889B54D-3035-4AA8-B8E1-B2C44C089FA5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703" y="5323208"/>
            <a:ext cx="596931" cy="3238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7AB9B54-4242-4900-AF8F-063B238A37AF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7AB9B54-4242-4900-AF8F-063B238A37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8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714972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직사각형 31">
            <a:extLst>
              <a:ext uri="{FF2B5EF4-FFF2-40B4-BE49-F238E27FC236}">
                <a16:creationId xmlns:a16="http://schemas.microsoft.com/office/drawing/2014/main" id="{FBD8E2DD-210A-4AFF-BA35-910BA4F74FCC}"/>
              </a:ext>
            </a:extLst>
          </p:cNvPr>
          <p:cNvSpPr/>
          <p:nvPr/>
        </p:nvSpPr>
        <p:spPr>
          <a:xfrm flipV="1">
            <a:off x="1964997" y="2419746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A6C8214-3CAB-4CB5-822E-6B580D1131B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1E78395-412D-4D6B-B1B8-2E41A730812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78297DC-860F-41D2-BC8B-DFC808E07B49}"/>
              </a:ext>
            </a:extLst>
          </p:cNvPr>
          <p:cNvCxnSpPr/>
          <p:nvPr/>
        </p:nvCxnSpPr>
        <p:spPr>
          <a:xfrm>
            <a:off x="2387600" y="3382065"/>
            <a:ext cx="0" cy="16014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7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A3AFF293-0424-4CCD-BE58-3A83C8DBA7B4}"/>
              </a:ext>
            </a:extLst>
          </p:cNvPr>
          <p:cNvSpPr/>
          <p:nvPr/>
        </p:nvSpPr>
        <p:spPr>
          <a:xfrm>
            <a:off x="3405683" y="5257038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767E7D1A-D4B7-4894-B9EA-254AF46A6AE3}"/>
              </a:ext>
            </a:extLst>
          </p:cNvPr>
          <p:cNvGrpSpPr/>
          <p:nvPr/>
        </p:nvGrpSpPr>
        <p:grpSpPr>
          <a:xfrm>
            <a:off x="1858702" y="5120468"/>
            <a:ext cx="1454507" cy="1198730"/>
            <a:chOff x="10200488" y="1143000"/>
            <a:chExt cx="1730694" cy="1426349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B5805DE4-36FD-4985-98FD-14365910F2BA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7" name="그룹 56">
              <a:extLst>
                <a:ext uri="{FF2B5EF4-FFF2-40B4-BE49-F238E27FC236}">
                  <a16:creationId xmlns:a16="http://schemas.microsoft.com/office/drawing/2014/main" id="{196967EF-BD7A-4483-81E7-2481F359F83A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p>
                                <m:sSup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6905FF9C-21E1-4920-AFFE-39F93B7E7D40}"/>
              </a:ext>
            </a:extLst>
          </p:cNvPr>
          <p:cNvSpPr/>
          <p:nvPr/>
        </p:nvSpPr>
        <p:spPr>
          <a:xfrm flipV="1">
            <a:off x="1885971" y="5211390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2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/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𝑞</m:t>
                      </m:r>
                      <m:sSup>
                        <m:sSupPr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ko-KR" sz="1400" b="1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blipFill>
                <a:blip r:embed="rId24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/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1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810BB956-3AE4-4489-948F-CFA4C4AE08F9}"/>
              </a:ext>
            </a:extLst>
          </p:cNvPr>
          <p:cNvCxnSpPr>
            <a:cxnSpLocks/>
          </p:cNvCxnSpPr>
          <p:nvPr/>
        </p:nvCxnSpPr>
        <p:spPr>
          <a:xfrm>
            <a:off x="4572000" y="5719833"/>
            <a:ext cx="0" cy="2010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D00DC478-9987-40AE-9AFF-3777DC94D3BA}"/>
              </a:ext>
            </a:extLst>
          </p:cNvPr>
          <p:cNvCxnSpPr>
            <a:cxnSpLocks/>
          </p:cNvCxnSpPr>
          <p:nvPr/>
        </p:nvCxnSpPr>
        <p:spPr>
          <a:xfrm>
            <a:off x="4876736" y="5746139"/>
            <a:ext cx="357067" cy="148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/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ko-KR" sz="1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e>
                    </m:d>
                    <m:r>
                      <a:rPr lang="en-US" altLang="ko-KR" sz="12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ko-KR" sz="12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/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.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5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sz="14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A978E45-C182-49F5-9E7C-22C7771E2881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A978E45-C182-49F5-9E7C-22C7771E2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8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318550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직사각형 31">
            <a:extLst>
              <a:ext uri="{FF2B5EF4-FFF2-40B4-BE49-F238E27FC236}">
                <a16:creationId xmlns:a16="http://schemas.microsoft.com/office/drawing/2014/main" id="{FBD8E2DD-210A-4AFF-BA35-910BA4F74FCC}"/>
              </a:ext>
            </a:extLst>
          </p:cNvPr>
          <p:cNvSpPr/>
          <p:nvPr/>
        </p:nvSpPr>
        <p:spPr>
          <a:xfrm flipV="1">
            <a:off x="1964997" y="2419746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A6C8214-3CAB-4CB5-822E-6B580D1131B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1E78395-412D-4D6B-B1B8-2E41A730812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78297DC-860F-41D2-BC8B-DFC808E07B49}"/>
              </a:ext>
            </a:extLst>
          </p:cNvPr>
          <p:cNvCxnSpPr/>
          <p:nvPr/>
        </p:nvCxnSpPr>
        <p:spPr>
          <a:xfrm>
            <a:off x="2387600" y="3382065"/>
            <a:ext cx="0" cy="16014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7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A3AFF293-0424-4CCD-BE58-3A83C8DBA7B4}"/>
              </a:ext>
            </a:extLst>
          </p:cNvPr>
          <p:cNvSpPr/>
          <p:nvPr/>
        </p:nvSpPr>
        <p:spPr>
          <a:xfrm>
            <a:off x="3405683" y="5257038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767E7D1A-D4B7-4894-B9EA-254AF46A6AE3}"/>
              </a:ext>
            </a:extLst>
          </p:cNvPr>
          <p:cNvGrpSpPr/>
          <p:nvPr/>
        </p:nvGrpSpPr>
        <p:grpSpPr>
          <a:xfrm>
            <a:off x="1858702" y="5120468"/>
            <a:ext cx="1454507" cy="1198730"/>
            <a:chOff x="10200488" y="1143000"/>
            <a:chExt cx="1730694" cy="1426349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B5805DE4-36FD-4985-98FD-14365910F2BA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7" name="그룹 56">
              <a:extLst>
                <a:ext uri="{FF2B5EF4-FFF2-40B4-BE49-F238E27FC236}">
                  <a16:creationId xmlns:a16="http://schemas.microsoft.com/office/drawing/2014/main" id="{196967EF-BD7A-4483-81E7-2481F359F83A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p>
                                <m:sSup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6905FF9C-21E1-4920-AFFE-39F93B7E7D40}"/>
              </a:ext>
            </a:extLst>
          </p:cNvPr>
          <p:cNvSpPr/>
          <p:nvPr/>
        </p:nvSpPr>
        <p:spPr>
          <a:xfrm flipV="1">
            <a:off x="1885971" y="5211390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2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/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𝑞</m:t>
                      </m:r>
                      <m:sSup>
                        <m:sSupPr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ko-KR" sz="1400" b="1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blipFill>
                <a:blip r:embed="rId24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/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.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5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sz="14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235A48F-DEF2-4169-B964-628A4C220EBD}"/>
                  </a:ext>
                </a:extLst>
              </p:cNvPr>
              <p:cNvSpPr txBox="1"/>
              <p:nvPr/>
            </p:nvSpPr>
            <p:spPr>
              <a:xfrm>
                <a:off x="3685081" y="5795327"/>
                <a:ext cx="1765955" cy="32714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 baseline="30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sub>
                      </m:sSub>
                      <m:r>
                        <a:rPr lang="en-US" altLang="ko-KR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235A48F-DEF2-4169-B964-628A4C220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081" y="5795327"/>
                <a:ext cx="1765955" cy="327141"/>
              </a:xfrm>
              <a:prstGeom prst="rect">
                <a:avLst/>
              </a:prstGeom>
              <a:blipFill>
                <a:blip r:embed="rId26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390A740-387D-4AA1-9DB3-FE67E7758C40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390A740-387D-4AA1-9DB3-FE67E7758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7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937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Introduction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8923" y="1021767"/>
            <a:ext cx="10701177" cy="1871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모험가 이야기</a:t>
            </a:r>
            <a:r>
              <a:rPr lang="en-US" altLang="ko-KR" dirty="0"/>
              <a:t>: </a:t>
            </a:r>
            <a:r>
              <a:rPr lang="ko-KR" altLang="en-US" sz="1600" dirty="0"/>
              <a:t>어떤 모험가는 여행을 하며 </a:t>
            </a:r>
            <a:r>
              <a:rPr lang="ko-KR" altLang="en-US" sz="1600" u="sng" dirty="0"/>
              <a:t>가장 깊고 낮은 골짜기</a:t>
            </a:r>
            <a:r>
              <a:rPr lang="ko-KR" altLang="en-US" sz="1600" dirty="0"/>
              <a:t>를 찾아가려 한다</a:t>
            </a:r>
            <a:r>
              <a:rPr lang="en-US" altLang="ko-KR" sz="1600" dirty="0"/>
              <a:t>.</a:t>
            </a: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>
                <a:solidFill>
                  <a:srgbClr val="0000FF"/>
                </a:solidFill>
              </a:rPr>
              <a:t>조건 </a:t>
            </a:r>
            <a:r>
              <a:rPr lang="en-US" altLang="ko-KR" sz="1400" dirty="0">
                <a:solidFill>
                  <a:srgbClr val="0000FF"/>
                </a:solidFill>
              </a:rPr>
              <a:t>1: </a:t>
            </a:r>
            <a:r>
              <a:rPr lang="ko-KR" altLang="en-US" sz="1400" dirty="0">
                <a:solidFill>
                  <a:srgbClr val="0000FF"/>
                </a:solidFill>
              </a:rPr>
              <a:t>지도를 보지 않을 것</a:t>
            </a:r>
            <a:endParaRPr lang="en-US" altLang="ko-KR" sz="1100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>
                <a:solidFill>
                  <a:srgbClr val="0000FF"/>
                </a:solidFill>
              </a:rPr>
              <a:t>조건 </a:t>
            </a:r>
            <a:r>
              <a:rPr lang="en-US" altLang="ko-KR" sz="1400" dirty="0">
                <a:solidFill>
                  <a:srgbClr val="0000FF"/>
                </a:solidFill>
              </a:rPr>
              <a:t>2: </a:t>
            </a:r>
            <a:r>
              <a:rPr lang="ko-KR" altLang="en-US" sz="1400" dirty="0">
                <a:solidFill>
                  <a:srgbClr val="0000FF"/>
                </a:solidFill>
              </a:rPr>
              <a:t>눈가리개를 쓰는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ko-KR" altLang="en-US" sz="1400" b="1" dirty="0"/>
              <a:t>어떻게 모험가는 가장 깊고 낮을 골짜기를 찾아 갈 수 있을까</a:t>
            </a:r>
            <a:r>
              <a:rPr lang="en-US" altLang="ko-KR" sz="1400" b="1" dirty="0"/>
              <a:t>?</a:t>
            </a:r>
          </a:p>
        </p:txBody>
      </p:sp>
      <p:pic>
        <p:nvPicPr>
          <p:cNvPr id="56" name="그림 55">
            <a:extLst>
              <a:ext uri="{FF2B5EF4-FFF2-40B4-BE49-F238E27FC236}">
                <a16:creationId xmlns:a16="http://schemas.microsoft.com/office/drawing/2014/main" id="{13CBD319-723A-41D3-91EF-74838D47B8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723" y="2920292"/>
            <a:ext cx="8784554" cy="323810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EABAD92-4D4C-40F0-A6D2-388B1CB752A4}"/>
              </a:ext>
            </a:extLst>
          </p:cNvPr>
          <p:cNvSpPr txBox="1"/>
          <p:nvPr/>
        </p:nvSpPr>
        <p:spPr>
          <a:xfrm>
            <a:off x="374469" y="5506406"/>
            <a:ext cx="6494247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- 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특정 포인트 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w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에서 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w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가 커질 수록 </a:t>
            </a:r>
            <a:r>
              <a:rPr lang="ko-KR" altLang="en-US" sz="900" b="0" i="0" dirty="0" err="1">
                <a:solidFill>
                  <a:srgbClr val="222222"/>
                </a:solidFill>
                <a:effectLst/>
                <a:latin typeface="-apple-system"/>
              </a:rPr>
              <a:t>함수값이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 커지는 중이라면 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(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즉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, 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기울기의 부호는 양수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) 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음의 방향으로 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w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를 이동</a:t>
            </a:r>
            <a:endParaRPr lang="en-US" altLang="ko-KR" sz="900" b="0" i="0" dirty="0">
              <a:solidFill>
                <a:srgbClr val="222222"/>
              </a:solidFill>
              <a:effectLst/>
              <a:latin typeface="-apple-system"/>
            </a:endParaRPr>
          </a:p>
          <a:p>
            <a:pPr algn="just"/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- 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반대로 특정 포인트 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w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에서 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w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가 커질 수록 </a:t>
            </a:r>
            <a:r>
              <a:rPr lang="ko-KR" altLang="en-US" sz="900" b="0" i="0" dirty="0" err="1">
                <a:solidFill>
                  <a:srgbClr val="222222"/>
                </a:solidFill>
                <a:effectLst/>
                <a:latin typeface="-apple-system"/>
              </a:rPr>
              <a:t>함수값이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 작아지는 중이라면 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(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즉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, 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기울기의 부호는 음수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) 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양의 방향으로 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w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를 이동</a:t>
            </a:r>
            <a:endParaRPr lang="en-US" altLang="ko-KR" sz="900" b="0" i="0" dirty="0">
              <a:solidFill>
                <a:srgbClr val="222222"/>
              </a:solidFill>
              <a:effectLst/>
              <a:latin typeface="-apple-system"/>
            </a:endParaRPr>
          </a:p>
          <a:p>
            <a:pPr algn="just"/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</a:rPr>
              <a:t>- </a:t>
            </a:r>
            <a:r>
              <a:rPr lang="ko-KR" altLang="en-US" sz="900" b="0" i="0" dirty="0">
                <a:solidFill>
                  <a:srgbClr val="222222"/>
                </a:solidFill>
                <a:effectLst/>
                <a:latin typeface="-apple-system"/>
              </a:rPr>
              <a:t>이동거리 </a:t>
            </a:r>
            <a:r>
              <a:rPr lang="en-US" altLang="ko-KR" sz="900" b="0" i="0" dirty="0">
                <a:solidFill>
                  <a:srgbClr val="222222"/>
                </a:solidFill>
                <a:effectLst/>
                <a:latin typeface="-apple-system"/>
                <a:sym typeface="Wingdings" panose="05000000000000000000" pitchFamily="2" charset="2"/>
              </a:rPr>
              <a:t> </a:t>
            </a:r>
            <a:r>
              <a:rPr lang="en-US" altLang="ko-KR" sz="900" b="1" i="0" dirty="0">
                <a:solidFill>
                  <a:srgbClr val="FF0000"/>
                </a:solidFill>
                <a:effectLst/>
                <a:latin typeface="-apple-system"/>
                <a:sym typeface="Wingdings" panose="05000000000000000000" pitchFamily="2" charset="2"/>
              </a:rPr>
              <a:t>Gradient </a:t>
            </a:r>
            <a:r>
              <a:rPr lang="ko-KR" altLang="en-US" sz="900" b="1" i="0" dirty="0">
                <a:solidFill>
                  <a:srgbClr val="FF0000"/>
                </a:solidFill>
                <a:effectLst/>
                <a:latin typeface="-apple-system"/>
                <a:sym typeface="Wingdings" panose="05000000000000000000" pitchFamily="2" charset="2"/>
              </a:rPr>
              <a:t>크기를 이용</a:t>
            </a:r>
            <a:endParaRPr lang="en-US" altLang="ko-KR" sz="900" b="1" i="0" dirty="0">
              <a:solidFill>
                <a:srgbClr val="FF0000"/>
              </a:solidFill>
              <a:effectLst/>
              <a:latin typeface="-apple-system"/>
            </a:endParaRPr>
          </a:p>
        </p:txBody>
      </p:sp>
    </p:spTree>
    <p:extLst>
      <p:ext uri="{BB962C8B-B14F-4D97-AF65-F5344CB8AC3E}">
        <p14:creationId xmlns:p14="http://schemas.microsoft.com/office/powerpoint/2010/main" val="406495245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10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1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7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5D271348-4A27-4BF3-B577-D8302CEB2733}"/>
              </a:ext>
            </a:extLst>
          </p:cNvPr>
          <p:cNvGrpSpPr/>
          <p:nvPr/>
        </p:nvGrpSpPr>
        <p:grpSpPr>
          <a:xfrm>
            <a:off x="2418838" y="5251975"/>
            <a:ext cx="1454507" cy="1198730"/>
            <a:chOff x="10200488" y="1143000"/>
            <a:chExt cx="1730694" cy="1426349"/>
          </a:xfrm>
        </p:grpSpPr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7EF25D11-FB97-44B3-9DA8-6581FB7EA197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0" name="그룹 49">
              <a:extLst>
                <a:ext uri="{FF2B5EF4-FFF2-40B4-BE49-F238E27FC236}">
                  <a16:creationId xmlns:a16="http://schemas.microsoft.com/office/drawing/2014/main" id="{6151A490-F667-4BB2-BFC8-9BF9D03557A5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B54A70EC-39BD-4874-8AB4-BCE560A09938}"/>
              </a:ext>
            </a:extLst>
          </p:cNvPr>
          <p:cNvSpPr/>
          <p:nvPr/>
        </p:nvSpPr>
        <p:spPr>
          <a:xfrm flipV="1">
            <a:off x="2365189" y="4045114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직사각형 54">
            <a:extLst>
              <a:ext uri="{FF2B5EF4-FFF2-40B4-BE49-F238E27FC236}">
                <a16:creationId xmlns:a16="http://schemas.microsoft.com/office/drawing/2014/main" id="{C156940A-055A-4504-9109-F312FF513B6D}"/>
              </a:ext>
            </a:extLst>
          </p:cNvPr>
          <p:cNvSpPr/>
          <p:nvPr/>
        </p:nvSpPr>
        <p:spPr>
          <a:xfrm flipV="1">
            <a:off x="2461422" y="5899203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화살표: 오른쪽 55">
            <a:extLst>
              <a:ext uri="{FF2B5EF4-FFF2-40B4-BE49-F238E27FC236}">
                <a16:creationId xmlns:a16="http://schemas.microsoft.com/office/drawing/2014/main" id="{C35F05A5-FC37-41F3-A849-8D82CE4711B7}"/>
              </a:ext>
            </a:extLst>
          </p:cNvPr>
          <p:cNvSpPr/>
          <p:nvPr/>
        </p:nvSpPr>
        <p:spPr>
          <a:xfrm>
            <a:off x="4031395" y="5953559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9" name="직선 화살표 연결선 58">
            <a:extLst>
              <a:ext uri="{FF2B5EF4-FFF2-40B4-BE49-F238E27FC236}">
                <a16:creationId xmlns:a16="http://schemas.microsoft.com/office/drawing/2014/main" id="{F5D0004F-A8D9-453C-BA54-C2F34D9CC2A9}"/>
              </a:ext>
            </a:extLst>
          </p:cNvPr>
          <p:cNvCxnSpPr>
            <a:cxnSpLocks/>
          </p:cNvCxnSpPr>
          <p:nvPr/>
        </p:nvCxnSpPr>
        <p:spPr>
          <a:xfrm>
            <a:off x="2819400" y="4894972"/>
            <a:ext cx="0" cy="357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2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그룹 7">
            <a:extLst>
              <a:ext uri="{FF2B5EF4-FFF2-40B4-BE49-F238E27FC236}">
                <a16:creationId xmlns:a16="http://schemas.microsoft.com/office/drawing/2014/main" id="{C7051BC7-A1D0-4C82-96C3-550E2FA1D7E5}"/>
              </a:ext>
            </a:extLst>
          </p:cNvPr>
          <p:cNvGrpSpPr/>
          <p:nvPr/>
        </p:nvGrpSpPr>
        <p:grpSpPr>
          <a:xfrm>
            <a:off x="4608480" y="5280575"/>
            <a:ext cx="2738388" cy="538289"/>
            <a:chOff x="4384997" y="5198247"/>
            <a:chExt cx="2192017" cy="5382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90987FAA-AB0C-4137-AC50-A500A730E07C}"/>
                    </a:ext>
                  </a:extLst>
                </p:cNvPr>
                <p:cNvSpPr txBox="1"/>
                <p:nvPr/>
              </p:nvSpPr>
              <p:spPr>
                <a:xfrm>
                  <a:off x="4384997" y="5198247"/>
                  <a:ext cx="1984056" cy="5382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f>
                          <m:f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num>
                          <m:den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ko-KR" sz="1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ko-KR" altLang="en-US" sz="1400" dirty="0">
                                <a:solidFill>
                                  <a:srgbClr val="FF0000"/>
                                </a:solidFill>
                                <a:latin typeface="+mn-ea"/>
                              </a:rPr>
                              <m:t>𝑾</m:t>
                            </m:r>
                            <m:r>
                              <m:rPr>
                                <m:nor/>
                              </m:rPr>
                              <a:rPr lang="ko-KR" altLang="en-US" sz="1400" baseline="30000" dirty="0">
                                <a:solidFill>
                                  <a:srgbClr val="FF0000"/>
                                </a:solidFill>
                                <a:latin typeface="+mn-ea"/>
                              </a:rPr>
                              <m:t>𝑻</m:t>
                            </m:r>
                          </m:e>
                        </m:d>
                        <m:r>
                          <a:rPr lang="en-US" altLang="ko-KR" sz="1400" b="1" i="1" baseline="300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ko-KR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ko-KR" sz="140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ko-KR" sz="1400" i="1" smtClean="0">
                            <a:latin typeface="Cambria Math" panose="02040503050406030204" pitchFamily="18" charset="0"/>
                          </a:rPr>
                          <m:t>𝑞</m:t>
                        </m:r>
                      </m:oMath>
                    </m:oMathPara>
                  </a14:m>
                  <a:endParaRPr lang="en-US" altLang="ko-KR" sz="1400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90987FAA-AB0C-4137-AC50-A500A730E0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4997" y="5198247"/>
                  <a:ext cx="1984056" cy="538289"/>
                </a:xfrm>
                <a:prstGeom prst="rect">
                  <a:avLst/>
                </a:prstGeom>
                <a:blipFill>
                  <a:blip r:embed="rId25"/>
                  <a:stretch>
                    <a:fillRect b="-449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그림 3">
              <a:extLst>
                <a:ext uri="{FF2B5EF4-FFF2-40B4-BE49-F238E27FC236}">
                  <a16:creationId xmlns:a16="http://schemas.microsoft.com/office/drawing/2014/main" id="{FCCFFD58-3BC1-4036-8EA6-1C371543D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6213535" y="5341294"/>
              <a:ext cx="363479" cy="27078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AA9305F-5B66-4899-9C55-548045E78838}"/>
                  </a:ext>
                </a:extLst>
              </p:cNvPr>
              <p:cNvSpPr txBox="1"/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AA9305F-5B66-4899-9C55-548045E788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44D1EAA8-93B7-4F85-B97A-63267594480D}"/>
              </a:ext>
            </a:extLst>
          </p:cNvPr>
          <p:cNvCxnSpPr>
            <a:cxnSpLocks/>
          </p:cNvCxnSpPr>
          <p:nvPr/>
        </p:nvCxnSpPr>
        <p:spPr>
          <a:xfrm>
            <a:off x="5453406" y="5820493"/>
            <a:ext cx="397136" cy="178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B034ACB-8D2D-497C-BE6F-172F69A094C8}"/>
              </a:ext>
            </a:extLst>
          </p:cNvPr>
          <p:cNvCxnSpPr>
            <a:cxnSpLocks/>
            <a:stCxn id="41" idx="2"/>
          </p:cNvCxnSpPr>
          <p:nvPr/>
        </p:nvCxnSpPr>
        <p:spPr>
          <a:xfrm flipH="1">
            <a:off x="5474262" y="5818864"/>
            <a:ext cx="373515" cy="189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3307ABE-CCAC-43F1-94A2-7C25F025689B}"/>
                  </a:ext>
                </a:extLst>
              </p:cNvPr>
              <p:cNvSpPr txBox="1"/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3307ABE-CCAC-43F1-94A2-7C25F0256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58E9DA0-D64F-492D-9BC8-13707CE795AD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58E9DA0-D64F-492D-9BC8-13707CE795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30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206417F-B938-4990-A6BD-5B385D720F6E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206417F-B938-4990-A6BD-5B385D720F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31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20403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9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5D271348-4A27-4BF3-B577-D8302CEB2733}"/>
              </a:ext>
            </a:extLst>
          </p:cNvPr>
          <p:cNvGrpSpPr/>
          <p:nvPr/>
        </p:nvGrpSpPr>
        <p:grpSpPr>
          <a:xfrm>
            <a:off x="2418838" y="5251975"/>
            <a:ext cx="1454507" cy="1198730"/>
            <a:chOff x="10200488" y="1143000"/>
            <a:chExt cx="1730694" cy="1426349"/>
          </a:xfrm>
        </p:grpSpPr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7EF25D11-FB97-44B3-9DA8-6581FB7EA197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0" name="그룹 49">
              <a:extLst>
                <a:ext uri="{FF2B5EF4-FFF2-40B4-BE49-F238E27FC236}">
                  <a16:creationId xmlns:a16="http://schemas.microsoft.com/office/drawing/2014/main" id="{6151A490-F667-4BB2-BFC8-9BF9D03557A5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B54A70EC-39BD-4874-8AB4-BCE560A09938}"/>
              </a:ext>
            </a:extLst>
          </p:cNvPr>
          <p:cNvSpPr/>
          <p:nvPr/>
        </p:nvSpPr>
        <p:spPr>
          <a:xfrm flipV="1">
            <a:off x="2365189" y="4045114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직사각형 54">
            <a:extLst>
              <a:ext uri="{FF2B5EF4-FFF2-40B4-BE49-F238E27FC236}">
                <a16:creationId xmlns:a16="http://schemas.microsoft.com/office/drawing/2014/main" id="{C156940A-055A-4504-9109-F312FF513B6D}"/>
              </a:ext>
            </a:extLst>
          </p:cNvPr>
          <p:cNvSpPr/>
          <p:nvPr/>
        </p:nvSpPr>
        <p:spPr>
          <a:xfrm flipV="1">
            <a:off x="2461422" y="5899203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9" name="직선 화살표 연결선 58">
            <a:extLst>
              <a:ext uri="{FF2B5EF4-FFF2-40B4-BE49-F238E27FC236}">
                <a16:creationId xmlns:a16="http://schemas.microsoft.com/office/drawing/2014/main" id="{F5D0004F-A8D9-453C-BA54-C2F34D9CC2A9}"/>
              </a:ext>
            </a:extLst>
          </p:cNvPr>
          <p:cNvCxnSpPr>
            <a:cxnSpLocks/>
          </p:cNvCxnSpPr>
          <p:nvPr/>
        </p:nvCxnSpPr>
        <p:spPr>
          <a:xfrm>
            <a:off x="2819400" y="4894972"/>
            <a:ext cx="0" cy="357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5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/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altLang="ko-KR" sz="1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blipFill>
                <a:blip r:embed="rId17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221DE1E-CCDB-437E-8DB2-F51193CB5F8E}"/>
                  </a:ext>
                </a:extLst>
              </p:cNvPr>
              <p:cNvSpPr txBox="1"/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221DE1E-CCDB-437E-8DB2-F51193CB5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46241DE5-2E89-4A4C-B7B4-043A85A9CCD8}"/>
              </a:ext>
            </a:extLst>
          </p:cNvPr>
          <p:cNvCxnSpPr>
            <a:cxnSpLocks/>
          </p:cNvCxnSpPr>
          <p:nvPr/>
        </p:nvCxnSpPr>
        <p:spPr>
          <a:xfrm>
            <a:off x="5453406" y="5820493"/>
            <a:ext cx="397136" cy="178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5">
            <a:extLst>
              <a:ext uri="{FF2B5EF4-FFF2-40B4-BE49-F238E27FC236}">
                <a16:creationId xmlns:a16="http://schemas.microsoft.com/office/drawing/2014/main" id="{75D28E39-F855-4F8E-9259-8D5E13AC48B6}"/>
              </a:ext>
            </a:extLst>
          </p:cNvPr>
          <p:cNvCxnSpPr>
            <a:cxnSpLocks/>
            <a:stCxn id="41" idx="2"/>
          </p:cNvCxnSpPr>
          <p:nvPr/>
        </p:nvCxnSpPr>
        <p:spPr>
          <a:xfrm flipH="1">
            <a:off x="5474262" y="5818864"/>
            <a:ext cx="126247" cy="189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FB2877E-69DF-4083-A962-41E7CC970FDA}"/>
                  </a:ext>
                </a:extLst>
              </p:cNvPr>
              <p:cNvSpPr txBox="1"/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FB2877E-69DF-4083-A962-41E7CC970F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/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1</m:t>
                                </m:r>
                              </m:e>
                              <m:e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𝟏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𝟑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화살표: 오른쪽 57">
            <a:extLst>
              <a:ext uri="{FF2B5EF4-FFF2-40B4-BE49-F238E27FC236}">
                <a16:creationId xmlns:a16="http://schemas.microsoft.com/office/drawing/2014/main" id="{C7212C69-C255-4819-ABFC-3B3553474758}"/>
              </a:ext>
            </a:extLst>
          </p:cNvPr>
          <p:cNvSpPr/>
          <p:nvPr/>
        </p:nvSpPr>
        <p:spPr>
          <a:xfrm>
            <a:off x="4031395" y="5953559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81A5434-CB1A-4E6E-A420-917CC98D4089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81A5434-CB1A-4E6E-A420-917CC98D40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1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87AAF04-3E6A-47DE-866A-D9648BF7FC7C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87AAF04-3E6A-47DE-866A-D9648BF7F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2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6130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9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5D271348-4A27-4BF3-B577-D8302CEB2733}"/>
              </a:ext>
            </a:extLst>
          </p:cNvPr>
          <p:cNvGrpSpPr/>
          <p:nvPr/>
        </p:nvGrpSpPr>
        <p:grpSpPr>
          <a:xfrm>
            <a:off x="2418838" y="5251975"/>
            <a:ext cx="1454507" cy="1198730"/>
            <a:chOff x="10200488" y="1143000"/>
            <a:chExt cx="1730694" cy="1426349"/>
          </a:xfrm>
        </p:grpSpPr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7EF25D11-FB97-44B3-9DA8-6581FB7EA197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0" name="그룹 49">
              <a:extLst>
                <a:ext uri="{FF2B5EF4-FFF2-40B4-BE49-F238E27FC236}">
                  <a16:creationId xmlns:a16="http://schemas.microsoft.com/office/drawing/2014/main" id="{6151A490-F667-4BB2-BFC8-9BF9D03557A5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B54A70EC-39BD-4874-8AB4-BCE560A09938}"/>
              </a:ext>
            </a:extLst>
          </p:cNvPr>
          <p:cNvSpPr/>
          <p:nvPr/>
        </p:nvSpPr>
        <p:spPr>
          <a:xfrm flipV="1">
            <a:off x="2365189" y="4045114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직사각형 54">
            <a:extLst>
              <a:ext uri="{FF2B5EF4-FFF2-40B4-BE49-F238E27FC236}">
                <a16:creationId xmlns:a16="http://schemas.microsoft.com/office/drawing/2014/main" id="{C156940A-055A-4504-9109-F312FF513B6D}"/>
              </a:ext>
            </a:extLst>
          </p:cNvPr>
          <p:cNvSpPr/>
          <p:nvPr/>
        </p:nvSpPr>
        <p:spPr>
          <a:xfrm flipV="1">
            <a:off x="2461422" y="5899203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9" name="직선 화살표 연결선 58">
            <a:extLst>
              <a:ext uri="{FF2B5EF4-FFF2-40B4-BE49-F238E27FC236}">
                <a16:creationId xmlns:a16="http://schemas.microsoft.com/office/drawing/2014/main" id="{F5D0004F-A8D9-453C-BA54-C2F34D9CC2A9}"/>
              </a:ext>
            </a:extLst>
          </p:cNvPr>
          <p:cNvCxnSpPr>
            <a:cxnSpLocks/>
          </p:cNvCxnSpPr>
          <p:nvPr/>
        </p:nvCxnSpPr>
        <p:spPr>
          <a:xfrm>
            <a:off x="2819400" y="4894972"/>
            <a:ext cx="0" cy="357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5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/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altLang="ko-KR" sz="1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blipFill>
                <a:blip r:embed="rId17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/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1</m:t>
                                </m:r>
                              </m:e>
                              <m:e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𝟏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𝟑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화살표: 오른쪽 57">
            <a:extLst>
              <a:ext uri="{FF2B5EF4-FFF2-40B4-BE49-F238E27FC236}">
                <a16:creationId xmlns:a16="http://schemas.microsoft.com/office/drawing/2014/main" id="{C7212C69-C255-4819-ABFC-3B3553474758}"/>
              </a:ext>
            </a:extLst>
          </p:cNvPr>
          <p:cNvSpPr/>
          <p:nvPr/>
        </p:nvSpPr>
        <p:spPr>
          <a:xfrm>
            <a:off x="4031395" y="5953559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02296AF-DA60-451D-9BD3-291DB80E1647}"/>
                  </a:ext>
                </a:extLst>
              </p:cNvPr>
              <p:cNvSpPr txBox="1"/>
              <p:nvPr/>
            </p:nvSpPr>
            <p:spPr>
              <a:xfrm>
                <a:off x="4468843" y="5983252"/>
                <a:ext cx="1765955" cy="32714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sub>
                      </m:sSub>
                      <m:r>
                        <a:rPr lang="en-US" altLang="ko-KR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02296AF-DA60-451D-9BD3-291DB80E16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843" y="5983252"/>
                <a:ext cx="1765955" cy="327141"/>
              </a:xfrm>
              <a:prstGeom prst="rect">
                <a:avLst/>
              </a:prstGeom>
              <a:blipFill>
                <a:blip r:embed="rId20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97E1155-AF76-4D48-94CC-F1ADA37BED42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97E1155-AF76-4D48-94CC-F1ADA37BE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18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F9C5885-750A-4EBC-9C86-78A186B00211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F9C5885-750A-4EBC-9C86-78A186B00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1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73676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1.0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/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blipFill>
                <a:blip r:embed="rId9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10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1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0F0AB74-A0BB-41E0-B7C0-4A6F2A339E94}"/>
                  </a:ext>
                </a:extLst>
              </p:cNvPr>
              <p:cNvSpPr txBox="1"/>
              <p:nvPr/>
            </p:nvSpPr>
            <p:spPr>
              <a:xfrm>
                <a:off x="5928190" y="284172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0F0AB74-A0BB-41E0-B7C0-4A6F2A339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190" y="2841726"/>
                <a:ext cx="751897" cy="338554"/>
              </a:xfrm>
              <a:prstGeom prst="rect">
                <a:avLst/>
              </a:prstGeom>
              <a:blipFill>
                <a:blip r:embed="rId12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ED8A38C-C318-40A0-900A-2C898F93E791}"/>
                  </a:ext>
                </a:extLst>
              </p:cNvPr>
              <p:cNvSpPr txBox="1"/>
              <p:nvPr/>
            </p:nvSpPr>
            <p:spPr>
              <a:xfrm>
                <a:off x="2172902" y="4717927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𝟏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𝟑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ED8A38C-C318-40A0-900A-2C898F93E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902" y="4717927"/>
                <a:ext cx="1324754" cy="530594"/>
              </a:xfrm>
              <a:prstGeom prst="rect">
                <a:avLst/>
              </a:prstGeom>
              <a:blipFill>
                <a:blip r:embed="rId1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874D92F-57DD-48E0-89A0-7725CEEDD69A}"/>
                  </a:ext>
                </a:extLst>
              </p:cNvPr>
              <p:cNvSpPr txBox="1"/>
              <p:nvPr/>
            </p:nvSpPr>
            <p:spPr>
              <a:xfrm>
                <a:off x="4483684" y="5450590"/>
                <a:ext cx="3399062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ko-KR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1" dirty="0"/>
                  <a:t>   </a:t>
                </a:r>
                <a:endParaRPr lang="ko-KR" altLang="en-US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874D92F-57DD-48E0-89A0-7725CEEDD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3684" y="5450590"/>
                <a:ext cx="3399062" cy="375552"/>
              </a:xfrm>
              <a:prstGeom prst="rect">
                <a:avLst/>
              </a:prstGeom>
              <a:blipFill>
                <a:blip r:embed="rId16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045606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175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Descent Method(</a:t>
            </a:r>
            <a:r>
              <a:rPr lang="ko-KR" altLang="en-US" sz="2000" b="1" dirty="0" err="1">
                <a:solidFill>
                  <a:schemeClr val="bg1"/>
                </a:solidFill>
              </a:rPr>
              <a:t>하강법</a:t>
            </a:r>
            <a:r>
              <a:rPr lang="en-US" altLang="ko-KR" sz="2000" b="1" dirty="0">
                <a:solidFill>
                  <a:schemeClr val="bg1"/>
                </a:solidFill>
              </a:rPr>
              <a:t>) 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65BF6F2-36AC-473A-9BE8-D2813F9E6264}"/>
                  </a:ext>
                </a:extLst>
              </p:cNvPr>
              <p:cNvSpPr txBox="1"/>
              <p:nvPr/>
            </p:nvSpPr>
            <p:spPr>
              <a:xfrm>
                <a:off x="165981" y="1047893"/>
                <a:ext cx="10701177" cy="1554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20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/>
                  <a:t>주어진 어떤 지점에서부터 오차가 더 작은 곳으로 이동하려는 방법</a:t>
                </a:r>
                <a:endParaRPr lang="en-US" altLang="ko-KR" dirty="0"/>
              </a:p>
              <a:p>
                <a:pPr marL="742950" lvl="1" indent="-285750">
                  <a:lnSpc>
                    <a:spcPct val="200000"/>
                  </a:lnSpc>
                  <a:buFont typeface="Wingdings" panose="05000000000000000000" pitchFamily="2" charset="2"/>
                  <a:buChar char="Ø"/>
                </a:pPr>
                <a:r>
                  <a:rPr lang="ko-KR" altLang="en-US" sz="1600" dirty="0"/>
                  <a:t>탐색 방법 </a:t>
                </a:r>
                <a14:m>
                  <m:oMath xmlns:m="http://schemas.openxmlformats.org/officeDocument/2006/math">
                    <m:r>
                      <a:rPr lang="ko-KR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ko-KR" altLang="en-US" sz="1600" dirty="0"/>
                  <a:t>에 따라 하강법이 결정</a:t>
                </a:r>
                <a:endParaRPr lang="en-US" altLang="ko-KR" sz="1600" dirty="0"/>
              </a:p>
              <a:p>
                <a:pPr marL="742950" lvl="1" indent="-285750">
                  <a:lnSpc>
                    <a:spcPct val="200000"/>
                  </a:lnSpc>
                  <a:buFont typeface="Wingdings" panose="05000000000000000000" pitchFamily="2" charset="2"/>
                  <a:buChar char="Ø"/>
                </a:pPr>
                <a:r>
                  <a:rPr lang="ko-KR" altLang="en-US" sz="1600" dirty="0"/>
                  <a:t>종류</a:t>
                </a:r>
                <a:r>
                  <a:rPr lang="en-US" altLang="ko-KR" sz="1600" dirty="0"/>
                  <a:t>: </a:t>
                </a:r>
                <a:r>
                  <a:rPr lang="ko-KR" altLang="en-US" sz="1600" dirty="0" err="1"/>
                  <a:t>경사하강법</a:t>
                </a:r>
                <a:r>
                  <a:rPr lang="en-US" altLang="ko-KR" sz="1600" dirty="0"/>
                  <a:t>,</a:t>
                </a:r>
                <a:r>
                  <a:rPr lang="ko-KR" altLang="en-US" sz="1600" dirty="0"/>
                  <a:t> 모멘텀 등 </a:t>
                </a:r>
                <a:r>
                  <a:rPr lang="en-US" altLang="ko-KR" sz="1600" dirty="0">
                    <a:sym typeface="Wingdings" panose="05000000000000000000" pitchFamily="2" charset="2"/>
                  </a:rPr>
                  <a:t> </a:t>
                </a:r>
                <a:r>
                  <a:rPr lang="en-US" altLang="ko-KR" sz="1600" b="1" u="sng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Optimization(</a:t>
                </a:r>
                <a:r>
                  <a:rPr lang="ko-KR" altLang="en-US" sz="1600" b="1" u="sng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최적화</a:t>
                </a:r>
                <a:r>
                  <a:rPr lang="en-US" altLang="ko-KR" sz="1600" b="1" u="sng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)</a:t>
                </a:r>
                <a:r>
                  <a:rPr lang="ko-KR" altLang="en-US" sz="1600" b="1" u="sng" dirty="0">
                    <a:solidFill>
                      <a:srgbClr val="C00000"/>
                    </a:solidFill>
                  </a:rPr>
                  <a:t> </a:t>
                </a:r>
                <a:endParaRPr lang="en-US" altLang="ko-KR" sz="1600" b="1" u="sng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65BF6F2-36AC-473A-9BE8-D2813F9E62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81" y="1047893"/>
                <a:ext cx="10701177" cy="1554400"/>
              </a:xfrm>
              <a:prstGeom prst="rect">
                <a:avLst/>
              </a:prstGeom>
              <a:blipFill>
                <a:blip r:embed="rId3"/>
                <a:stretch>
                  <a:fillRect l="-342" b="-43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3E16268-A25B-4BDB-AC81-01BF36C50791}"/>
                  </a:ext>
                </a:extLst>
              </p:cNvPr>
              <p:cNvSpPr txBox="1"/>
              <p:nvPr/>
            </p:nvSpPr>
            <p:spPr>
              <a:xfrm>
                <a:off x="4396469" y="3938679"/>
                <a:ext cx="3399062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ko-KR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1" dirty="0"/>
                  <a:t>,   </a:t>
                </a:r>
                <a:endParaRPr lang="ko-KR" altLang="en-US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3E16268-A25B-4BDB-AC81-01BF36C50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469" y="3938679"/>
                <a:ext cx="3399062" cy="375552"/>
              </a:xfrm>
              <a:prstGeom prst="rect">
                <a:avLst/>
              </a:prstGeom>
              <a:blipFill>
                <a:blip r:embed="rId4"/>
                <a:stretch>
                  <a:fillRect t="-4839" b="-2580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33B86B8D-70F8-4FDD-8ADE-254B24509BBC}"/>
              </a:ext>
            </a:extLst>
          </p:cNvPr>
          <p:cNvCxnSpPr>
            <a:cxnSpLocks/>
          </p:cNvCxnSpPr>
          <p:nvPr/>
        </p:nvCxnSpPr>
        <p:spPr>
          <a:xfrm>
            <a:off x="5704935" y="3607179"/>
            <a:ext cx="184056" cy="4814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447946E-C918-4940-A3CA-747CB055DD37}"/>
              </a:ext>
            </a:extLst>
          </p:cNvPr>
          <p:cNvSpPr txBox="1"/>
          <p:nvPr/>
        </p:nvSpPr>
        <p:spPr>
          <a:xfrm>
            <a:off x="5333873" y="3330180"/>
            <a:ext cx="27001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 err="1"/>
              <a:t>학습률</a:t>
            </a:r>
            <a:r>
              <a:rPr lang="en-US" altLang="ko-KR" sz="1200" dirty="0"/>
              <a:t>(learning rate, step size)</a:t>
            </a:r>
            <a:endParaRPr lang="ko-KR" altLang="en-US" sz="1200" dirty="0"/>
          </a:p>
        </p:txBody>
      </p:sp>
      <p:cxnSp>
        <p:nvCxnSpPr>
          <p:cNvPr id="34" name="직선 화살표 연결선 33">
            <a:extLst>
              <a:ext uri="{FF2B5EF4-FFF2-40B4-BE49-F238E27FC236}">
                <a16:creationId xmlns:a16="http://schemas.microsoft.com/office/drawing/2014/main" id="{B5F29FD8-89C8-44B4-86A8-94E495BE1C61}"/>
              </a:ext>
            </a:extLst>
          </p:cNvPr>
          <p:cNvCxnSpPr>
            <a:cxnSpLocks/>
          </p:cNvCxnSpPr>
          <p:nvPr/>
        </p:nvCxnSpPr>
        <p:spPr>
          <a:xfrm flipV="1">
            <a:off x="7596418" y="4231196"/>
            <a:ext cx="324575" cy="3302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ED045B1F-57B9-4348-8FD2-9132AFBDE944}"/>
              </a:ext>
            </a:extLst>
          </p:cNvPr>
          <p:cNvSpPr txBox="1"/>
          <p:nvPr/>
        </p:nvSpPr>
        <p:spPr>
          <a:xfrm>
            <a:off x="7206789" y="4561414"/>
            <a:ext cx="11774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/>
              <a:t>탐색 방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2B4F3F-3C2E-48A7-927D-1801CDD2B2B8}"/>
                  </a:ext>
                </a:extLst>
              </p:cNvPr>
              <p:cNvSpPr txBox="1"/>
              <p:nvPr/>
            </p:nvSpPr>
            <p:spPr>
              <a:xfrm>
                <a:off x="6616169" y="3992862"/>
                <a:ext cx="19834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𝒘𝒉𝒆𝒓𝒆</m:t>
                      </m:r>
                      <m:r>
                        <a:rPr lang="en-US" altLang="ko-KR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altLang="ko-KR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altLang="ko-KR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𝑳</m:t>
                      </m:r>
                      <m:d>
                        <m:dPr>
                          <m:ctrlPr>
                            <a:rPr lang="en-US" altLang="ko-KR" sz="12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2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ko-KR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𝒘</m:t>
                      </m:r>
                      <m:r>
                        <a:rPr lang="en-US" altLang="ko-KR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ko-KR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sz="1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2B4F3F-3C2E-48A7-927D-1801CDD2B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169" y="3992862"/>
                <a:ext cx="1983400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856955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sz="1800" dirty="0"/>
              <a:t>Dongsan Jun (</a:t>
            </a:r>
            <a:r>
              <a:rPr lang="en-US" altLang="ko-KR" sz="1800" u="sng" dirty="0">
                <a:solidFill>
                  <a:srgbClr val="0000FF"/>
                </a:solidFill>
              </a:rPr>
              <a:t>dsjun@dau.ac.kr</a:t>
            </a:r>
            <a:r>
              <a:rPr lang="en-US" altLang="ko-KR" sz="1800" dirty="0"/>
              <a:t>)</a:t>
            </a:r>
          </a:p>
          <a:p>
            <a:pPr>
              <a:lnSpc>
                <a:spcPct val="130000"/>
              </a:lnSpc>
            </a:pPr>
            <a:r>
              <a:rPr lang="en-US" altLang="ko-KR" sz="1800" dirty="0"/>
              <a:t>Image</a:t>
            </a:r>
            <a:r>
              <a:rPr lang="ko-KR" altLang="en-US" sz="1800" dirty="0"/>
              <a:t> </a:t>
            </a:r>
            <a:r>
              <a:rPr lang="en-US" altLang="ko-KR" sz="1800" dirty="0"/>
              <a:t>Signal Processing Laboratory (</a:t>
            </a:r>
            <a:r>
              <a:rPr lang="en-US" altLang="ko-KR" sz="1800" u="sng" dirty="0">
                <a:solidFill>
                  <a:srgbClr val="0000FF"/>
                </a:solidFill>
              </a:rPr>
              <a:t>www.donga-ispl.kr</a:t>
            </a:r>
            <a:r>
              <a:rPr lang="en-US" altLang="ko-KR" sz="1800" dirty="0"/>
              <a:t>)</a:t>
            </a:r>
          </a:p>
          <a:p>
            <a:pPr>
              <a:lnSpc>
                <a:spcPct val="130000"/>
              </a:lnSpc>
            </a:pPr>
            <a:r>
              <a:rPr lang="en-US" altLang="ko-KR" sz="1800" dirty="0"/>
              <a:t>Division of </a:t>
            </a:r>
            <a:r>
              <a:rPr lang="en-US" altLang="ko-KR" sz="1800" dirty="0" err="1"/>
              <a:t>Computer</a:t>
            </a:r>
            <a:r>
              <a:rPr lang="en-US" altLang="ko-KR" sz="18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〮</a:t>
            </a:r>
            <a:r>
              <a:rPr lang="en-US" altLang="ko-KR" sz="1800" dirty="0" err="1"/>
              <a:t>AI</a:t>
            </a:r>
            <a:r>
              <a:rPr lang="en-US" altLang="ko-KR" sz="1800" dirty="0"/>
              <a:t> Engineering</a:t>
            </a:r>
          </a:p>
          <a:p>
            <a:pPr>
              <a:lnSpc>
                <a:spcPct val="130000"/>
              </a:lnSpc>
            </a:pPr>
            <a:r>
              <a:rPr lang="en-US" altLang="ko-KR" sz="1800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Introduction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8923" y="1021767"/>
            <a:ext cx="10701177" cy="1871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모험가 이야기</a:t>
            </a:r>
            <a:r>
              <a:rPr lang="en-US" altLang="ko-KR" dirty="0"/>
              <a:t>: </a:t>
            </a:r>
            <a:r>
              <a:rPr lang="ko-KR" altLang="en-US" sz="1600" dirty="0"/>
              <a:t>어떤 모험가는 여행을 하며 </a:t>
            </a:r>
            <a:r>
              <a:rPr lang="ko-KR" altLang="en-US" sz="1600" u="sng" dirty="0"/>
              <a:t>가장 깊고 낮은 골짜기</a:t>
            </a:r>
            <a:r>
              <a:rPr lang="ko-KR" altLang="en-US" sz="1600" dirty="0"/>
              <a:t>를 찾아가려 한다</a:t>
            </a:r>
            <a:r>
              <a:rPr lang="en-US" altLang="ko-KR" sz="1600" dirty="0"/>
              <a:t>.</a:t>
            </a: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>
                <a:solidFill>
                  <a:srgbClr val="0000FF"/>
                </a:solidFill>
              </a:rPr>
              <a:t>조건 </a:t>
            </a:r>
            <a:r>
              <a:rPr lang="en-US" altLang="ko-KR" sz="1400" dirty="0">
                <a:solidFill>
                  <a:srgbClr val="0000FF"/>
                </a:solidFill>
              </a:rPr>
              <a:t>1: </a:t>
            </a:r>
            <a:r>
              <a:rPr lang="ko-KR" altLang="en-US" sz="1400" dirty="0">
                <a:solidFill>
                  <a:srgbClr val="0000FF"/>
                </a:solidFill>
              </a:rPr>
              <a:t>지도를 보지 않을 것</a:t>
            </a:r>
            <a:endParaRPr lang="en-US" altLang="ko-KR" sz="1100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>
                <a:solidFill>
                  <a:srgbClr val="0000FF"/>
                </a:solidFill>
              </a:rPr>
              <a:t>조건 </a:t>
            </a:r>
            <a:r>
              <a:rPr lang="en-US" altLang="ko-KR" sz="1400" dirty="0">
                <a:solidFill>
                  <a:srgbClr val="0000FF"/>
                </a:solidFill>
              </a:rPr>
              <a:t>2: </a:t>
            </a:r>
            <a:r>
              <a:rPr lang="ko-KR" altLang="en-US" sz="1400" dirty="0">
                <a:solidFill>
                  <a:srgbClr val="0000FF"/>
                </a:solidFill>
              </a:rPr>
              <a:t>눈가리개를 쓰는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ko-KR" altLang="en-US" sz="1400" b="1" dirty="0"/>
              <a:t>어떻게 모험가는 가장 깊고 낮을 골짜기를 찾아 갈 수 있을까</a:t>
            </a:r>
            <a:r>
              <a:rPr lang="en-US" altLang="ko-KR" sz="1400" b="1" dirty="0"/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1B8FFC-E485-47BC-92F9-475FA8E7B263}"/>
              </a:ext>
            </a:extLst>
          </p:cNvPr>
          <p:cNvSpPr txBox="1"/>
          <p:nvPr/>
        </p:nvSpPr>
        <p:spPr>
          <a:xfrm>
            <a:off x="2968019" y="2938081"/>
            <a:ext cx="4478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???</a:t>
            </a:r>
            <a:endParaRPr lang="ko-KR" altLang="en-US" sz="1200" b="1" dirty="0"/>
          </a:p>
        </p:txBody>
      </p:sp>
      <p:sp>
        <p:nvSpPr>
          <p:cNvPr id="10" name="화살표: 오른쪽 9">
            <a:extLst>
              <a:ext uri="{FF2B5EF4-FFF2-40B4-BE49-F238E27FC236}">
                <a16:creationId xmlns:a16="http://schemas.microsoft.com/office/drawing/2014/main" id="{A514C036-93BC-4C7E-B518-85A8454B2136}"/>
              </a:ext>
            </a:extLst>
          </p:cNvPr>
          <p:cNvSpPr/>
          <p:nvPr/>
        </p:nvSpPr>
        <p:spPr>
          <a:xfrm>
            <a:off x="3452472" y="3294293"/>
            <a:ext cx="374562" cy="195532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자유형: 도형 12">
            <a:extLst>
              <a:ext uri="{FF2B5EF4-FFF2-40B4-BE49-F238E27FC236}">
                <a16:creationId xmlns:a16="http://schemas.microsoft.com/office/drawing/2014/main" id="{8307C1EC-4019-4192-9ADB-0249E35F9E7D}"/>
              </a:ext>
            </a:extLst>
          </p:cNvPr>
          <p:cNvSpPr/>
          <p:nvPr/>
        </p:nvSpPr>
        <p:spPr>
          <a:xfrm>
            <a:off x="1943819" y="3068994"/>
            <a:ext cx="8804694" cy="3572701"/>
          </a:xfrm>
          <a:custGeom>
            <a:avLst/>
            <a:gdLst>
              <a:gd name="connsiteX0" fmla="*/ 0 w 8804694"/>
              <a:gd name="connsiteY0" fmla="*/ 2410634 h 3572701"/>
              <a:gd name="connsiteX1" fmla="*/ 1196196 w 8804694"/>
              <a:gd name="connsiteY1" fmla="*/ 800370 h 3572701"/>
              <a:gd name="connsiteX2" fmla="*/ 2179607 w 8804694"/>
              <a:gd name="connsiteY2" fmla="*/ 2278363 h 3572701"/>
              <a:gd name="connsiteX3" fmla="*/ 3858883 w 8804694"/>
              <a:gd name="connsiteY3" fmla="*/ 1306453 h 3572701"/>
              <a:gd name="connsiteX4" fmla="*/ 5969479 w 8804694"/>
              <a:gd name="connsiteY4" fmla="*/ 3560823 h 3572701"/>
              <a:gd name="connsiteX5" fmla="*/ 7993811 w 8804694"/>
              <a:gd name="connsiteY5" fmla="*/ 144763 h 3572701"/>
              <a:gd name="connsiteX6" fmla="*/ 8804694 w 8804694"/>
              <a:gd name="connsiteY6" fmla="*/ 955646 h 3572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804694" h="3572701">
                <a:moveTo>
                  <a:pt x="0" y="2410634"/>
                </a:moveTo>
                <a:cubicBezTo>
                  <a:pt x="416464" y="1616524"/>
                  <a:pt x="832928" y="822415"/>
                  <a:pt x="1196196" y="800370"/>
                </a:cubicBezTo>
                <a:cubicBezTo>
                  <a:pt x="1559464" y="778325"/>
                  <a:pt x="1735826" y="2194016"/>
                  <a:pt x="2179607" y="2278363"/>
                </a:cubicBezTo>
                <a:cubicBezTo>
                  <a:pt x="2623388" y="2362710"/>
                  <a:pt x="3227238" y="1092710"/>
                  <a:pt x="3858883" y="1306453"/>
                </a:cubicBezTo>
                <a:cubicBezTo>
                  <a:pt x="4490528" y="1520196"/>
                  <a:pt x="5280324" y="3754438"/>
                  <a:pt x="5969479" y="3560823"/>
                </a:cubicBezTo>
                <a:cubicBezTo>
                  <a:pt x="6658634" y="3367208"/>
                  <a:pt x="7521275" y="578959"/>
                  <a:pt x="7993811" y="144763"/>
                </a:cubicBezTo>
                <a:cubicBezTo>
                  <a:pt x="8466347" y="-289433"/>
                  <a:pt x="8635520" y="333106"/>
                  <a:pt x="8804694" y="955646"/>
                </a:cubicBezTo>
              </a:path>
            </a:pathLst>
          </a:cu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화살표: 오른쪽 11">
            <a:extLst>
              <a:ext uri="{FF2B5EF4-FFF2-40B4-BE49-F238E27FC236}">
                <a16:creationId xmlns:a16="http://schemas.microsoft.com/office/drawing/2014/main" id="{23A9BC20-CFB5-4794-9EBC-58CB3ECD1A57}"/>
              </a:ext>
            </a:extLst>
          </p:cNvPr>
          <p:cNvSpPr/>
          <p:nvPr/>
        </p:nvSpPr>
        <p:spPr>
          <a:xfrm rot="10800000">
            <a:off x="2497815" y="3294293"/>
            <a:ext cx="374562" cy="195532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556BECC-7CB4-413C-B175-7FB22C368B23}"/>
              </a:ext>
            </a:extLst>
          </p:cNvPr>
          <p:cNvSpPr txBox="1"/>
          <p:nvPr/>
        </p:nvSpPr>
        <p:spPr>
          <a:xfrm>
            <a:off x="6255759" y="3374949"/>
            <a:ext cx="1169565" cy="611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150000"/>
              </a:lnSpc>
              <a:buAutoNum type="arabicPeriod"/>
            </a:pPr>
            <a:r>
              <a:rPr lang="ko-KR" altLang="en-US" sz="1200" b="1" dirty="0">
                <a:solidFill>
                  <a:srgbClr val="FF0000"/>
                </a:solidFill>
              </a:rPr>
              <a:t>전진</a:t>
            </a:r>
            <a:r>
              <a:rPr lang="en-US" altLang="ko-KR" sz="1200" b="1" dirty="0">
                <a:solidFill>
                  <a:srgbClr val="FF0000"/>
                </a:solidFill>
              </a:rPr>
              <a:t>/</a:t>
            </a:r>
            <a:r>
              <a:rPr lang="ko-KR" altLang="en-US" sz="1200" b="1" dirty="0">
                <a:solidFill>
                  <a:srgbClr val="FF0000"/>
                </a:solidFill>
              </a:rPr>
              <a:t>후진</a:t>
            </a:r>
            <a:endParaRPr lang="en-US" altLang="ko-KR" sz="1200" b="1" dirty="0">
              <a:solidFill>
                <a:srgbClr val="FF0000"/>
              </a:solidFill>
            </a:endParaRPr>
          </a:p>
          <a:p>
            <a:pPr marL="228600" indent="-228600">
              <a:lnSpc>
                <a:spcPct val="150000"/>
              </a:lnSpc>
              <a:buAutoNum type="arabicPeriod"/>
            </a:pPr>
            <a:r>
              <a:rPr lang="ko-KR" altLang="en-US" sz="1200" b="1" dirty="0">
                <a:solidFill>
                  <a:srgbClr val="FF0000"/>
                </a:solidFill>
              </a:rPr>
              <a:t>보폭</a:t>
            </a:r>
          </a:p>
        </p:txBody>
      </p:sp>
      <p:sp>
        <p:nvSpPr>
          <p:cNvPr id="17" name="타원 16">
            <a:extLst>
              <a:ext uri="{FF2B5EF4-FFF2-40B4-BE49-F238E27FC236}">
                <a16:creationId xmlns:a16="http://schemas.microsoft.com/office/drawing/2014/main" id="{0C0A2063-A7E8-44CF-BDA1-510DE8862B5D}"/>
              </a:ext>
            </a:extLst>
          </p:cNvPr>
          <p:cNvSpPr/>
          <p:nvPr/>
        </p:nvSpPr>
        <p:spPr>
          <a:xfrm>
            <a:off x="7753027" y="6565805"/>
            <a:ext cx="151780" cy="1517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object 4">
            <a:extLst>
              <a:ext uri="{FF2B5EF4-FFF2-40B4-BE49-F238E27FC236}">
                <a16:creationId xmlns:a16="http://schemas.microsoft.com/office/drawing/2014/main" id="{5B2DCA06-E741-43CE-AF47-291C0E6E38AB}"/>
              </a:ext>
            </a:extLst>
          </p:cNvPr>
          <p:cNvSpPr/>
          <p:nvPr/>
        </p:nvSpPr>
        <p:spPr>
          <a:xfrm>
            <a:off x="2895608" y="3207294"/>
            <a:ext cx="580095" cy="67014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4A2881-5D2B-4EC6-9823-9751F2BC1FC0}"/>
              </a:ext>
            </a:extLst>
          </p:cNvPr>
          <p:cNvSpPr txBox="1"/>
          <p:nvPr/>
        </p:nvSpPr>
        <p:spPr>
          <a:xfrm>
            <a:off x="4723875" y="3097950"/>
            <a:ext cx="1661428" cy="888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200" b="1" dirty="0"/>
              <a:t>두가지 선택이 필요</a:t>
            </a:r>
            <a:endParaRPr lang="en-US" altLang="ko-KR" sz="1200" b="1" dirty="0"/>
          </a:p>
          <a:p>
            <a:pPr marL="228600" indent="-228600">
              <a:lnSpc>
                <a:spcPct val="150000"/>
              </a:lnSpc>
              <a:buAutoNum type="arabicPeriod"/>
            </a:pPr>
            <a:r>
              <a:rPr lang="ko-KR" altLang="en-US" sz="1200" b="1" dirty="0"/>
              <a:t>방향설정</a:t>
            </a:r>
            <a:endParaRPr lang="en-US" altLang="ko-KR" sz="1200" b="1" dirty="0"/>
          </a:p>
          <a:p>
            <a:pPr marL="228600" indent="-228600">
              <a:lnSpc>
                <a:spcPct val="150000"/>
              </a:lnSpc>
              <a:buAutoNum type="arabicPeriod"/>
            </a:pPr>
            <a:r>
              <a:rPr lang="ko-KR" altLang="en-US" sz="1200" b="1" dirty="0"/>
              <a:t>움직임</a:t>
            </a:r>
            <a:endParaRPr lang="en-US" altLang="ko-KR" sz="1200" b="1" dirty="0"/>
          </a:p>
        </p:txBody>
      </p:sp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6EE4AEA2-71EF-4662-A238-D085F355E236}"/>
              </a:ext>
            </a:extLst>
          </p:cNvPr>
          <p:cNvSpPr/>
          <p:nvPr/>
        </p:nvSpPr>
        <p:spPr>
          <a:xfrm>
            <a:off x="5873931" y="3542366"/>
            <a:ext cx="191589" cy="3350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43686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2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2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85</TotalTime>
  <Words>4990</Words>
  <Application>Microsoft Office PowerPoint</Application>
  <PresentationFormat>와이드스크린</PresentationFormat>
  <Paragraphs>1909</Paragraphs>
  <Slides>85</Slides>
  <Notes>65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5</vt:i4>
      </vt:variant>
    </vt:vector>
  </HeadingPairs>
  <TitlesOfParts>
    <vt:vector size="95" baseType="lpstr">
      <vt:lpstr>-apple-system</vt:lpstr>
      <vt:lpstr>MJXc-TeX-math-I</vt:lpstr>
      <vt:lpstr>맑은 고딕</vt:lpstr>
      <vt:lpstr>Arial</vt:lpstr>
      <vt:lpstr>Cambria Math</vt:lpstr>
      <vt:lpstr>Times New Roman</vt:lpstr>
      <vt:lpstr>Wingdings</vt:lpstr>
      <vt:lpstr>Office 테마</vt:lpstr>
      <vt:lpstr>1_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전동산</cp:lastModifiedBy>
  <cp:revision>1841</cp:revision>
  <dcterms:modified xsi:type="dcterms:W3CDTF">2024-10-10T02:36:42Z</dcterms:modified>
</cp:coreProperties>
</file>